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1DC27C" w14:textId="03872AB0" w:rsidR="00455D47" w:rsidRPr="00B87D79" w:rsidRDefault="00455D47" w:rsidP="00B87D79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rStyle w:val="IntenseEmphasis"/>
          <w:b/>
          <w:bCs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 w:rsidR="00B87D79">
        <w:rPr>
          <w:b/>
          <w:bCs/>
          <w:i w:val="0"/>
          <w:iCs w:val="0"/>
          <w:color w:val="auto"/>
          <w:sz w:val="44"/>
          <w:szCs w:val="44"/>
        </w:rPr>
        <w:t>4 Linear Functions and Slope</w:t>
      </w:r>
    </w:p>
    <w:p w14:paraId="220AAF21" w14:textId="1EED667C" w:rsidR="00D81B9B" w:rsidRPr="00AF2398" w:rsidRDefault="00B87D79" w:rsidP="008F591D">
      <w:pPr>
        <w:pStyle w:val="Heading1"/>
      </w:pPr>
      <w:r w:rsidRPr="00AF2398">
        <w:rPr>
          <w:rStyle w:val="IntenseEmphasis"/>
          <w:i w:val="0"/>
          <w:color w:val="auto"/>
        </w:rPr>
        <w:t>Objectives</w:t>
      </w:r>
      <w:r w:rsidR="00D81B9B" w:rsidRPr="00AF2398">
        <w:rPr>
          <w:rStyle w:val="IntenseEmphasis"/>
          <w:i w:val="0"/>
          <w:color w:val="auto"/>
        </w:rPr>
        <w:t>:</w:t>
      </w:r>
    </w:p>
    <w:p w14:paraId="0EED510B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Calculate a line’s slope.</w:t>
      </w:r>
    </w:p>
    <w:p w14:paraId="414AD47C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Write the point-slope form of the equation of a line.</w:t>
      </w:r>
    </w:p>
    <w:p w14:paraId="6EC66971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Write and graph the slope-intercept form of the equation of a line.</w:t>
      </w:r>
    </w:p>
    <w:p w14:paraId="4CC8106E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Graph horizontal and vertical lines.</w:t>
      </w:r>
    </w:p>
    <w:p w14:paraId="322B39E2" w14:textId="77777777" w:rsidR="00DA0F18" w:rsidRPr="00B87D79" w:rsidRDefault="00DA0F18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bookmarkStart w:id="0" w:name="_Hlk112242355"/>
      <w:r w:rsidRPr="00B87D79">
        <w:rPr>
          <w:sz w:val="24"/>
          <w:szCs w:val="24"/>
        </w:rPr>
        <w:t>Recognize the general form of a line and use x and y intercepts to graph the equation of the line</w:t>
      </w:r>
      <w:r w:rsidR="007D1BE4" w:rsidRPr="00B87D79">
        <w:rPr>
          <w:sz w:val="24"/>
          <w:szCs w:val="24"/>
        </w:rPr>
        <w:t>.</w:t>
      </w:r>
    </w:p>
    <w:bookmarkEnd w:id="0"/>
    <w:p w14:paraId="3F58587C" w14:textId="77777777" w:rsidR="00D81B9B" w:rsidRPr="00B87D79" w:rsidRDefault="00D81B9B" w:rsidP="0045655A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Model data with linear functions and make predictions.</w:t>
      </w:r>
    </w:p>
    <w:p w14:paraId="3B476E87" w14:textId="77777777" w:rsidR="0045655A" w:rsidRPr="00AF2398" w:rsidRDefault="0045655A" w:rsidP="008F591D">
      <w:pPr>
        <w:pStyle w:val="Heading1"/>
      </w:pPr>
      <w:r w:rsidRPr="00AF2398">
        <w:t xml:space="preserve">Topic #1: The </w:t>
      </w:r>
      <w:r w:rsidRPr="008F591D">
        <w:t>Slope</w:t>
      </w:r>
      <w:r w:rsidRPr="00AF2398">
        <w:t xml:space="preserve"> of a Line</w:t>
      </w:r>
    </w:p>
    <w:p w14:paraId="3E6816F2" w14:textId="3D3FDBBC" w:rsidR="00627CB3" w:rsidRPr="00B87D79" w:rsidRDefault="007E76F2" w:rsidP="0045655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E7F7EB0" wp14:editId="5FA6F687">
                <wp:simplePos x="0" y="0"/>
                <wp:positionH relativeFrom="column">
                  <wp:posOffset>2440305</wp:posOffset>
                </wp:positionH>
                <wp:positionV relativeFrom="paragraph">
                  <wp:posOffset>1035685</wp:posOffset>
                </wp:positionV>
                <wp:extent cx="910760" cy="276155"/>
                <wp:effectExtent l="38100" t="38100" r="3810" b="4826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910760" cy="276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A907837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8" o:spid="_x0000_s1026" type="#_x0000_t75" style="position:absolute;margin-left:191.45pt;margin-top:80.85pt;width:73.1pt;height:23.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">
                <v:imagedata r:id="rId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66F32B25" wp14:editId="69570B87">
                <wp:simplePos x="0" y="0"/>
                <wp:positionH relativeFrom="column">
                  <wp:posOffset>1255395</wp:posOffset>
                </wp:positionH>
                <wp:positionV relativeFrom="paragraph">
                  <wp:posOffset>1040765</wp:posOffset>
                </wp:positionV>
                <wp:extent cx="1038000" cy="327025"/>
                <wp:effectExtent l="57150" t="38100" r="29210" b="5397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038000" cy="327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F524A" id="Ink 37" o:spid="_x0000_s1026" type="#_x0000_t75" style="position:absolute;margin-left:98.15pt;margin-top:81.25pt;width:83.15pt;height:27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">
                <v:imagedata r:id="rId1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41FECD6" wp14:editId="3054E360">
                <wp:simplePos x="0" y="0"/>
                <wp:positionH relativeFrom="column">
                  <wp:posOffset>372745</wp:posOffset>
                </wp:positionH>
                <wp:positionV relativeFrom="paragraph">
                  <wp:posOffset>671195</wp:posOffset>
                </wp:positionV>
                <wp:extent cx="677100" cy="315610"/>
                <wp:effectExtent l="38100" t="38100" r="8890" b="4635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677100" cy="315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95628" id="Ink 13" o:spid="_x0000_s1026" type="#_x0000_t75" style="position:absolute;margin-left:28.65pt;margin-top:52.15pt;width:54.7pt;height:26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">
                <v:imagedata r:id="rId13" o:title=""/>
              </v:shape>
            </w:pict>
          </mc:Fallback>
        </mc:AlternateContent>
      </w:r>
      <w:r w:rsidR="003228C7" w:rsidRPr="00B87D79">
        <w:rPr>
          <w:sz w:val="40"/>
          <w:szCs w:val="40"/>
        </w:rPr>
        <w:t xml:space="preserve">A line is determined by 2 points in the plane.  </w:t>
      </w:r>
      <w:r w:rsidR="005E6F1F" w:rsidRPr="00B87D79">
        <w:rPr>
          <w:sz w:val="40"/>
          <w:szCs w:val="40"/>
        </w:rPr>
        <w:t xml:space="preserve">The steepness of the line is calculated by finding the </w:t>
      </w:r>
      <w:r w:rsidR="00B87D79">
        <w:rPr>
          <w:b/>
          <w:sz w:val="40"/>
          <w:szCs w:val="40"/>
        </w:rPr>
        <w:t>________________________</w:t>
      </w:r>
      <w:r w:rsidR="005E6F1F" w:rsidRPr="00B87D79">
        <w:rPr>
          <w:sz w:val="40"/>
          <w:szCs w:val="40"/>
        </w:rPr>
        <w:t xml:space="preserve">between the 2 points.  </w:t>
      </w:r>
      <w:r w:rsidR="000D1322" w:rsidRPr="00B87D79">
        <w:rPr>
          <w:sz w:val="40"/>
          <w:szCs w:val="40"/>
        </w:rPr>
        <w:t>The</w:t>
      </w:r>
      <w:r w:rsidR="003228C7" w:rsidRPr="00B87D79">
        <w:rPr>
          <w:sz w:val="40"/>
          <w:szCs w:val="40"/>
        </w:rPr>
        <w:t xml:space="preserve"> </w:t>
      </w:r>
      <w:r w:rsidR="000D1322" w:rsidRPr="00B87D79">
        <w:rPr>
          <w:sz w:val="40"/>
          <w:szCs w:val="40"/>
        </w:rPr>
        <w:t xml:space="preserve">slope is </w:t>
      </w:r>
      <w:r w:rsidR="003228C7" w:rsidRPr="00B87D79">
        <w:rPr>
          <w:sz w:val="40"/>
          <w:szCs w:val="40"/>
        </w:rPr>
        <w:t xml:space="preserve">the </w:t>
      </w:r>
      <w:r w:rsidR="00172BA9">
        <w:rPr>
          <w:sz w:val="40"/>
          <w:szCs w:val="40"/>
        </w:rPr>
        <w:t>___________________</w:t>
      </w:r>
      <w:r w:rsidR="007F3EE7" w:rsidRPr="00B87D79">
        <w:rPr>
          <w:sz w:val="40"/>
          <w:szCs w:val="40"/>
        </w:rPr>
        <w:t xml:space="preserve"> between </w:t>
      </w:r>
      <w:r w:rsidR="000D1322" w:rsidRPr="00B87D79">
        <w:rPr>
          <w:sz w:val="40"/>
          <w:szCs w:val="40"/>
        </w:rPr>
        <w:t>any 2 points on the line; it can also be thought of as “rise over run”.</w:t>
      </w:r>
      <w:r w:rsidR="00627CB3" w:rsidRPr="00B87D79">
        <w:rPr>
          <w:sz w:val="40"/>
          <w:szCs w:val="40"/>
        </w:rPr>
        <w:t xml:space="preserve">  </w:t>
      </w:r>
    </w:p>
    <w:p w14:paraId="3A451CF4" w14:textId="3541685A" w:rsidR="006263BF" w:rsidRPr="00B87D79" w:rsidRDefault="006C1241" w:rsidP="00B87D79">
      <w:pPr>
        <w:jc w:val="center"/>
        <w:rPr>
          <w:sz w:val="40"/>
          <w:szCs w:val="40"/>
        </w:rPr>
      </w:pPr>
      <w:r w:rsidRPr="006C1241">
        <w:rPr>
          <w:noProof/>
          <w:sz w:val="40"/>
          <w:szCs w:val="40"/>
        </w:rPr>
        <w:drawing>
          <wp:inline distT="0" distB="0" distL="0" distR="0" wp14:anchorId="294D1E63" wp14:editId="769013DB">
            <wp:extent cx="3879518" cy="2313618"/>
            <wp:effectExtent l="0" t="0" r="6985" b="0"/>
            <wp:docPr id="20481" name="Picture 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1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594" cy="2325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8748AB8" w14:textId="3D9E7B98" w:rsidR="00627CB3" w:rsidRDefault="00627CB3" w:rsidP="0045655A">
      <w:pPr>
        <w:rPr>
          <w:sz w:val="40"/>
          <w:szCs w:val="40"/>
        </w:rPr>
      </w:pPr>
      <w:r w:rsidRPr="00B87D79">
        <w:rPr>
          <w:sz w:val="40"/>
          <w:szCs w:val="40"/>
        </w:rPr>
        <w:t>Definition of Slope:</w:t>
      </w:r>
    </w:p>
    <w:p w14:paraId="29D2B1AA" w14:textId="0A2691AE" w:rsidR="00B87D79" w:rsidRDefault="007E76F2" w:rsidP="0045655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55DC446E" wp14:editId="2F701F26">
                <wp:simplePos x="0" y="0"/>
                <wp:positionH relativeFrom="column">
                  <wp:posOffset>3329305</wp:posOffset>
                </wp:positionH>
                <wp:positionV relativeFrom="paragraph">
                  <wp:posOffset>-19685</wp:posOffset>
                </wp:positionV>
                <wp:extent cx="802005" cy="512445"/>
                <wp:effectExtent l="57150" t="38100" r="0" b="40005"/>
                <wp:wrapNone/>
                <wp:docPr id="26663" name="Ink 26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802005" cy="512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37947" id="Ink 26663" o:spid="_x0000_s1026" type="#_x0000_t75" style="position:absolute;margin-left:261.45pt;margin-top:-2.25pt;width:64.55pt;height:41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">
                <v:imagedata r:id="rId1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50DEE3F3" wp14:editId="5783DA04">
                <wp:simplePos x="0" y="0"/>
                <wp:positionH relativeFrom="column">
                  <wp:posOffset>2948940</wp:posOffset>
                </wp:positionH>
                <wp:positionV relativeFrom="paragraph">
                  <wp:posOffset>248920</wp:posOffset>
                </wp:positionV>
                <wp:extent cx="119380" cy="94855"/>
                <wp:effectExtent l="38100" t="38100" r="52070" b="57785"/>
                <wp:wrapNone/>
                <wp:docPr id="26644" name="Ink 26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19380" cy="94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3B845" id="Ink 26644" o:spid="_x0000_s1026" type="#_x0000_t75" style="position:absolute;margin-left:231.5pt;margin-top:18.9pt;width:10.8pt;height:8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">
                <v:imagedata r:id="rId1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1C40B08" wp14:editId="3C9BF4C4">
                <wp:simplePos x="0" y="0"/>
                <wp:positionH relativeFrom="column">
                  <wp:posOffset>2124075</wp:posOffset>
                </wp:positionH>
                <wp:positionV relativeFrom="paragraph">
                  <wp:posOffset>264795</wp:posOffset>
                </wp:positionV>
                <wp:extent cx="590550" cy="232410"/>
                <wp:effectExtent l="0" t="57150" r="57150" b="53340"/>
                <wp:wrapNone/>
                <wp:docPr id="26638" name="Ink 26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90550" cy="232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FB9C9" id="Ink 26638" o:spid="_x0000_s1026" type="#_x0000_t75" style="position:absolute;margin-left:166.55pt;margin-top:20.15pt;width:47.9pt;height:19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">
                <v:imagedata r:id="rId2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2E1090BF" wp14:editId="2E2CC634">
                <wp:simplePos x="0" y="0"/>
                <wp:positionH relativeFrom="column">
                  <wp:posOffset>2504440</wp:posOffset>
                </wp:positionH>
                <wp:positionV relativeFrom="paragraph">
                  <wp:posOffset>-100330</wp:posOffset>
                </wp:positionV>
                <wp:extent cx="132980" cy="271075"/>
                <wp:effectExtent l="38100" t="57150" r="635" b="53340"/>
                <wp:wrapNone/>
                <wp:docPr id="26631" name="Ink 26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32980" cy="271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EC955" id="Ink 26631" o:spid="_x0000_s1026" type="#_x0000_t75" style="position:absolute;margin-left:196.5pt;margin-top:-8.6pt;width:11.85pt;height:22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">
                <v:imagedata r:id="rId2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381DD7FC" wp14:editId="2665A827">
                <wp:simplePos x="0" y="0"/>
                <wp:positionH relativeFrom="column">
                  <wp:posOffset>2168228</wp:posOffset>
                </wp:positionH>
                <wp:positionV relativeFrom="paragraph">
                  <wp:posOffset>52833</wp:posOffset>
                </wp:positionV>
                <wp:extent cx="164160" cy="155160"/>
                <wp:effectExtent l="57150" t="57150" r="45720" b="54610"/>
                <wp:wrapNone/>
                <wp:docPr id="26625" name="Ink 26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64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35F97" id="Ink 26625" o:spid="_x0000_s1026" type="#_x0000_t75" style="position:absolute;margin-left:170.05pt;margin-top:3.45pt;width:14.35pt;height:13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">
                <v:imagedata r:id="rId2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AEC996D" wp14:editId="1F77379D">
                <wp:simplePos x="0" y="0"/>
                <wp:positionH relativeFrom="column">
                  <wp:posOffset>1188720</wp:posOffset>
                </wp:positionH>
                <wp:positionV relativeFrom="paragraph">
                  <wp:posOffset>74295</wp:posOffset>
                </wp:positionV>
                <wp:extent cx="728735" cy="461495"/>
                <wp:effectExtent l="57150" t="57150" r="52705" b="53340"/>
                <wp:wrapNone/>
                <wp:docPr id="26624" name="Ink 26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28735" cy="461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6F0DA" id="Ink 26624" o:spid="_x0000_s1026" type="#_x0000_t75" style="position:absolute;margin-left:92.9pt;margin-top:5.15pt;width:58.8pt;height:37.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">
                <v:imagedata r:id="rId2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0645F473" wp14:editId="24805BF9">
                <wp:simplePos x="0" y="0"/>
                <wp:positionH relativeFrom="column">
                  <wp:posOffset>306070</wp:posOffset>
                </wp:positionH>
                <wp:positionV relativeFrom="paragraph">
                  <wp:posOffset>180975</wp:posOffset>
                </wp:positionV>
                <wp:extent cx="610645" cy="355600"/>
                <wp:effectExtent l="38100" t="38100" r="0" b="4445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610645" cy="3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53B72" id="Ink 52" o:spid="_x0000_s1026" type="#_x0000_t75" style="position:absolute;margin-left:23.4pt;margin-top:13.55pt;width:49.5pt;height:29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">
                <v:imagedata r:id="rId28" o:title=""/>
              </v:shape>
            </w:pict>
          </mc:Fallback>
        </mc:AlternateContent>
      </w:r>
    </w:p>
    <w:p w14:paraId="159C5762" w14:textId="5E6C068C" w:rsidR="00B87D79" w:rsidRPr="00B87D79" w:rsidRDefault="00B87D79" w:rsidP="0045655A">
      <w:pPr>
        <w:rPr>
          <w:sz w:val="40"/>
          <w:szCs w:val="40"/>
        </w:rPr>
      </w:pPr>
    </w:p>
    <w:p w14:paraId="180D919E" w14:textId="77777777" w:rsidR="00FF5E38" w:rsidRPr="00B87D79" w:rsidRDefault="00FF5E38" w:rsidP="0045655A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B87D79">
        <w:rPr>
          <w:rFonts w:eastAsiaTheme="minorEastAsia"/>
          <w:sz w:val="40"/>
          <w:szCs w:val="40"/>
        </w:rPr>
        <w:t xml:space="preserve"> – Find the Slope of the Line that Passes Through the Given Points</w:t>
      </w:r>
    </w:p>
    <w:p w14:paraId="5B98142B" w14:textId="3254BA81" w:rsidR="009B4043" w:rsidRPr="001A4AE1" w:rsidRDefault="009B4043" w:rsidP="001A4AE1">
      <w:pPr>
        <w:pStyle w:val="NormalWeb"/>
      </w:pPr>
      <w:r w:rsidRPr="00B87D79">
        <w:rPr>
          <w:rFonts w:eastAsiaTheme="minorEastAsia"/>
          <w:sz w:val="40"/>
          <w:szCs w:val="40"/>
        </w:rPr>
        <w:t xml:space="preserve">a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3,-1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-2,4)</m:t>
        </m:r>
      </m:oMath>
      <w:r w:rsidR="001A4AE1">
        <w:rPr>
          <w:rFonts w:eastAsiaTheme="minorEastAsia"/>
          <w:sz w:val="40"/>
          <w:szCs w:val="40"/>
        </w:rPr>
        <w:tab/>
      </w:r>
      <w:r w:rsidR="001A4AE1">
        <w:rPr>
          <w:rFonts w:eastAsiaTheme="minorEastAsia"/>
          <w:sz w:val="40"/>
          <w:szCs w:val="40"/>
        </w:rPr>
        <w:tab/>
      </w:r>
      <w:r w:rsidR="001A4AE1" w:rsidRPr="00B87D79">
        <w:rPr>
          <w:rFonts w:eastAsiaTheme="minorEastAsia"/>
          <w:sz w:val="40"/>
          <w:szCs w:val="40"/>
        </w:rPr>
        <w:t xml:space="preserve">b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3, 4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2, -2)</m:t>
        </m:r>
      </m:oMath>
    </w:p>
    <w:p w14:paraId="6DD64D83" w14:textId="040B79C4" w:rsidR="009B4043" w:rsidRPr="001A4AE1" w:rsidRDefault="007E76F2" w:rsidP="001A4AE1">
      <w:pPr>
        <w:pStyle w:val="NormalWeb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4D58BFEA" wp14:editId="00E75D10">
                <wp:simplePos x="0" y="0"/>
                <wp:positionH relativeFrom="column">
                  <wp:posOffset>4275668</wp:posOffset>
                </wp:positionH>
                <wp:positionV relativeFrom="paragraph">
                  <wp:posOffset>2284462</wp:posOffset>
                </wp:positionV>
                <wp:extent cx="106200" cy="321120"/>
                <wp:effectExtent l="38100" t="38100" r="46355" b="41275"/>
                <wp:wrapNone/>
                <wp:docPr id="20540" name="Ink 20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062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AB489" id="Ink 20540" o:spid="_x0000_s1026" type="#_x0000_t75" style="position:absolute;margin-left:335.95pt;margin-top:179.2pt;width:9.75pt;height:26.7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">
                <v:imagedata r:id="rId30" o:title=""/>
              </v:shape>
            </w:pict>
          </mc:Fallback>
        </mc:AlternateContent>
      </w:r>
      <w:r w:rsidR="001A4AE1">
        <w:rPr>
          <w:noProof/>
        </w:rPr>
        <w:drawing>
          <wp:inline distT="0" distB="0" distL="0" distR="0" wp14:anchorId="713CEFB0" wp14:editId="7F425B1E">
            <wp:extent cx="2274073" cy="2274073"/>
            <wp:effectExtent l="0" t="0" r="0" b="0"/>
            <wp:docPr id="1" name="Picture 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34" cy="2309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4AE1">
        <w:tab/>
      </w:r>
      <w:r w:rsidR="001A4AE1">
        <w:tab/>
      </w:r>
      <w:r w:rsidR="001A4AE1">
        <w:tab/>
      </w:r>
      <w:r w:rsidR="001A4AE1">
        <w:tab/>
      </w:r>
      <w:r w:rsidR="001A4AE1">
        <w:rPr>
          <w:noProof/>
        </w:rPr>
        <w:drawing>
          <wp:inline distT="0" distB="0" distL="0" distR="0" wp14:anchorId="73310A34" wp14:editId="5796C14B">
            <wp:extent cx="2218414" cy="2218414"/>
            <wp:effectExtent l="0" t="0" r="0" b="0"/>
            <wp:docPr id="3" name="Picture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376" cy="2242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70A23" w14:textId="6E86D28B" w:rsidR="004464D8" w:rsidRDefault="007E76F2" w:rsidP="00875550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542C2D28" wp14:editId="02A01374">
                <wp:simplePos x="0" y="0"/>
                <wp:positionH relativeFrom="column">
                  <wp:posOffset>6231255</wp:posOffset>
                </wp:positionH>
                <wp:positionV relativeFrom="paragraph">
                  <wp:posOffset>-51435</wp:posOffset>
                </wp:positionV>
                <wp:extent cx="330480" cy="514825"/>
                <wp:effectExtent l="38100" t="38100" r="0" b="57150"/>
                <wp:wrapNone/>
                <wp:docPr id="26721" name="Ink 26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30480" cy="514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8ECA5" id="Ink 26721" o:spid="_x0000_s1026" type="#_x0000_t75" style="position:absolute;margin-left:489.95pt;margin-top:-4.75pt;width:27.4pt;height:42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">
                <v:imagedata r:id="rId3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0E8B4DEE" wp14:editId="5216EE28">
                <wp:simplePos x="0" y="0"/>
                <wp:positionH relativeFrom="column">
                  <wp:posOffset>4211955</wp:posOffset>
                </wp:positionH>
                <wp:positionV relativeFrom="paragraph">
                  <wp:posOffset>-162560</wp:posOffset>
                </wp:positionV>
                <wp:extent cx="1808360" cy="720725"/>
                <wp:effectExtent l="38100" t="38100" r="0" b="41275"/>
                <wp:wrapNone/>
                <wp:docPr id="26722" name="Ink 26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808360" cy="720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ADDB9" id="Ink 26722" o:spid="_x0000_s1026" type="#_x0000_t75" style="position:absolute;margin-left:330.95pt;margin-top:-13.5pt;width:143.85pt;height:58.1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">
                <v:imagedata r:id="rId3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5C59905" wp14:editId="2DE6C12B">
                <wp:simplePos x="0" y="0"/>
                <wp:positionH relativeFrom="column">
                  <wp:posOffset>3159760</wp:posOffset>
                </wp:positionH>
                <wp:positionV relativeFrom="paragraph">
                  <wp:posOffset>59690</wp:posOffset>
                </wp:positionV>
                <wp:extent cx="942575" cy="381000"/>
                <wp:effectExtent l="38100" t="38100" r="0" b="57150"/>
                <wp:wrapNone/>
                <wp:docPr id="20539" name="Ink 20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942575" cy="3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8D1F0" id="Ink 20539" o:spid="_x0000_s1026" type="#_x0000_t75" style="position:absolute;margin-left:248.1pt;margin-top:4pt;width:75.6pt;height:31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">
                <v:imagedata r:id="rId3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1FAC571B" wp14:editId="1AB3338C">
                <wp:simplePos x="0" y="0"/>
                <wp:positionH relativeFrom="column">
                  <wp:posOffset>1701165</wp:posOffset>
                </wp:positionH>
                <wp:positionV relativeFrom="paragraph">
                  <wp:posOffset>75565</wp:posOffset>
                </wp:positionV>
                <wp:extent cx="466435" cy="519455"/>
                <wp:effectExtent l="57150" t="38100" r="10160" b="52070"/>
                <wp:wrapNone/>
                <wp:docPr id="20522" name="Ink 20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466435" cy="519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B4B3D" id="Ink 20522" o:spid="_x0000_s1026" type="#_x0000_t75" style="position:absolute;margin-left:133.25pt;margin-top:5.25pt;width:38.15pt;height:42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">
                <v:imagedata r:id="rId4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27C10E13" wp14:editId="56465021">
                <wp:simplePos x="0" y="0"/>
                <wp:positionH relativeFrom="column">
                  <wp:posOffset>1268095</wp:posOffset>
                </wp:positionH>
                <wp:positionV relativeFrom="paragraph">
                  <wp:posOffset>59690</wp:posOffset>
                </wp:positionV>
                <wp:extent cx="347400" cy="517900"/>
                <wp:effectExtent l="57150" t="38100" r="14605" b="53975"/>
                <wp:wrapNone/>
                <wp:docPr id="20515" name="Ink 20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347400" cy="517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D99B4" id="Ink 20515" o:spid="_x0000_s1026" type="#_x0000_t75" style="position:absolute;margin-left:99.15pt;margin-top:4pt;width:28.75pt;height:42.2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">
                <v:imagedata r:id="rId4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38C4241" wp14:editId="2C694791">
                <wp:simplePos x="0" y="0"/>
                <wp:positionH relativeFrom="column">
                  <wp:posOffset>-784225</wp:posOffset>
                </wp:positionH>
                <wp:positionV relativeFrom="paragraph">
                  <wp:posOffset>1270</wp:posOffset>
                </wp:positionV>
                <wp:extent cx="1873485" cy="738505"/>
                <wp:effectExtent l="57150" t="38100" r="50800" b="42545"/>
                <wp:wrapNone/>
                <wp:docPr id="20508" name="Ink 20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873485" cy="738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39C8F" id="Ink 20508" o:spid="_x0000_s1026" type="#_x0000_t75" style="position:absolute;margin-left:-62.45pt;margin-top:-.6pt;width:148.9pt;height:59.5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">
                <v:imagedata r:id="rId44" o:title=""/>
              </v:shape>
            </w:pict>
          </mc:Fallback>
        </mc:AlternateContent>
      </w:r>
    </w:p>
    <w:p w14:paraId="5AAF9288" w14:textId="07F05E9C" w:rsidR="001A4AE1" w:rsidRDefault="001A4AE1" w:rsidP="00875550">
      <w:pPr>
        <w:rPr>
          <w:rFonts w:eastAsiaTheme="minorEastAsia"/>
          <w:sz w:val="40"/>
          <w:szCs w:val="40"/>
        </w:rPr>
      </w:pPr>
    </w:p>
    <w:p w14:paraId="50A54D47" w14:textId="443E8901" w:rsidR="00C67E28" w:rsidRDefault="007E76F2" w:rsidP="00875550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556EE7CD" wp14:editId="75CC549D">
                <wp:simplePos x="0" y="0"/>
                <wp:positionH relativeFrom="column">
                  <wp:posOffset>5131435</wp:posOffset>
                </wp:positionH>
                <wp:positionV relativeFrom="paragraph">
                  <wp:posOffset>88900</wp:posOffset>
                </wp:positionV>
                <wp:extent cx="1541780" cy="441325"/>
                <wp:effectExtent l="38100" t="38100" r="39370" b="53975"/>
                <wp:wrapNone/>
                <wp:docPr id="26849" name="Ink 26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541780" cy="441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B2E41" id="Ink 26849" o:spid="_x0000_s1026" type="#_x0000_t75" style="position:absolute;margin-left:403.35pt;margin-top:6.3pt;width:122.8pt;height:36.1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">
                <v:imagedata r:id="rId4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5A18CC4F" wp14:editId="677213E2">
                <wp:simplePos x="0" y="0"/>
                <wp:positionH relativeFrom="column">
                  <wp:posOffset>3979545</wp:posOffset>
                </wp:positionH>
                <wp:positionV relativeFrom="paragraph">
                  <wp:posOffset>11430</wp:posOffset>
                </wp:positionV>
                <wp:extent cx="739970" cy="476385"/>
                <wp:effectExtent l="38100" t="38100" r="41275" b="57150"/>
                <wp:wrapNone/>
                <wp:docPr id="26831" name="Ink 26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39970" cy="47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E6B3C" id="Ink 26831" o:spid="_x0000_s1026" type="#_x0000_t75" style="position:absolute;margin-left:312.65pt;margin-top:.2pt;width:59.65pt;height:38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">
                <v:imagedata r:id="rId48" o:title=""/>
              </v:shape>
            </w:pict>
          </mc:Fallback>
        </mc:AlternateContent>
      </w:r>
    </w:p>
    <w:p w14:paraId="01C6C205" w14:textId="4BD75072" w:rsidR="00C67E28" w:rsidRPr="00B87D79" w:rsidRDefault="00C67E28" w:rsidP="00875550">
      <w:pPr>
        <w:rPr>
          <w:rFonts w:eastAsiaTheme="minorEastAsia"/>
          <w:sz w:val="40"/>
          <w:szCs w:val="40"/>
        </w:rPr>
      </w:pPr>
    </w:p>
    <w:p w14:paraId="330C9FA8" w14:textId="7A59581C" w:rsidR="009B4043" w:rsidRPr="00B87D79" w:rsidRDefault="001C05E3" w:rsidP="00875550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c</w:t>
      </w:r>
      <w:r w:rsidR="009B4043" w:rsidRPr="00B87D79">
        <w:rPr>
          <w:rFonts w:eastAsiaTheme="minorEastAsia"/>
          <w:sz w:val="40"/>
          <w:szCs w:val="40"/>
        </w:rPr>
        <w:t xml:space="preserve">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1,3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2,3)</m:t>
        </m:r>
      </m:oMath>
      <w:r w:rsidR="00875550">
        <w:rPr>
          <w:rFonts w:eastAsiaTheme="minorEastAsia"/>
          <w:sz w:val="40"/>
          <w:szCs w:val="40"/>
        </w:rPr>
        <w:tab/>
      </w:r>
      <w:r w:rsidR="00875550">
        <w:rPr>
          <w:rFonts w:eastAsiaTheme="minorEastAsia"/>
          <w:sz w:val="40"/>
          <w:szCs w:val="40"/>
        </w:rPr>
        <w:tab/>
      </w:r>
      <w:r w:rsidR="00875550" w:rsidRPr="00B87D79">
        <w:rPr>
          <w:rFonts w:eastAsiaTheme="minorEastAsia"/>
          <w:sz w:val="40"/>
          <w:szCs w:val="40"/>
        </w:rPr>
        <w:t xml:space="preserve">d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,-1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1,4)</m:t>
        </m:r>
      </m:oMath>
    </w:p>
    <w:p w14:paraId="7230F253" w14:textId="531932E7" w:rsidR="006C1241" w:rsidRPr="00C67E28" w:rsidRDefault="007E76F2" w:rsidP="00E65B7D">
      <w:pPr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78AC603" wp14:editId="615353C4">
                <wp:simplePos x="0" y="0"/>
                <wp:positionH relativeFrom="column">
                  <wp:posOffset>3191510</wp:posOffset>
                </wp:positionH>
                <wp:positionV relativeFrom="paragraph">
                  <wp:posOffset>2687955</wp:posOffset>
                </wp:positionV>
                <wp:extent cx="2419605" cy="716280"/>
                <wp:effectExtent l="38100" t="38100" r="57150" b="45720"/>
                <wp:wrapNone/>
                <wp:docPr id="26822" name="Ink 26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419605" cy="7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2519F" id="Ink 26822" o:spid="_x0000_s1026" type="#_x0000_t75" style="position:absolute;margin-left:250.6pt;margin-top:210.95pt;width:191.9pt;height:57.8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4DD338F6" wp14:editId="335B5B3C">
                <wp:simplePos x="0" y="0"/>
                <wp:positionH relativeFrom="column">
                  <wp:posOffset>2821940</wp:posOffset>
                </wp:positionH>
                <wp:positionV relativeFrom="paragraph">
                  <wp:posOffset>2741295</wp:posOffset>
                </wp:positionV>
                <wp:extent cx="470315" cy="459740"/>
                <wp:effectExtent l="57150" t="57150" r="44450" b="54610"/>
                <wp:wrapNone/>
                <wp:docPr id="26789" name="Ink 26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70315" cy="459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F7A44" id="Ink 26789" o:spid="_x0000_s1026" type="#_x0000_t75" style="position:absolute;margin-left:221.5pt;margin-top:215.15pt;width:38.45pt;height:37.6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6399E440" wp14:editId="417392B4">
                <wp:simplePos x="0" y="0"/>
                <wp:positionH relativeFrom="column">
                  <wp:posOffset>4505325</wp:posOffset>
                </wp:positionH>
                <wp:positionV relativeFrom="paragraph">
                  <wp:posOffset>193675</wp:posOffset>
                </wp:positionV>
                <wp:extent cx="175680" cy="125640"/>
                <wp:effectExtent l="38100" t="38100" r="53340" b="46355"/>
                <wp:wrapNone/>
                <wp:docPr id="26781" name="Ink 26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75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5FF32" id="Ink 26781" o:spid="_x0000_s1026" type="#_x0000_t75" style="position:absolute;margin-left:354.05pt;margin-top:14.55pt;width:15.25pt;height:11.3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3A358DAB" wp14:editId="15EAAF79">
                <wp:simplePos x="0" y="0"/>
                <wp:positionH relativeFrom="column">
                  <wp:posOffset>3298680</wp:posOffset>
                </wp:positionH>
                <wp:positionV relativeFrom="paragraph">
                  <wp:posOffset>1470055</wp:posOffset>
                </wp:positionV>
                <wp:extent cx="2560320" cy="0"/>
                <wp:effectExtent l="41910" t="0" r="72390" b="53340"/>
                <wp:wrapNone/>
                <wp:docPr id="26778" name="Straight Connector 267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256032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344E8C" id="Straight Connector 26778" o:spid="_x0000_s1026" style="position:absolute;rotation:90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9.75pt,115.75pt" to="461.35pt,1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0367A6C7" wp14:editId="444C3940">
                <wp:simplePos x="0" y="0"/>
                <wp:positionH relativeFrom="column">
                  <wp:posOffset>4531628</wp:posOffset>
                </wp:positionH>
                <wp:positionV relativeFrom="paragraph">
                  <wp:posOffset>918029</wp:posOffset>
                </wp:positionV>
                <wp:extent cx="41040" cy="48960"/>
                <wp:effectExtent l="38100" t="57150" r="54610" b="46355"/>
                <wp:wrapNone/>
                <wp:docPr id="26776" name="Ink 26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10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332B7" id="Ink 26776" o:spid="_x0000_s1026" type="#_x0000_t75" style="position:absolute;margin-left:356.1pt;margin-top:71.6pt;width:4.65pt;height:5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0E4AB1B9" wp14:editId="00F05B49">
                <wp:simplePos x="0" y="0"/>
                <wp:positionH relativeFrom="column">
                  <wp:posOffset>4544588</wp:posOffset>
                </wp:positionH>
                <wp:positionV relativeFrom="paragraph">
                  <wp:posOffset>1530029</wp:posOffset>
                </wp:positionV>
                <wp:extent cx="44280" cy="60840"/>
                <wp:effectExtent l="57150" t="38100" r="32385" b="53975"/>
                <wp:wrapNone/>
                <wp:docPr id="26775" name="Ink 26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44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66AD5" id="Ink 26775" o:spid="_x0000_s1026" type="#_x0000_t75" style="position:absolute;margin-left:357.15pt;margin-top:119.75pt;width:4.95pt;height:6.2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">
                <v:imagedata r:id="rId58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31E6D6FD" wp14:editId="4571293E">
                <wp:simplePos x="0" y="0"/>
                <wp:positionH relativeFrom="column">
                  <wp:posOffset>1360080</wp:posOffset>
                </wp:positionH>
                <wp:positionV relativeFrom="paragraph">
                  <wp:posOffset>2896015</wp:posOffset>
                </wp:positionV>
                <wp:extent cx="365760" cy="365760"/>
                <wp:effectExtent l="0" t="0" r="15240" b="15240"/>
                <wp:wrapNone/>
                <wp:docPr id="26773" name="Oval 267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852D3C7" id="Oval 26773" o:spid="_x0000_s1026" style="position:absolute;margin-left:107.1pt;margin-top:228.05pt;width:28.8pt;height:28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" fillcolor="#e71224" strokecolor="#e71224" strokeweight=".5mm">
                <v:fill opacity="3341f"/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FAA5FF3" wp14:editId="2C49E44D">
                <wp:simplePos x="0" y="0"/>
                <wp:positionH relativeFrom="column">
                  <wp:posOffset>1050925</wp:posOffset>
                </wp:positionH>
                <wp:positionV relativeFrom="paragraph">
                  <wp:posOffset>2973070</wp:posOffset>
                </wp:positionV>
                <wp:extent cx="139680" cy="79990"/>
                <wp:effectExtent l="38100" t="57150" r="51435" b="53975"/>
                <wp:wrapNone/>
                <wp:docPr id="26771" name="Ink 26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39680" cy="79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4B5F6" id="Ink 26771" o:spid="_x0000_s1026" type="#_x0000_t75" style="position:absolute;margin-left:82.05pt;margin-top:233.4pt;width:12.45pt;height:7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2CE58CB6" wp14:editId="2D653E6D">
                <wp:simplePos x="0" y="0"/>
                <wp:positionH relativeFrom="column">
                  <wp:posOffset>-792480</wp:posOffset>
                </wp:positionH>
                <wp:positionV relativeFrom="paragraph">
                  <wp:posOffset>2714625</wp:posOffset>
                </wp:positionV>
                <wp:extent cx="1626235" cy="678180"/>
                <wp:effectExtent l="38100" t="38100" r="50165" b="45720"/>
                <wp:wrapNone/>
                <wp:docPr id="26768" name="Ink 26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626235" cy="67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6F9DB" id="Ink 26768" o:spid="_x0000_s1026" type="#_x0000_t75" style="position:absolute;margin-left:-63.1pt;margin-top:213.05pt;width:129.45pt;height:54.8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719816F8" wp14:editId="551D9E5B">
                <wp:simplePos x="0" y="0"/>
                <wp:positionH relativeFrom="column">
                  <wp:posOffset>-12292</wp:posOffset>
                </wp:positionH>
                <wp:positionV relativeFrom="paragraph">
                  <wp:posOffset>954885</wp:posOffset>
                </wp:positionV>
                <wp:extent cx="109800" cy="136080"/>
                <wp:effectExtent l="38100" t="38100" r="43180" b="54610"/>
                <wp:wrapNone/>
                <wp:docPr id="26727" name="Ink 26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98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5F588" id="Ink 26727" o:spid="_x0000_s1026" type="#_x0000_t75" style="position:absolute;margin-left:-1.65pt;margin-top:74.5pt;width:10.1pt;height:12.1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1CD56317" wp14:editId="16559995">
                <wp:simplePos x="0" y="0"/>
                <wp:positionH relativeFrom="column">
                  <wp:posOffset>360</wp:posOffset>
                </wp:positionH>
                <wp:positionV relativeFrom="paragraph">
                  <wp:posOffset>1042195</wp:posOffset>
                </wp:positionV>
                <wp:extent cx="2377440" cy="0"/>
                <wp:effectExtent l="0" t="76200" r="22860" b="114300"/>
                <wp:wrapNone/>
                <wp:docPr id="26726" name="Straight Connector 26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77440" cy="0"/>
                        </a:xfrm>
                        <a:prstGeom prst="line">
                          <a:avLst/>
                        </a:prstGeom>
                        <a:solidFill>
                          <a:srgbClr val="004F8B">
                            <a:alpha val="5000"/>
                          </a:srgbClr>
                        </a:solidFill>
                        <a:ln w="18000">
                          <a:solidFill>
                            <a:srgbClr val="004F8B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3989D2" id="Straight Connector 26726" o:spid="_x0000_s1026" style="position:absolute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05pt,82.05pt" to="187.25pt,8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" filled="t" fillcolor="#004f8b" strokecolor="#004f8b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76A8AB97" wp14:editId="4F10F05D">
                <wp:simplePos x="0" y="0"/>
                <wp:positionH relativeFrom="column">
                  <wp:posOffset>1474508</wp:posOffset>
                </wp:positionH>
                <wp:positionV relativeFrom="paragraph">
                  <wp:posOffset>1030125</wp:posOffset>
                </wp:positionV>
                <wp:extent cx="31320" cy="47160"/>
                <wp:effectExtent l="19050" t="57150" r="45085" b="48260"/>
                <wp:wrapNone/>
                <wp:docPr id="26724" name="Ink 26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1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6D18C" id="Ink 26724" o:spid="_x0000_s1026" type="#_x0000_t75" style="position:absolute;margin-left:115.4pt;margin-top:80.4pt;width:3.85pt;height:5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B1F9BDA" wp14:editId="06988690">
                <wp:simplePos x="0" y="0"/>
                <wp:positionH relativeFrom="column">
                  <wp:posOffset>1098668</wp:posOffset>
                </wp:positionH>
                <wp:positionV relativeFrom="paragraph">
                  <wp:posOffset>1023285</wp:posOffset>
                </wp:positionV>
                <wp:extent cx="43200" cy="47880"/>
                <wp:effectExtent l="38100" t="57150" r="52070" b="47625"/>
                <wp:wrapNone/>
                <wp:docPr id="26723" name="Ink 26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432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7C860" id="Ink 26723" o:spid="_x0000_s1026" type="#_x0000_t75" style="position:absolute;margin-left:85.8pt;margin-top:79.85pt;width:4.8pt;height:5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">
                <v:imagedata r:id="rId68" o:title=""/>
              </v:shape>
            </w:pict>
          </mc:Fallback>
        </mc:AlternateContent>
      </w:r>
      <w:r w:rsidR="00875550">
        <w:rPr>
          <w:noProof/>
        </w:rPr>
        <w:drawing>
          <wp:inline distT="0" distB="0" distL="0" distR="0" wp14:anchorId="71FAD4CE" wp14:editId="05162BCC">
            <wp:extent cx="2679700" cy="2679700"/>
            <wp:effectExtent l="0" t="0" r="6350" b="635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5550">
        <w:rPr>
          <w:rFonts w:eastAsiaTheme="minorEastAsia"/>
          <w:sz w:val="40"/>
          <w:szCs w:val="40"/>
        </w:rPr>
        <w:tab/>
      </w:r>
      <w:r w:rsidR="00875550">
        <w:rPr>
          <w:rFonts w:eastAsiaTheme="minorEastAsia"/>
          <w:sz w:val="40"/>
          <w:szCs w:val="40"/>
        </w:rPr>
        <w:tab/>
      </w:r>
      <w:r w:rsidR="00875550">
        <w:rPr>
          <w:noProof/>
        </w:rPr>
        <w:drawing>
          <wp:inline distT="0" distB="0" distL="0" distR="0" wp14:anchorId="768B473B" wp14:editId="2A15D2E4">
            <wp:extent cx="2660650" cy="2660650"/>
            <wp:effectExtent l="0" t="0" r="6350" b="6350"/>
            <wp:docPr id="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266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1A7F2F" w14:textId="4486D02A" w:rsidR="001A4AE1" w:rsidRDefault="000A1E7F" w:rsidP="005D5EE3">
      <w:pPr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19FBD877" wp14:editId="03337FD7">
                <wp:simplePos x="0" y="0"/>
                <wp:positionH relativeFrom="column">
                  <wp:posOffset>2656388</wp:posOffset>
                </wp:positionH>
                <wp:positionV relativeFrom="paragraph">
                  <wp:posOffset>410995</wp:posOffset>
                </wp:positionV>
                <wp:extent cx="108360" cy="135000"/>
                <wp:effectExtent l="19050" t="38100" r="44450" b="5588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08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E21312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208.45pt;margin-top:31.65pt;width:9.95pt;height:12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">
                <v:imagedata r:id="rId71" o:title=""/>
              </v:shape>
            </w:pict>
          </mc:Fallback>
        </mc:AlternateContent>
      </w:r>
      <w:r w:rsidR="007E76F2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50B05A51" wp14:editId="6F9EC7F9">
                <wp:simplePos x="0" y="0"/>
                <wp:positionH relativeFrom="column">
                  <wp:posOffset>1912620</wp:posOffset>
                </wp:positionH>
                <wp:positionV relativeFrom="paragraph">
                  <wp:posOffset>255270</wp:posOffset>
                </wp:positionV>
                <wp:extent cx="1981585" cy="332915"/>
                <wp:effectExtent l="38100" t="38100" r="19050" b="48260"/>
                <wp:wrapNone/>
                <wp:docPr id="26870" name="Ink 26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981585" cy="332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2CB4F" id="Ink 26870" o:spid="_x0000_s1026" type="#_x0000_t75" style="position:absolute;margin-left:149.9pt;margin-top:19.4pt;width:157.45pt;height:27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">
                <v:imagedata r:id="rId73" o:title=""/>
              </v:shape>
            </w:pict>
          </mc:Fallback>
        </mc:AlternateContent>
      </w:r>
      <w:r w:rsidR="007E76F2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42FF5E7A" wp14:editId="5C9B0C2B">
                <wp:simplePos x="0" y="0"/>
                <wp:positionH relativeFrom="column">
                  <wp:posOffset>1086485</wp:posOffset>
                </wp:positionH>
                <wp:positionV relativeFrom="paragraph">
                  <wp:posOffset>377190</wp:posOffset>
                </wp:positionV>
                <wp:extent cx="561745" cy="251460"/>
                <wp:effectExtent l="38100" t="38100" r="0" b="53340"/>
                <wp:wrapNone/>
                <wp:docPr id="26856" name="Ink 26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561745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E75FB" id="Ink 26856" o:spid="_x0000_s1026" type="#_x0000_t75" style="position:absolute;margin-left:84.85pt;margin-top:29pt;width:45.65pt;height:21.2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">
                <v:imagedata r:id="rId75" o:title=""/>
              </v:shape>
            </w:pict>
          </mc:Fallback>
        </mc:AlternateContent>
      </w:r>
      <w:r w:rsidR="00995916" w:rsidRPr="00B87D79">
        <w:rPr>
          <w:rFonts w:cstheme="minorHAnsi"/>
          <w:sz w:val="40"/>
          <w:szCs w:val="40"/>
        </w:rPr>
        <w:t xml:space="preserve">With the exception of the vertical line, the other lines represent </w:t>
      </w:r>
      <w:r w:rsidR="00651911">
        <w:rPr>
          <w:rFonts w:cstheme="minorHAnsi"/>
          <w:sz w:val="40"/>
          <w:szCs w:val="40"/>
        </w:rPr>
        <w:t>________________</w:t>
      </w:r>
      <w:r w:rsidR="00995916" w:rsidRPr="00B87D79">
        <w:rPr>
          <w:rFonts w:cstheme="minorHAnsi"/>
          <w:sz w:val="40"/>
          <w:szCs w:val="40"/>
        </w:rPr>
        <w:t xml:space="preserve"> where </w:t>
      </w:r>
      <m:oMath>
        <m:r>
          <w:rPr>
            <w:rFonts w:ascii="Cambria Math" w:hAnsi="Cambria Math" w:cstheme="minorHAnsi"/>
            <w:sz w:val="40"/>
            <w:szCs w:val="40"/>
          </w:rPr>
          <m:t>y</m:t>
        </m:r>
      </m:oMath>
      <w:r w:rsidR="00995916" w:rsidRPr="00B87D79">
        <w:rPr>
          <w:rFonts w:eastAsiaTheme="minorEastAsia" w:cstheme="minorHAnsi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="00995916" w:rsidRPr="00B87D79">
        <w:rPr>
          <w:rFonts w:eastAsiaTheme="minorEastAsia" w:cstheme="minorHAnsi"/>
          <w:sz w:val="40"/>
          <w:szCs w:val="40"/>
        </w:rPr>
        <w:t>.</w:t>
      </w:r>
    </w:p>
    <w:p w14:paraId="4D56D87A" w14:textId="77777777" w:rsidR="00EE7CD1" w:rsidRDefault="00EE7CD1" w:rsidP="005D5EE3">
      <w:pPr>
        <w:rPr>
          <w:rFonts w:eastAsiaTheme="minorEastAsia" w:cstheme="minorHAnsi"/>
          <w:sz w:val="40"/>
          <w:szCs w:val="40"/>
        </w:rPr>
      </w:pPr>
    </w:p>
    <w:p w14:paraId="7F01FCBE" w14:textId="37E85A8F" w:rsidR="001A4AE1" w:rsidRDefault="008F591D" w:rsidP="008F591D">
      <w:pPr>
        <w:ind w:left="-720"/>
        <w:rPr>
          <w:sz w:val="32"/>
          <w:szCs w:val="32"/>
        </w:rPr>
      </w:pPr>
      <w:r>
        <w:rPr>
          <w:noProof/>
        </w:rPr>
        <w:drawing>
          <wp:inline distT="0" distB="0" distL="0" distR="0" wp14:anchorId="46B5CDB6" wp14:editId="4E2B2F18">
            <wp:extent cx="7137770" cy="1996440"/>
            <wp:effectExtent l="0" t="0" r="6350" b="3810"/>
            <wp:docPr id="9" name="Picture 9" descr="This shows the four possible slopes: positive, negative, zero, and undefined. " title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7144412" cy="199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5E64F" w14:textId="77777777" w:rsidR="008F591D" w:rsidRDefault="008F591D" w:rsidP="00EE7CD1">
      <w:pPr>
        <w:rPr>
          <w:sz w:val="32"/>
          <w:szCs w:val="32"/>
        </w:rPr>
      </w:pPr>
    </w:p>
    <w:p w14:paraId="1993DA42" w14:textId="77777777" w:rsidR="0045655A" w:rsidRPr="00B87D79" w:rsidRDefault="0045655A" w:rsidP="008F591D">
      <w:pPr>
        <w:pStyle w:val="Heading1"/>
      </w:pPr>
      <w:r w:rsidRPr="00B87D79">
        <w:t xml:space="preserve">Topic #2: </w:t>
      </w:r>
      <w:r w:rsidR="009746F8" w:rsidRPr="00B87D79">
        <w:t xml:space="preserve">The </w:t>
      </w:r>
      <w:r w:rsidRPr="00B87D79">
        <w:t>Point-Slope</w:t>
      </w:r>
      <w:r w:rsidR="009746F8" w:rsidRPr="00B87D79">
        <w:t xml:space="preserve"> Form of a Line</w:t>
      </w:r>
    </w:p>
    <w:p w14:paraId="5828D49E" w14:textId="3DD1545F" w:rsidR="00BC6D68" w:rsidRPr="00B87D79" w:rsidRDefault="00603ED4" w:rsidP="0045655A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As stated earlier, it takes 2 points to determine a line; if we have 2 points then we can find the equation of the line that contains the points (and all other points on it).  Suppose 1 point is </w:t>
      </w:r>
      <w:r w:rsidRPr="00B87D79">
        <w:rPr>
          <w:b/>
          <w:sz w:val="40"/>
          <w:szCs w:val="40"/>
        </w:rPr>
        <w:t>fixed</w:t>
      </w:r>
      <w:r w:rsidRPr="00B87D79">
        <w:rPr>
          <w:sz w:val="40"/>
          <w:szCs w:val="40"/>
        </w:rPr>
        <w:t xml:space="preserve"> at the point </w:t>
      </w:r>
      <m:oMath>
        <m:r>
          <w:rPr>
            <w:rFonts w:ascii="Cambria Math" w:hAnsi="Cambria Math"/>
            <w:sz w:val="40"/>
            <w:szCs w:val="40"/>
          </w:rPr>
          <m:t>(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</w:rPr>
          <m:t>,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y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</w:rPr>
          <m:t>)</m:t>
        </m:r>
      </m:oMath>
      <w:r w:rsidR="000004FE" w:rsidRPr="00B87D79">
        <w:rPr>
          <w:rFonts w:eastAsiaTheme="minorEastAsia"/>
          <w:sz w:val="40"/>
          <w:szCs w:val="40"/>
        </w:rPr>
        <w:t xml:space="preserve"> and the other point varies at </w:t>
      </w:r>
      <w:bookmarkStart w:id="1" w:name="_Hlk112228755"/>
      <m:oMath>
        <m:r>
          <w:rPr>
            <w:rFonts w:ascii="Cambria Math" w:eastAsiaTheme="minorEastAsia" w:hAnsi="Cambria Math"/>
            <w:sz w:val="40"/>
            <w:szCs w:val="40"/>
          </w:rPr>
          <m:t>(x,y)</m:t>
        </m:r>
      </m:oMath>
      <w:bookmarkEnd w:id="1"/>
      <w:r w:rsidR="000004FE" w:rsidRPr="00B87D79">
        <w:rPr>
          <w:rFonts w:eastAsiaTheme="minorEastAsia"/>
          <w:sz w:val="40"/>
          <w:szCs w:val="40"/>
        </w:rPr>
        <w:t>.</w:t>
      </w:r>
      <w:r w:rsidR="000209CA" w:rsidRPr="00B87D79">
        <w:rPr>
          <w:rFonts w:eastAsiaTheme="minorEastAsia"/>
          <w:sz w:val="40"/>
          <w:szCs w:val="40"/>
        </w:rPr>
        <w:t xml:space="preserve"> </w:t>
      </w:r>
    </w:p>
    <w:p w14:paraId="0C91EFF1" w14:textId="72D7F037" w:rsidR="00651911" w:rsidRPr="00B87D79" w:rsidRDefault="00651911" w:rsidP="00EE7CD1">
      <w:pPr>
        <w:ind w:left="720"/>
        <w:rPr>
          <w:sz w:val="40"/>
          <w:szCs w:val="40"/>
        </w:rPr>
      </w:pPr>
      <w:r>
        <w:rPr>
          <w:noProof/>
        </w:rPr>
        <w:drawing>
          <wp:inline distT="0" distB="0" distL="0" distR="0" wp14:anchorId="18D2E3F8" wp14:editId="6D806CB2">
            <wp:extent cx="3382108" cy="1772355"/>
            <wp:effectExtent l="0" t="0" r="8890" b="0"/>
            <wp:docPr id="11" name="Picture 11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408224" cy="178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CFEA9" w14:textId="77777777" w:rsidR="00493626" w:rsidRPr="00B87D79" w:rsidRDefault="00493626" w:rsidP="00A329C8">
      <w:pPr>
        <w:rPr>
          <w:sz w:val="40"/>
          <w:szCs w:val="40"/>
        </w:rPr>
      </w:pPr>
      <w:r w:rsidRPr="00B87D79">
        <w:rPr>
          <w:sz w:val="40"/>
          <w:szCs w:val="40"/>
        </w:rPr>
        <w:t>The slope of the line is:</w:t>
      </w:r>
    </w:p>
    <w:p w14:paraId="4EB60C41" w14:textId="6473C59B" w:rsidR="00651911" w:rsidRPr="00B87D79" w:rsidRDefault="00493626" w:rsidP="00EE7CD1">
      <w:pPr>
        <w:ind w:left="720"/>
        <w:rPr>
          <w:rFonts w:eastAsiaTheme="minorEastAsia"/>
          <w:sz w:val="40"/>
          <w:szCs w:val="40"/>
        </w:rPr>
      </w:pPr>
      <m:oMathPara>
        <m:oMath>
          <m:r>
            <w:rPr>
              <w:rFonts w:ascii="Cambria Math" w:hAnsi="Cambria Math"/>
              <w:sz w:val="40"/>
              <w:szCs w:val="40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</m:den>
          </m:f>
        </m:oMath>
      </m:oMathPara>
    </w:p>
    <w:p w14:paraId="26CBCC75" w14:textId="136C2AEB" w:rsidR="007632E2" w:rsidRPr="00B87D79" w:rsidRDefault="003E616B" w:rsidP="00A329C8">
      <w:pPr>
        <w:rPr>
          <w:rFonts w:eastAsiaTheme="minorEastAsia"/>
          <w:b/>
          <w:sz w:val="40"/>
          <w:szCs w:val="40"/>
        </w:rPr>
      </w:pPr>
      <w:r>
        <w:rPr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37B72E59" wp14:editId="341C0E3D">
                <wp:simplePos x="0" y="0"/>
                <wp:positionH relativeFrom="column">
                  <wp:posOffset>2552348</wp:posOffset>
                </wp:positionH>
                <wp:positionV relativeFrom="paragraph">
                  <wp:posOffset>-3009</wp:posOffset>
                </wp:positionV>
                <wp:extent cx="1317240" cy="388800"/>
                <wp:effectExtent l="38100" t="57150" r="54610" b="4953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31724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230BE" id="Ink 4" o:spid="_x0000_s1026" type="#_x0000_t75" style="position:absolute;margin-left:200.25pt;margin-top:-.95pt;width:105.1pt;height:32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">
                <v:imagedata r:id="rId79" o:title=""/>
              </v:shape>
            </w:pict>
          </mc:Fallback>
        </mc:AlternateContent>
      </w:r>
      <w:r w:rsidR="007632E2" w:rsidRPr="00B87D79">
        <w:rPr>
          <w:sz w:val="40"/>
          <w:szCs w:val="40"/>
        </w:rPr>
        <w:t xml:space="preserve">Solving f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="007632E2" w:rsidRPr="00B87D79">
        <w:rPr>
          <w:rFonts w:eastAsiaTheme="minorEastAsia"/>
          <w:sz w:val="40"/>
          <w:szCs w:val="40"/>
        </w:rPr>
        <w:t xml:space="preserve"> gives us the </w:t>
      </w:r>
      <w:r w:rsidR="007632E2" w:rsidRPr="00B87D79">
        <w:rPr>
          <w:rFonts w:eastAsiaTheme="minorEastAsia"/>
          <w:b/>
          <w:sz w:val="40"/>
          <w:szCs w:val="40"/>
        </w:rPr>
        <w:t>point-slope</w:t>
      </w:r>
      <w:r w:rsidR="007632E2" w:rsidRPr="00B87D79">
        <w:rPr>
          <w:rFonts w:eastAsiaTheme="minorEastAsia"/>
          <w:sz w:val="40"/>
          <w:szCs w:val="40"/>
        </w:rPr>
        <w:t xml:space="preserve"> </w:t>
      </w:r>
      <w:r w:rsidR="007632E2" w:rsidRPr="00B87D79">
        <w:rPr>
          <w:rFonts w:eastAsiaTheme="minorEastAsia"/>
          <w:b/>
          <w:sz w:val="40"/>
          <w:szCs w:val="40"/>
        </w:rPr>
        <w:t>form of a line:</w:t>
      </w:r>
    </w:p>
    <w:p w14:paraId="09B1DC96" w14:textId="40A89585" w:rsidR="00651911" w:rsidRPr="00DD4EC5" w:rsidRDefault="003E616B" w:rsidP="00C4713E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1C466DA7" wp14:editId="3E8623E0">
                <wp:simplePos x="0" y="0"/>
                <wp:positionH relativeFrom="column">
                  <wp:posOffset>1151890</wp:posOffset>
                </wp:positionH>
                <wp:positionV relativeFrom="paragraph">
                  <wp:posOffset>200025</wp:posOffset>
                </wp:positionV>
                <wp:extent cx="2422790" cy="444220"/>
                <wp:effectExtent l="38100" t="38100" r="53975" b="5143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422790" cy="444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C32BD" id="Ink 41" o:spid="_x0000_s1026" type="#_x0000_t75" style="position:absolute;margin-left:90pt;margin-top:15.05pt;width:192.15pt;height:36.4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">
                <v:imagedata r:id="rId81" o:title=""/>
              </v:shape>
            </w:pict>
          </mc:Fallback>
        </mc:AlternateContent>
      </w:r>
    </w:p>
    <w:p w14:paraId="73B6A440" w14:textId="28CBFF22" w:rsidR="00651911" w:rsidRDefault="003E616B" w:rsidP="00C4713E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3D3A2072" wp14:editId="2BEA954D">
                <wp:simplePos x="0" y="0"/>
                <wp:positionH relativeFrom="column">
                  <wp:posOffset>4297045</wp:posOffset>
                </wp:positionH>
                <wp:positionV relativeFrom="paragraph">
                  <wp:posOffset>-352425</wp:posOffset>
                </wp:positionV>
                <wp:extent cx="1904845" cy="880110"/>
                <wp:effectExtent l="38100" t="57150" r="38735" b="53340"/>
                <wp:wrapNone/>
                <wp:docPr id="26641" name="Ink 26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904845" cy="880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71091" id="Ink 26641" o:spid="_x0000_s1026" type="#_x0000_t75" style="position:absolute;margin-left:337.65pt;margin-top:-28.45pt;width:151.45pt;height:70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">
                <v:imagedata r:id="rId83" o:title=""/>
              </v:shape>
            </w:pict>
          </mc:Fallback>
        </mc:AlternateContent>
      </w:r>
    </w:p>
    <w:p w14:paraId="593DBE10" w14:textId="29BFB7B4" w:rsidR="00651911" w:rsidRPr="00B87D79" w:rsidRDefault="00651911" w:rsidP="00C4713E">
      <w:pPr>
        <w:ind w:left="720"/>
        <w:rPr>
          <w:rFonts w:eastAsiaTheme="minorEastAsia"/>
          <w:b/>
          <w:sz w:val="40"/>
          <w:szCs w:val="40"/>
        </w:rPr>
      </w:pPr>
    </w:p>
    <w:p w14:paraId="161B357B" w14:textId="138FD0DB" w:rsidR="00ED0C51" w:rsidRPr="00B87D79" w:rsidRDefault="003E616B" w:rsidP="00ED0C51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0F4C24FF" wp14:editId="3B610B62">
                <wp:simplePos x="0" y="0"/>
                <wp:positionH relativeFrom="column">
                  <wp:posOffset>2552708</wp:posOffset>
                </wp:positionH>
                <wp:positionV relativeFrom="paragraph">
                  <wp:posOffset>619329</wp:posOffset>
                </wp:positionV>
                <wp:extent cx="1459440" cy="38160"/>
                <wp:effectExtent l="0" t="38100" r="45720" b="57150"/>
                <wp:wrapNone/>
                <wp:docPr id="26646" name="Ink 26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4594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7B98F" id="Ink 26646" o:spid="_x0000_s1026" type="#_x0000_t75" style="position:absolute;margin-left:200.3pt;margin-top:48.05pt;width:116.3pt;height:4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">
                <v:imagedata r:id="rId85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50FAE4FE" wp14:editId="1CACF321">
                <wp:simplePos x="0" y="0"/>
                <wp:positionH relativeFrom="column">
                  <wp:posOffset>1963420</wp:posOffset>
                </wp:positionH>
                <wp:positionV relativeFrom="paragraph">
                  <wp:posOffset>587375</wp:posOffset>
                </wp:positionV>
                <wp:extent cx="600120" cy="34920"/>
                <wp:effectExtent l="38100" t="38100" r="47625" b="41910"/>
                <wp:wrapNone/>
                <wp:docPr id="26645" name="Ink 26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6001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9C77A" id="Ink 26645" o:spid="_x0000_s1026" type="#_x0000_t75" style="position:absolute;margin-left:153.9pt;margin-top:45.55pt;width:48.65pt;height:4.2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">
                <v:imagedata r:id="rId87" o:title=""/>
              </v:shape>
            </w:pict>
          </mc:Fallback>
        </mc:AlternateContent>
      </w:r>
      <w:r w:rsidR="00ED0C51" w:rsidRPr="00651911">
        <w:rPr>
          <w:rFonts w:eastAsiaTheme="minorEastAsia"/>
          <w:i/>
          <w:iCs/>
          <w:sz w:val="40"/>
          <w:szCs w:val="40"/>
          <w:u w:val="single"/>
        </w:rPr>
        <w:t>Example #1</w:t>
      </w:r>
      <w:r w:rsidR="00ED0C51" w:rsidRPr="00B87D79">
        <w:rPr>
          <w:rFonts w:eastAsiaTheme="minorEastAsia"/>
          <w:sz w:val="40"/>
          <w:szCs w:val="40"/>
        </w:rPr>
        <w:t xml:space="preserve"> – Find the Equation of the Line</w:t>
      </w:r>
      <w:r w:rsidR="00EE2654" w:rsidRPr="00B87D79">
        <w:rPr>
          <w:rFonts w:eastAsiaTheme="minorEastAsia"/>
          <w:sz w:val="40"/>
          <w:szCs w:val="40"/>
        </w:rPr>
        <w:t xml:space="preserve"> with the Given Conditions</w:t>
      </w:r>
      <w:r w:rsidR="00ED0C51" w:rsidRPr="00B87D79">
        <w:rPr>
          <w:rFonts w:eastAsiaTheme="minorEastAsia"/>
          <w:sz w:val="40"/>
          <w:szCs w:val="40"/>
        </w:rPr>
        <w:t xml:space="preserve">, Writ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ED0C51" w:rsidRPr="00B87D79">
        <w:rPr>
          <w:rFonts w:eastAsiaTheme="minorEastAsia"/>
          <w:sz w:val="40"/>
          <w:szCs w:val="40"/>
        </w:rPr>
        <w:t xml:space="preserve"> in Terms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</w:p>
    <w:p w14:paraId="2CDF75BE" w14:textId="2BD8856B" w:rsidR="00ED0C51" w:rsidRPr="00B87D79" w:rsidRDefault="003E616B" w:rsidP="00651911">
      <w:pPr>
        <w:keepNext/>
        <w:spacing w:after="0" w:line="240" w:lineRule="auto"/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3796E1C" wp14:editId="68D2402F">
                <wp:simplePos x="0" y="0"/>
                <wp:positionH relativeFrom="column">
                  <wp:posOffset>5238115</wp:posOffset>
                </wp:positionH>
                <wp:positionV relativeFrom="paragraph">
                  <wp:posOffset>354965</wp:posOffset>
                </wp:positionV>
                <wp:extent cx="593750" cy="250560"/>
                <wp:effectExtent l="38100" t="38100" r="34925" b="54610"/>
                <wp:wrapNone/>
                <wp:docPr id="26680" name="Ink 26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59375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B2C80" id="Ink 26680" o:spid="_x0000_s1026" type="#_x0000_t75" style="position:absolute;margin-left:411.75pt;margin-top:27.25pt;width:48.15pt;height:21.1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">
                <v:imagedata r:id="rId8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6520D356" wp14:editId="1A087812">
                <wp:simplePos x="0" y="0"/>
                <wp:positionH relativeFrom="column">
                  <wp:posOffset>1769110</wp:posOffset>
                </wp:positionH>
                <wp:positionV relativeFrom="paragraph">
                  <wp:posOffset>287020</wp:posOffset>
                </wp:positionV>
                <wp:extent cx="1942400" cy="349920"/>
                <wp:effectExtent l="38100" t="57150" r="58420" b="50165"/>
                <wp:wrapNone/>
                <wp:docPr id="26667" name="Ink 26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94240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4BDC0" id="Ink 26667" o:spid="_x0000_s1026" type="#_x0000_t75" style="position:absolute;margin-left:138.6pt;margin-top:21.9pt;width:154.4pt;height:28.9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">
                <v:imagedata r:id="rId91" o:title=""/>
              </v:shape>
            </w:pict>
          </mc:Fallback>
        </mc:AlternateContent>
      </w:r>
      <w:r w:rsidR="00EE2654" w:rsidRPr="00B87D79">
        <w:rPr>
          <w:rFonts w:eastAsiaTheme="minorEastAsia"/>
          <w:sz w:val="40"/>
          <w:szCs w:val="40"/>
        </w:rPr>
        <w:t xml:space="preserve">a) The slope is 5 and passes through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-3,-1)</m:t>
        </m:r>
      </m:oMath>
      <w:r w:rsidR="00EE2654" w:rsidRPr="00B87D79">
        <w:rPr>
          <w:rFonts w:eastAsiaTheme="minorEastAsia"/>
          <w:sz w:val="40"/>
          <w:szCs w:val="40"/>
        </w:rPr>
        <w:t>.</w:t>
      </w:r>
    </w:p>
    <w:p w14:paraId="548C7BB3" w14:textId="490120C9" w:rsidR="00B50685" w:rsidRDefault="003E616B" w:rsidP="0065191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3867B8CF" wp14:editId="102AA9CE">
                <wp:simplePos x="0" y="0"/>
                <wp:positionH relativeFrom="column">
                  <wp:posOffset>2656205</wp:posOffset>
                </wp:positionH>
                <wp:positionV relativeFrom="paragraph">
                  <wp:posOffset>169545</wp:posOffset>
                </wp:positionV>
                <wp:extent cx="1091700" cy="425880"/>
                <wp:effectExtent l="38100" t="57150" r="51435" b="50800"/>
                <wp:wrapNone/>
                <wp:docPr id="26702" name="Ink 26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09170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81B83" id="Ink 26702" o:spid="_x0000_s1026" type="#_x0000_t75" style="position:absolute;margin-left:208.45pt;margin-top:12.65pt;width:87.35pt;height:34.9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">
                <v:imagedata r:id="rId9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22BBACA0" wp14:editId="3F5A5038">
                <wp:simplePos x="0" y="0"/>
                <wp:positionH relativeFrom="column">
                  <wp:posOffset>1717040</wp:posOffset>
                </wp:positionH>
                <wp:positionV relativeFrom="paragraph">
                  <wp:posOffset>207010</wp:posOffset>
                </wp:positionV>
                <wp:extent cx="782465" cy="360565"/>
                <wp:effectExtent l="38100" t="38100" r="17780" b="59055"/>
                <wp:wrapNone/>
                <wp:docPr id="26690" name="Ink 26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782465" cy="360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587A4" id="Ink 26690" o:spid="_x0000_s1026" type="#_x0000_t75" style="position:absolute;margin-left:134.5pt;margin-top:15.6pt;width:63pt;height:29.8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">
                <v:imagedata r:id="rId9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36F230E3" wp14:editId="176E7A89">
                <wp:simplePos x="0" y="0"/>
                <wp:positionH relativeFrom="column">
                  <wp:posOffset>993140</wp:posOffset>
                </wp:positionH>
                <wp:positionV relativeFrom="paragraph">
                  <wp:posOffset>-3810</wp:posOffset>
                </wp:positionV>
                <wp:extent cx="201030" cy="206975"/>
                <wp:effectExtent l="57150" t="38100" r="46990" b="41275"/>
                <wp:wrapNone/>
                <wp:docPr id="26675" name="Ink 26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01030" cy="206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BC4EC" id="Ink 26675" o:spid="_x0000_s1026" type="#_x0000_t75" style="position:absolute;margin-left:77.5pt;margin-top:-1pt;width:17.25pt;height:17.7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">
                <v:imagedata r:id="rId9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02579D49" wp14:editId="32B08DC1">
                <wp:simplePos x="0" y="0"/>
                <wp:positionH relativeFrom="column">
                  <wp:posOffset>522605</wp:posOffset>
                </wp:positionH>
                <wp:positionV relativeFrom="paragraph">
                  <wp:posOffset>27305</wp:posOffset>
                </wp:positionV>
                <wp:extent cx="157275" cy="159615"/>
                <wp:effectExtent l="57150" t="57150" r="52705" b="50165"/>
                <wp:wrapNone/>
                <wp:docPr id="26671" name="Ink 26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57275" cy="159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25DA4" id="Ink 26671" o:spid="_x0000_s1026" type="#_x0000_t75" style="position:absolute;margin-left:40.45pt;margin-top:1.45pt;width:13.8pt;height:13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">
                <v:imagedata r:id="rId99" o:title=""/>
              </v:shape>
            </w:pict>
          </mc:Fallback>
        </mc:AlternateContent>
      </w:r>
    </w:p>
    <w:p w14:paraId="35D114E7" w14:textId="695AB2AC" w:rsidR="00651911" w:rsidRDefault="003E616B" w:rsidP="0065191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D3CC18C" wp14:editId="71A8CAD7">
                <wp:simplePos x="0" y="0"/>
                <wp:positionH relativeFrom="column">
                  <wp:posOffset>2656205</wp:posOffset>
                </wp:positionH>
                <wp:positionV relativeFrom="paragraph">
                  <wp:posOffset>214630</wp:posOffset>
                </wp:positionV>
                <wp:extent cx="941580" cy="336600"/>
                <wp:effectExtent l="38100" t="38100" r="49530" b="44450"/>
                <wp:wrapNone/>
                <wp:docPr id="26720" name="Ink 26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415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14852" id="Ink 26720" o:spid="_x0000_s1026" type="#_x0000_t75" style="position:absolute;margin-left:208.45pt;margin-top:16.2pt;width:75.6pt;height:27.9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">
                <v:imagedata r:id="rId10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0B93627F" wp14:editId="71B421B7">
                <wp:simplePos x="0" y="0"/>
                <wp:positionH relativeFrom="column">
                  <wp:posOffset>1828165</wp:posOffset>
                </wp:positionH>
                <wp:positionV relativeFrom="paragraph">
                  <wp:posOffset>309880</wp:posOffset>
                </wp:positionV>
                <wp:extent cx="660430" cy="254635"/>
                <wp:effectExtent l="57150" t="38100" r="25400" b="50165"/>
                <wp:wrapNone/>
                <wp:docPr id="26711" name="Ink 26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660430" cy="254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99199" id="Ink 26711" o:spid="_x0000_s1026" type="#_x0000_t75" style="position:absolute;margin-left:143.25pt;margin-top:23.7pt;width:53.4pt;height:21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">
                <v:imagedata r:id="rId103" o:title=""/>
              </v:shape>
            </w:pict>
          </mc:Fallback>
        </mc:AlternateContent>
      </w:r>
    </w:p>
    <w:p w14:paraId="12842A43" w14:textId="540E4DE0" w:rsidR="00651911" w:rsidRDefault="00651911" w:rsidP="00651911">
      <w:pPr>
        <w:rPr>
          <w:rFonts w:eastAsiaTheme="minorEastAsia"/>
          <w:sz w:val="40"/>
          <w:szCs w:val="40"/>
        </w:rPr>
      </w:pPr>
    </w:p>
    <w:p w14:paraId="48F29C2E" w14:textId="608329B4" w:rsidR="00651911" w:rsidRDefault="003E616B" w:rsidP="0065191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67287FBE" wp14:editId="4B42AF93">
                <wp:simplePos x="0" y="0"/>
                <wp:positionH relativeFrom="column">
                  <wp:posOffset>1775460</wp:posOffset>
                </wp:positionH>
                <wp:positionV relativeFrom="paragraph">
                  <wp:posOffset>-203200</wp:posOffset>
                </wp:positionV>
                <wp:extent cx="1793160" cy="475505"/>
                <wp:effectExtent l="38100" t="38100" r="55245" b="58420"/>
                <wp:wrapNone/>
                <wp:docPr id="20480" name="Ink 20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793160" cy="475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8DFA1" id="Ink 20480" o:spid="_x0000_s1026" type="#_x0000_t75" style="position:absolute;margin-left:139.1pt;margin-top:-16.7pt;width:142.65pt;height:38.9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">
                <v:imagedata r:id="rId105" o:title=""/>
              </v:shape>
            </w:pict>
          </mc:Fallback>
        </mc:AlternateContent>
      </w:r>
    </w:p>
    <w:p w14:paraId="25C604EF" w14:textId="7D7A7E76" w:rsidR="00651911" w:rsidRPr="00B87D79" w:rsidRDefault="003E616B" w:rsidP="0065191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1028F4C3" wp14:editId="737C25CC">
                <wp:simplePos x="0" y="0"/>
                <wp:positionH relativeFrom="column">
                  <wp:posOffset>2105025</wp:posOffset>
                </wp:positionH>
                <wp:positionV relativeFrom="paragraph">
                  <wp:posOffset>-126365</wp:posOffset>
                </wp:positionV>
                <wp:extent cx="1442880" cy="532440"/>
                <wp:effectExtent l="38100" t="38100" r="43180" b="58420"/>
                <wp:wrapNone/>
                <wp:docPr id="20495" name="Ink 20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442880" cy="5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495A8" id="Ink 20495" o:spid="_x0000_s1026" type="#_x0000_t75" style="position:absolute;margin-left:165.05pt;margin-top:-10.65pt;width:115pt;height:43.3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">
                <v:imagedata r:id="rId107" o:title=""/>
              </v:shape>
            </w:pict>
          </mc:Fallback>
        </mc:AlternateContent>
      </w:r>
    </w:p>
    <w:p w14:paraId="2C725713" w14:textId="32709F0B" w:rsidR="00EE2654" w:rsidRDefault="00EE2654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b) The slope is </w:t>
      </w:r>
      <m:oMath>
        <m:r>
          <w:rPr>
            <w:rFonts w:ascii="Cambria Math" w:eastAsiaTheme="minorEastAsia" w:hAnsi="Cambria Math"/>
            <w:sz w:val="40"/>
            <w:szCs w:val="40"/>
          </w:rPr>
          <m:t>-3/4</m:t>
        </m:r>
      </m:oMath>
      <w:r w:rsidRPr="00B87D79">
        <w:rPr>
          <w:rFonts w:eastAsiaTheme="minorEastAsia"/>
          <w:sz w:val="40"/>
          <w:szCs w:val="40"/>
        </w:rPr>
        <w:t xml:space="preserve"> and passes through the origin.</w:t>
      </w:r>
    </w:p>
    <w:p w14:paraId="6DEB18C5" w14:textId="47643AD2" w:rsidR="00651911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B3170B7" wp14:editId="65AA7E69">
                <wp:simplePos x="0" y="0"/>
                <wp:positionH relativeFrom="column">
                  <wp:posOffset>2242388</wp:posOffset>
                </wp:positionH>
                <wp:positionV relativeFrom="paragraph">
                  <wp:posOffset>997</wp:posOffset>
                </wp:positionV>
                <wp:extent cx="206280" cy="156240"/>
                <wp:effectExtent l="38100" t="57150" r="41910" b="53340"/>
                <wp:wrapNone/>
                <wp:docPr id="20503" name="Ink 20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062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9B20B" id="Ink 20503" o:spid="_x0000_s1026" type="#_x0000_t75" style="position:absolute;margin-left:175.85pt;margin-top:-.6pt;width:17.7pt;height:13.7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">
                <v:imagedata r:id="rId10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2157DFFF" wp14:editId="2F73CB90">
                <wp:simplePos x="0" y="0"/>
                <wp:positionH relativeFrom="column">
                  <wp:posOffset>5226050</wp:posOffset>
                </wp:positionH>
                <wp:positionV relativeFrom="paragraph">
                  <wp:posOffset>-15875</wp:posOffset>
                </wp:positionV>
                <wp:extent cx="550050" cy="340425"/>
                <wp:effectExtent l="38100" t="38100" r="40640" b="40640"/>
                <wp:wrapNone/>
                <wp:docPr id="20502" name="Ink 20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550050" cy="340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9755C" id="Ink 20502" o:spid="_x0000_s1026" type="#_x0000_t75" style="position:absolute;margin-left:410.8pt;margin-top:-1.95pt;width:44.7pt;height:28.2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">
                <v:imagedata r:id="rId111" o:title=""/>
              </v:shape>
            </w:pict>
          </mc:Fallback>
        </mc:AlternateContent>
      </w:r>
    </w:p>
    <w:p w14:paraId="1043B955" w14:textId="6B2EB22E" w:rsidR="00651911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8F9A259" wp14:editId="5D269A2F">
                <wp:simplePos x="0" y="0"/>
                <wp:positionH relativeFrom="column">
                  <wp:posOffset>1659255</wp:posOffset>
                </wp:positionH>
                <wp:positionV relativeFrom="paragraph">
                  <wp:posOffset>-13970</wp:posOffset>
                </wp:positionV>
                <wp:extent cx="2051605" cy="370880"/>
                <wp:effectExtent l="38100" t="38100" r="44450" b="48260"/>
                <wp:wrapNone/>
                <wp:docPr id="20528" name="Ink 20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051605" cy="37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F594A" id="Ink 20528" o:spid="_x0000_s1026" type="#_x0000_t75" style="position:absolute;margin-left:129.95pt;margin-top:-1.8pt;width:163pt;height:30.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">
                <v:imagedata r:id="rId113" o:title=""/>
              </v:shape>
            </w:pict>
          </mc:Fallback>
        </mc:AlternateContent>
      </w:r>
    </w:p>
    <w:p w14:paraId="07DB8D2A" w14:textId="240B9161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06839F37" w14:textId="62A02106" w:rsidR="00651911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2DE32108" wp14:editId="3AE4B707">
                <wp:simplePos x="0" y="0"/>
                <wp:positionH relativeFrom="column">
                  <wp:posOffset>1825625</wp:posOffset>
                </wp:positionH>
                <wp:positionV relativeFrom="paragraph">
                  <wp:posOffset>-248285</wp:posOffset>
                </wp:positionV>
                <wp:extent cx="1456560" cy="534240"/>
                <wp:effectExtent l="57150" t="38100" r="48895" b="56515"/>
                <wp:wrapNone/>
                <wp:docPr id="26753" name="Ink 26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456560" cy="53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C3799" id="Ink 26753" o:spid="_x0000_s1026" type="#_x0000_t75" style="position:absolute;margin-left:143.05pt;margin-top:-20.25pt;width:116.15pt;height:43.4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">
                <v:imagedata r:id="rId115" o:title=""/>
              </v:shape>
            </w:pict>
          </mc:Fallback>
        </mc:AlternateContent>
      </w:r>
    </w:p>
    <w:p w14:paraId="7851BD23" w14:textId="72D1ECDD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7A78C282" w14:textId="77777777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22005282" w14:textId="77777777" w:rsidR="003E616B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7EB238E1" w14:textId="77777777" w:rsidR="003E616B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41796CC6" w14:textId="77777777" w:rsidR="003E616B" w:rsidRPr="00B87D79" w:rsidRDefault="003E616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3D4F8912" w14:textId="24FB18EB" w:rsidR="00BF1C08" w:rsidRDefault="001D5C26" w:rsidP="007577E6">
      <w:pPr>
        <w:ind w:left="720"/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0AAAC4E4" wp14:editId="6AF2A7B5">
                <wp:simplePos x="0" y="0"/>
                <wp:positionH relativeFrom="column">
                  <wp:posOffset>1463675</wp:posOffset>
                </wp:positionH>
                <wp:positionV relativeFrom="paragraph">
                  <wp:posOffset>317500</wp:posOffset>
                </wp:positionV>
                <wp:extent cx="2347390" cy="458470"/>
                <wp:effectExtent l="38100" t="38100" r="53340" b="55880"/>
                <wp:wrapNone/>
                <wp:docPr id="26790" name="Ink 26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347390" cy="458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450449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6790" o:spid="_x0000_s1026" type="#_x0000_t75" style="position:absolute;margin-left:114.55pt;margin-top:24.3pt;width:186.25pt;height:37.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">
                <v:imagedata r:id="rId117" o:title=""/>
              </v:shape>
            </w:pict>
          </mc:Fallback>
        </mc:AlternateContent>
      </w:r>
      <w:r w:rsidR="00BF1C08">
        <w:rPr>
          <w:sz w:val="40"/>
          <w:szCs w:val="40"/>
        </w:rPr>
        <w:t xml:space="preserve">c)  </w:t>
      </w:r>
      <w:r w:rsidR="00EE2654" w:rsidRPr="00B87D79">
        <w:rPr>
          <w:sz w:val="40"/>
          <w:szCs w:val="40"/>
        </w:rPr>
        <w:t xml:space="preserve">The line passes through the points </w:t>
      </w:r>
      <m:oMath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3,0</m:t>
            </m:r>
          </m:e>
        </m:d>
        <m:r>
          <m:rPr>
            <m:nor/>
          </m:rPr>
          <w:rPr>
            <w:rFonts w:ascii="Cambria Math" w:hAnsi="Cambria Math"/>
            <w:sz w:val="40"/>
            <w:szCs w:val="40"/>
          </w:rPr>
          <m:t xml:space="preserve"> and </m:t>
        </m:r>
        <m:r>
          <w:rPr>
            <w:rFonts w:ascii="Cambria Math" w:hAnsi="Cambria Math"/>
            <w:sz w:val="40"/>
            <w:szCs w:val="40"/>
          </w:rPr>
          <m:t>(0,3)</m:t>
        </m:r>
      </m:oMath>
      <w:r w:rsidR="00EE2654" w:rsidRPr="00B87D79">
        <w:rPr>
          <w:rFonts w:eastAsiaTheme="minorEastAsia"/>
          <w:sz w:val="40"/>
          <w:szCs w:val="40"/>
        </w:rPr>
        <w:t>.</w:t>
      </w:r>
    </w:p>
    <w:p w14:paraId="58E3C9F5" w14:textId="76D2A7DC" w:rsidR="007577E6" w:rsidRDefault="001D5C26" w:rsidP="007577E6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2A8B65D9" wp14:editId="1E215BD2">
                <wp:simplePos x="0" y="0"/>
                <wp:positionH relativeFrom="column">
                  <wp:posOffset>1680210</wp:posOffset>
                </wp:positionH>
                <wp:positionV relativeFrom="paragraph">
                  <wp:posOffset>245745</wp:posOffset>
                </wp:positionV>
                <wp:extent cx="2019705" cy="381555"/>
                <wp:effectExtent l="38100" t="38100" r="57150" b="57150"/>
                <wp:wrapNone/>
                <wp:docPr id="26810" name="Ink 26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019705" cy="381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9A7CB" id="Ink 26810" o:spid="_x0000_s1026" type="#_x0000_t75" style="position:absolute;margin-left:131.6pt;margin-top:18.65pt;width:160.45pt;height:31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">
                <v:imagedata r:id="rId119" o:title=""/>
              </v:shape>
            </w:pict>
          </mc:Fallback>
        </mc:AlternateContent>
      </w:r>
    </w:p>
    <w:p w14:paraId="44A9D2B1" w14:textId="59250408" w:rsidR="007577E6" w:rsidRDefault="007577E6" w:rsidP="007577E6">
      <w:pPr>
        <w:ind w:left="720"/>
        <w:rPr>
          <w:rFonts w:eastAsiaTheme="minorEastAsia"/>
          <w:sz w:val="40"/>
          <w:szCs w:val="40"/>
        </w:rPr>
      </w:pPr>
    </w:p>
    <w:p w14:paraId="05312B1A" w14:textId="1924FA46" w:rsidR="007577E6" w:rsidRDefault="001D5C26" w:rsidP="001D5C26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9DDA7C2" wp14:editId="453313A7">
                <wp:simplePos x="0" y="0"/>
                <wp:positionH relativeFrom="column">
                  <wp:posOffset>1892935</wp:posOffset>
                </wp:positionH>
                <wp:positionV relativeFrom="paragraph">
                  <wp:posOffset>-251460</wp:posOffset>
                </wp:positionV>
                <wp:extent cx="1362600" cy="593280"/>
                <wp:effectExtent l="38100" t="38100" r="47625" b="54610"/>
                <wp:wrapNone/>
                <wp:docPr id="26823" name="Ink 26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362600" cy="59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16C88" id="Ink 26823" o:spid="_x0000_s1026" type="#_x0000_t75" style="position:absolute;margin-left:148.35pt;margin-top:-20.5pt;width:108.75pt;height:48.1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">
                <v:imagedata r:id="rId121" o:title=""/>
              </v:shape>
            </w:pict>
          </mc:Fallback>
        </mc:AlternateContent>
      </w:r>
    </w:p>
    <w:p w14:paraId="4FC217B0" w14:textId="0EF3C7CF" w:rsidR="00BF1C08" w:rsidRDefault="00BF1C08" w:rsidP="00BF1C08">
      <w:pPr>
        <w:spacing w:after="0" w:line="240" w:lineRule="auto"/>
        <w:rPr>
          <w:rFonts w:eastAsiaTheme="minorEastAsia"/>
          <w:i/>
          <w:iCs/>
          <w:sz w:val="40"/>
          <w:szCs w:val="40"/>
          <w:u w:val="single"/>
        </w:rPr>
      </w:pPr>
      <w:r w:rsidRPr="00BF1C08">
        <w:rPr>
          <w:rFonts w:eastAsiaTheme="minorEastAsia"/>
          <w:i/>
          <w:iCs/>
          <w:sz w:val="40"/>
          <w:szCs w:val="40"/>
          <w:u w:val="single"/>
        </w:rPr>
        <w:t xml:space="preserve">YOU TRY #1 </w:t>
      </w:r>
    </w:p>
    <w:p w14:paraId="490A6CF3" w14:textId="27A328E1" w:rsidR="00BF1C08" w:rsidRDefault="00BF1C08" w:rsidP="00BF1C08">
      <w:pPr>
        <w:spacing w:after="0" w:line="240" w:lineRule="auto"/>
        <w:rPr>
          <w:rFonts w:eastAsiaTheme="minorEastAsia"/>
          <w:i/>
          <w:iCs/>
          <w:sz w:val="40"/>
          <w:szCs w:val="40"/>
          <w:u w:val="single"/>
        </w:rPr>
      </w:pPr>
    </w:p>
    <w:p w14:paraId="57DCCE53" w14:textId="3160683A" w:rsidR="00365102" w:rsidRDefault="00BF1C08" w:rsidP="00BF1C08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 xml:space="preserve">Find an equation of a line going through the point </w:t>
      </w:r>
    </w:p>
    <w:p w14:paraId="3596106C" w14:textId="4BFB70B5" w:rsidR="00BF1C08" w:rsidRPr="00365102" w:rsidRDefault="00BF1C08" w:rsidP="0036510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>(-</w:t>
      </w:r>
      <w:r w:rsidR="00215027">
        <w:rPr>
          <w:rFonts w:cstheme="minorHAnsi"/>
          <w:sz w:val="40"/>
          <w:szCs w:val="40"/>
        </w:rPr>
        <w:t>4</w:t>
      </w:r>
      <w:r w:rsidRPr="00365102">
        <w:rPr>
          <w:rFonts w:cstheme="minorHAnsi"/>
          <w:sz w:val="40"/>
          <w:szCs w:val="40"/>
        </w:rPr>
        <w:t xml:space="preserve">, 1) and with slope </w:t>
      </w:r>
      <m:oMath>
        <m:f>
          <m:f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theme="minorHAnsi"/>
                <w:sz w:val="40"/>
                <w:szCs w:val="40"/>
              </w:rPr>
              <m:t>3</m:t>
            </m:r>
          </m:num>
          <m:den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den>
        </m:f>
      </m:oMath>
      <w:r w:rsidRPr="00365102">
        <w:rPr>
          <w:rFonts w:cstheme="minorHAnsi"/>
          <w:sz w:val="40"/>
          <w:szCs w:val="40"/>
        </w:rPr>
        <w:t xml:space="preserve"> . </w:t>
      </w:r>
    </w:p>
    <w:p w14:paraId="5900D3AD" w14:textId="23986786" w:rsidR="00BF1C08" w:rsidRPr="00365102" w:rsidRDefault="001D5C26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52EAFA02" wp14:editId="250E83CE">
                <wp:simplePos x="0" y="0"/>
                <wp:positionH relativeFrom="column">
                  <wp:posOffset>2742428</wp:posOffset>
                </wp:positionH>
                <wp:positionV relativeFrom="paragraph">
                  <wp:posOffset>63600</wp:posOffset>
                </wp:positionV>
                <wp:extent cx="155880" cy="113040"/>
                <wp:effectExtent l="57150" t="38100" r="34925" b="39370"/>
                <wp:wrapNone/>
                <wp:docPr id="26833" name="Ink 26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558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FC033" id="Ink 26833" o:spid="_x0000_s1026" type="#_x0000_t75" style="position:absolute;margin-left:215.25pt;margin-top:4.3pt;width:13.65pt;height:10.3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">
                <v:imagedata r:id="rId12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73911341" wp14:editId="7F352A88">
                <wp:simplePos x="0" y="0"/>
                <wp:positionH relativeFrom="column">
                  <wp:posOffset>813435</wp:posOffset>
                </wp:positionH>
                <wp:positionV relativeFrom="paragraph">
                  <wp:posOffset>-35560</wp:posOffset>
                </wp:positionV>
                <wp:extent cx="145400" cy="137825"/>
                <wp:effectExtent l="38100" t="38100" r="45720" b="52705"/>
                <wp:wrapNone/>
                <wp:docPr id="26830" name="Ink 26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45400" cy="137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DE53E" id="Ink 26830" o:spid="_x0000_s1026" type="#_x0000_t75" style="position:absolute;margin-left:63.35pt;margin-top:-3.5pt;width:12.9pt;height:12.2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">
                <v:imagedata r:id="rId125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346923A6" wp14:editId="35ADB059">
                <wp:simplePos x="0" y="0"/>
                <wp:positionH relativeFrom="column">
                  <wp:posOffset>443230</wp:posOffset>
                </wp:positionH>
                <wp:positionV relativeFrom="paragraph">
                  <wp:posOffset>-62865</wp:posOffset>
                </wp:positionV>
                <wp:extent cx="159110" cy="142450"/>
                <wp:effectExtent l="57150" t="38100" r="50800" b="48260"/>
                <wp:wrapNone/>
                <wp:docPr id="26832" name="Ink 26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59110" cy="142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99756" id="Ink 26832" o:spid="_x0000_s1026" type="#_x0000_t75" style="position:absolute;margin-left:34.2pt;margin-top:-5.65pt;width:13.95pt;height:12.6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">
                <v:imagedata r:id="rId127" o:title=""/>
              </v:shape>
            </w:pict>
          </mc:Fallback>
        </mc:AlternateContent>
      </w:r>
    </w:p>
    <w:p w14:paraId="0FC588E4" w14:textId="1C69090E" w:rsidR="00BF1C08" w:rsidRDefault="001D5C26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22DFD384" wp14:editId="319BDA13">
                <wp:simplePos x="0" y="0"/>
                <wp:positionH relativeFrom="column">
                  <wp:posOffset>2790190</wp:posOffset>
                </wp:positionH>
                <wp:positionV relativeFrom="paragraph">
                  <wp:posOffset>-74295</wp:posOffset>
                </wp:positionV>
                <wp:extent cx="1323640" cy="418465"/>
                <wp:effectExtent l="38100" t="38100" r="48260" b="57785"/>
                <wp:wrapNone/>
                <wp:docPr id="26861" name="Ink 26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323640" cy="418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DB1CC" id="Ink 26861" o:spid="_x0000_s1026" type="#_x0000_t75" style="position:absolute;margin-left:219pt;margin-top:-6.55pt;width:105.6pt;height:34.3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">
                <v:imagedata r:id="rId129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A3DB0EA" wp14:editId="4B4FADB9">
                <wp:simplePos x="0" y="0"/>
                <wp:positionH relativeFrom="column">
                  <wp:posOffset>1759585</wp:posOffset>
                </wp:positionH>
                <wp:positionV relativeFrom="paragraph">
                  <wp:posOffset>-21590</wp:posOffset>
                </wp:positionV>
                <wp:extent cx="817860" cy="318360"/>
                <wp:effectExtent l="38100" t="38100" r="0" b="43815"/>
                <wp:wrapNone/>
                <wp:docPr id="26854" name="Ink 26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817860" cy="3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89EFD" id="Ink 26854" o:spid="_x0000_s1026" type="#_x0000_t75" style="position:absolute;margin-left:137.85pt;margin-top:-2.4pt;width:65.85pt;height:26.4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">
                <v:imagedata r:id="rId131" o:title=""/>
              </v:shape>
            </w:pict>
          </mc:Fallback>
        </mc:AlternateContent>
      </w:r>
    </w:p>
    <w:p w14:paraId="346D4F17" w14:textId="0D64E5C0" w:rsidR="00365102" w:rsidRDefault="001D5C26" w:rsidP="00365102">
      <w:pPr>
        <w:jc w:val="both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16A05393" wp14:editId="2895AA7C">
                <wp:simplePos x="0" y="0"/>
                <wp:positionH relativeFrom="column">
                  <wp:posOffset>3276600</wp:posOffset>
                </wp:positionH>
                <wp:positionV relativeFrom="paragraph">
                  <wp:posOffset>38100</wp:posOffset>
                </wp:positionV>
                <wp:extent cx="498710" cy="251280"/>
                <wp:effectExtent l="57150" t="38100" r="15875" b="53975"/>
                <wp:wrapNone/>
                <wp:docPr id="26882" name="Ink 26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49871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0C44" id="Ink 26882" o:spid="_x0000_s1026" type="#_x0000_t75" style="position:absolute;margin-left:257.3pt;margin-top:2.3pt;width:40.65pt;height:21.2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">
                <v:imagedata r:id="rId13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46039819" wp14:editId="2BF6AE20">
                <wp:simplePos x="0" y="0"/>
                <wp:positionH relativeFrom="column">
                  <wp:posOffset>1844040</wp:posOffset>
                </wp:positionH>
                <wp:positionV relativeFrom="paragraph">
                  <wp:posOffset>-20955</wp:posOffset>
                </wp:positionV>
                <wp:extent cx="1260465" cy="374650"/>
                <wp:effectExtent l="57150" t="38100" r="54610" b="44450"/>
                <wp:wrapNone/>
                <wp:docPr id="26877" name="Ink 26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260465" cy="374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D715B" id="Ink 26877" o:spid="_x0000_s1026" type="#_x0000_t75" style="position:absolute;margin-left:144.5pt;margin-top:-2.35pt;width:100.7pt;height:30.9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">
                <v:imagedata r:id="rId135" o:title=""/>
              </v:shape>
            </w:pict>
          </mc:Fallback>
        </mc:AlternateContent>
      </w:r>
    </w:p>
    <w:p w14:paraId="62C00687" w14:textId="42D1E0B3" w:rsidR="00365102" w:rsidRPr="00365102" w:rsidRDefault="001D5C26" w:rsidP="00365102">
      <w:pPr>
        <w:jc w:val="both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2BF93893" wp14:editId="65179484">
                <wp:simplePos x="0" y="0"/>
                <wp:positionH relativeFrom="column">
                  <wp:posOffset>1642745</wp:posOffset>
                </wp:positionH>
                <wp:positionV relativeFrom="paragraph">
                  <wp:posOffset>-11430</wp:posOffset>
                </wp:positionV>
                <wp:extent cx="2138705" cy="848995"/>
                <wp:effectExtent l="38100" t="38100" r="52070" b="46355"/>
                <wp:wrapNone/>
                <wp:docPr id="26906" name="Ink 26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138705" cy="848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94D5F" id="Ink 26906" o:spid="_x0000_s1026" type="#_x0000_t75" style="position:absolute;margin-left:128.65pt;margin-top:-1.6pt;width:169.8pt;height:68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">
                <v:imagedata r:id="rId137" o:title=""/>
              </v:shape>
            </w:pict>
          </mc:Fallback>
        </mc:AlternateContent>
      </w:r>
    </w:p>
    <w:p w14:paraId="4E5FD22A" w14:textId="5D388F5F" w:rsidR="00365102" w:rsidRPr="00365102" w:rsidRDefault="001D5C26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5DE120E0" wp14:editId="3958510A">
                <wp:simplePos x="0" y="0"/>
                <wp:positionH relativeFrom="column">
                  <wp:posOffset>1923788</wp:posOffset>
                </wp:positionH>
                <wp:positionV relativeFrom="paragraph">
                  <wp:posOffset>-57021</wp:posOffset>
                </wp:positionV>
                <wp:extent cx="2010240" cy="629640"/>
                <wp:effectExtent l="38100" t="38100" r="47625" b="56515"/>
                <wp:wrapNone/>
                <wp:docPr id="26908" name="Ink 26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01024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96929" id="Ink 26908" o:spid="_x0000_s1026" type="#_x0000_t75" style="position:absolute;margin-left:150.8pt;margin-top:-5.2pt;width:159.75pt;height:51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">
                <v:imagedata r:id="rId139" o:title=""/>
              </v:shape>
            </w:pict>
          </mc:Fallback>
        </mc:AlternateContent>
      </w:r>
    </w:p>
    <w:p w14:paraId="43945CAE" w14:textId="77777777" w:rsid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237EDD4" w14:textId="5973E74C" w:rsidR="00365102" w:rsidRP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F5C8533" w14:textId="115A28DE" w:rsidR="00365102" w:rsidRPr="00365102" w:rsidRDefault="007F72BD" w:rsidP="00BF1C08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553DB138" wp14:editId="409EAB8E">
                <wp:simplePos x="0" y="0"/>
                <wp:positionH relativeFrom="column">
                  <wp:posOffset>5321935</wp:posOffset>
                </wp:positionH>
                <wp:positionV relativeFrom="paragraph">
                  <wp:posOffset>347980</wp:posOffset>
                </wp:positionV>
                <wp:extent cx="245880" cy="438030"/>
                <wp:effectExtent l="38100" t="38100" r="0" b="57785"/>
                <wp:wrapNone/>
                <wp:docPr id="26892" name="Ink 26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45880" cy="438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516C3" id="Ink 26892" o:spid="_x0000_s1026" type="#_x0000_t75" style="position:absolute;margin-left:418.35pt;margin-top:26.7pt;width:20.75pt;height:35.9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">
                <v:imagedata r:id="rId14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07008B1C" wp14:editId="0FCC21A4">
                <wp:simplePos x="0" y="0"/>
                <wp:positionH relativeFrom="column">
                  <wp:posOffset>2529205</wp:posOffset>
                </wp:positionH>
                <wp:positionV relativeFrom="paragraph">
                  <wp:posOffset>253365</wp:posOffset>
                </wp:positionV>
                <wp:extent cx="2579190" cy="700405"/>
                <wp:effectExtent l="38100" t="38100" r="50165" b="42545"/>
                <wp:wrapNone/>
                <wp:docPr id="26888" name="Ink 26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579190" cy="700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E2394" id="Ink 26888" o:spid="_x0000_s1026" type="#_x0000_t75" style="position:absolute;margin-left:198.45pt;margin-top:19.25pt;width:204.5pt;height:56.5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">
                <v:imagedata r:id="rId143" o:title=""/>
              </v:shape>
            </w:pict>
          </mc:Fallback>
        </mc:AlternateContent>
      </w:r>
      <w:r w:rsidR="00365102" w:rsidRPr="00365102">
        <w:rPr>
          <w:sz w:val="40"/>
          <w:szCs w:val="40"/>
        </w:rPr>
        <w:t xml:space="preserve">Find an equation of the line going through the points (2, 5) and (-3, 4).  </w:t>
      </w:r>
    </w:p>
    <w:p w14:paraId="4742C101" w14:textId="77875EDA" w:rsidR="00365102" w:rsidRDefault="00E90FF4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162BEF3D" wp14:editId="6AF7B3FA">
                <wp:simplePos x="0" y="0"/>
                <wp:positionH relativeFrom="column">
                  <wp:posOffset>3615068</wp:posOffset>
                </wp:positionH>
                <wp:positionV relativeFrom="paragraph">
                  <wp:posOffset>119128</wp:posOffset>
                </wp:positionV>
                <wp:extent cx="360" cy="360"/>
                <wp:effectExtent l="0" t="0" r="0" b="0"/>
                <wp:wrapNone/>
                <wp:docPr id="26909" name="Ink 26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1651E" id="Ink 26909" o:spid="_x0000_s1026" type="#_x0000_t75" style="position:absolute;margin-left:283.95pt;margin-top:8.7pt;width:1.45pt;height:1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">
                <v:imagedata r:id="rId145" o:title=""/>
              </v:shape>
            </w:pict>
          </mc:Fallback>
        </mc:AlternateContent>
      </w:r>
    </w:p>
    <w:p w14:paraId="35500B77" w14:textId="7DA0D6C7" w:rsidR="00365102" w:rsidRDefault="007F72BD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1266FB7D" wp14:editId="6087A53A">
                <wp:simplePos x="0" y="0"/>
                <wp:positionH relativeFrom="column">
                  <wp:posOffset>581025</wp:posOffset>
                </wp:positionH>
                <wp:positionV relativeFrom="paragraph">
                  <wp:posOffset>46990</wp:posOffset>
                </wp:positionV>
                <wp:extent cx="1937380" cy="421640"/>
                <wp:effectExtent l="38100" t="57150" r="44450" b="54610"/>
                <wp:wrapNone/>
                <wp:docPr id="26922" name="Ink 26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937380" cy="4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A70C9" id="Ink 26922" o:spid="_x0000_s1026" type="#_x0000_t75" style="position:absolute;margin-left:45.05pt;margin-top:3pt;width:154pt;height:34.6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">
                <v:imagedata r:id="rId147" o:title=""/>
              </v:shape>
            </w:pict>
          </mc:Fallback>
        </mc:AlternateContent>
      </w:r>
    </w:p>
    <w:p w14:paraId="19D812AB" w14:textId="49960B8E" w:rsidR="00365102" w:rsidRPr="00365102" w:rsidRDefault="001602F9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1C46242D" wp14:editId="342AB323">
                <wp:simplePos x="0" y="0"/>
                <wp:positionH relativeFrom="column">
                  <wp:posOffset>4492388</wp:posOffset>
                </wp:positionH>
                <wp:positionV relativeFrom="paragraph">
                  <wp:posOffset>1597850</wp:posOffset>
                </wp:positionV>
                <wp:extent cx="13680" cy="123120"/>
                <wp:effectExtent l="57150" t="38100" r="43815" b="48895"/>
                <wp:wrapNone/>
                <wp:docPr id="26704" name="Ink 26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3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0D320" id="Ink 26704" o:spid="_x0000_s1026" type="#_x0000_t75" style="position:absolute;margin-left:353.05pt;margin-top:125.1pt;width:2.5pt;height:11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">
                <v:imagedata r:id="rId149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124B0339" wp14:editId="3EA18FEC">
                <wp:simplePos x="0" y="0"/>
                <wp:positionH relativeFrom="column">
                  <wp:posOffset>4011295</wp:posOffset>
                </wp:positionH>
                <wp:positionV relativeFrom="paragraph">
                  <wp:posOffset>1555115</wp:posOffset>
                </wp:positionV>
                <wp:extent cx="1134725" cy="200025"/>
                <wp:effectExtent l="38100" t="38100" r="27940" b="47625"/>
                <wp:wrapNone/>
                <wp:docPr id="26703" name="Ink 26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134725" cy="200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B9A3" id="Ink 26703" o:spid="_x0000_s1026" type="#_x0000_t75" style="position:absolute;margin-left:315.15pt;margin-top:121.75pt;width:90.8pt;height:17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">
                <v:imagedata r:id="rId151" o:title=""/>
              </v:shape>
            </w:pict>
          </mc:Fallback>
        </mc:AlternateContent>
      </w:r>
      <w:r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27101885" wp14:editId="364C2CF9">
                <wp:simplePos x="0" y="0"/>
                <wp:positionH relativeFrom="column">
                  <wp:posOffset>4181348</wp:posOffset>
                </wp:positionH>
                <wp:positionV relativeFrom="paragraph">
                  <wp:posOffset>1173304</wp:posOffset>
                </wp:positionV>
                <wp:extent cx="147240" cy="319320"/>
                <wp:effectExtent l="38100" t="38100" r="24765" b="43180"/>
                <wp:wrapNone/>
                <wp:docPr id="26682" name="Ink 26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4724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98C7E" id="Ink 26682" o:spid="_x0000_s1026" type="#_x0000_t75" style="position:absolute;margin-left:328.55pt;margin-top:91.7pt;width:13.05pt;height:26.6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">
                <v:imagedata r:id="rId153" o:title=""/>
              </v:shape>
            </w:pict>
          </mc:Fallback>
        </mc:AlternateContent>
      </w:r>
      <w:r w:rsidR="00226E7A" w:rsidRPr="00226E7A">
        <w:rPr>
          <w:rFonts w:eastAsiaTheme="minorEastAsia" w:cstheme="minorHAnsi"/>
          <w:noProof/>
          <w:sz w:val="40"/>
          <w:szCs w:val="40"/>
        </w:rPr>
        <w:drawing>
          <wp:anchor distT="0" distB="0" distL="114300" distR="114300" simplePos="0" relativeHeight="252538880" behindDoc="1" locked="0" layoutInCell="1" allowOverlap="1" wp14:anchorId="39C78876" wp14:editId="44C1104D">
            <wp:simplePos x="0" y="0"/>
            <wp:positionH relativeFrom="column">
              <wp:posOffset>4137998</wp:posOffset>
            </wp:positionH>
            <wp:positionV relativeFrom="paragraph">
              <wp:posOffset>419067</wp:posOffset>
            </wp:positionV>
            <wp:extent cx="2330927" cy="940828"/>
            <wp:effectExtent l="0" t="0" r="0" b="0"/>
            <wp:wrapNone/>
            <wp:docPr id="26681" name="Picture 26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239" b="46376"/>
                    <a:stretch/>
                  </pic:blipFill>
                  <pic:spPr bwMode="auto">
                    <a:xfrm>
                      <a:off x="0" y="0"/>
                      <a:ext cx="2330927" cy="940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6B59215B" wp14:editId="67D2504F">
                <wp:simplePos x="0" y="0"/>
                <wp:positionH relativeFrom="column">
                  <wp:posOffset>4395470</wp:posOffset>
                </wp:positionH>
                <wp:positionV relativeFrom="paragraph">
                  <wp:posOffset>85725</wp:posOffset>
                </wp:positionV>
                <wp:extent cx="1209020" cy="228600"/>
                <wp:effectExtent l="38100" t="38100" r="29845" b="57150"/>
                <wp:wrapNone/>
                <wp:docPr id="26679" name="Ink 26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20902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021DF" id="Ink 26679" o:spid="_x0000_s1026" type="#_x0000_t75" style="position:absolute;margin-left:345.4pt;margin-top:6.05pt;width:96.65pt;height:19.4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">
                <v:imagedata r:id="rId156" o:title=""/>
              </v:shape>
            </w:pict>
          </mc:Fallback>
        </mc:AlternateContent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2D109AAB" wp14:editId="56DFCF52">
                <wp:simplePos x="0" y="0"/>
                <wp:positionH relativeFrom="column">
                  <wp:posOffset>2771775</wp:posOffset>
                </wp:positionH>
                <wp:positionV relativeFrom="paragraph">
                  <wp:posOffset>635635</wp:posOffset>
                </wp:positionV>
                <wp:extent cx="1196975" cy="166680"/>
                <wp:effectExtent l="38100" t="38100" r="0" b="43180"/>
                <wp:wrapNone/>
                <wp:docPr id="26665" name="Ink 26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196975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F4C1B" id="Ink 26665" o:spid="_x0000_s1026" type="#_x0000_t75" style="position:absolute;margin-left:217.55pt;margin-top:49.35pt;width:95.65pt;height:14.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">
                <v:imagedata r:id="rId158" o:title=""/>
              </v:shape>
            </w:pict>
          </mc:Fallback>
        </mc:AlternateContent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20D0AE74" wp14:editId="6CA30C04">
                <wp:simplePos x="0" y="0"/>
                <wp:positionH relativeFrom="column">
                  <wp:posOffset>495935</wp:posOffset>
                </wp:positionH>
                <wp:positionV relativeFrom="paragraph">
                  <wp:posOffset>735965</wp:posOffset>
                </wp:positionV>
                <wp:extent cx="2025650" cy="751205"/>
                <wp:effectExtent l="57150" t="38100" r="31750" b="48895"/>
                <wp:wrapNone/>
                <wp:docPr id="26661" name="Ink 26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2025650" cy="751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016E0" id="Ink 26661" o:spid="_x0000_s1026" type="#_x0000_t75" style="position:absolute;margin-left:38.35pt;margin-top:57.25pt;width:160.9pt;height:60.5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">
                <v:imagedata r:id="rId160" o:title=""/>
              </v:shape>
            </w:pict>
          </mc:Fallback>
        </mc:AlternateContent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517A1FC4" wp14:editId="0184ED0F">
                <wp:simplePos x="0" y="0"/>
                <wp:positionH relativeFrom="column">
                  <wp:posOffset>2235200</wp:posOffset>
                </wp:positionH>
                <wp:positionV relativeFrom="paragraph">
                  <wp:posOffset>294005</wp:posOffset>
                </wp:positionV>
                <wp:extent cx="245160" cy="348225"/>
                <wp:effectExtent l="38100" t="57150" r="2540" b="52070"/>
                <wp:wrapNone/>
                <wp:docPr id="26943" name="Ink 26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45160" cy="348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220D4" id="Ink 26943" o:spid="_x0000_s1026" type="#_x0000_t75" style="position:absolute;margin-left:175.3pt;margin-top:22.45pt;width:20.7pt;height:28.8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">
                <v:imagedata r:id="rId162" o:title=""/>
              </v:shape>
            </w:pict>
          </mc:Fallback>
        </mc:AlternateContent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3AC0874A" wp14:editId="3E99235B">
                <wp:simplePos x="0" y="0"/>
                <wp:positionH relativeFrom="column">
                  <wp:posOffset>1484630</wp:posOffset>
                </wp:positionH>
                <wp:positionV relativeFrom="paragraph">
                  <wp:posOffset>287020</wp:posOffset>
                </wp:positionV>
                <wp:extent cx="583935" cy="360975"/>
                <wp:effectExtent l="38100" t="38100" r="6985" b="58420"/>
                <wp:wrapNone/>
                <wp:docPr id="26939" name="Ink 26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83935" cy="36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7F33E" id="Ink 26939" o:spid="_x0000_s1026" type="#_x0000_t75" style="position:absolute;margin-left:116.2pt;margin-top:21.9pt;width:47.4pt;height:29.8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">
                <v:imagedata r:id="rId164" o:title=""/>
              </v:shape>
            </w:pict>
          </mc:Fallback>
        </mc:AlternateContent>
      </w:r>
      <w:r w:rsidR="007F72BD">
        <w:rPr>
          <w:rFonts w:eastAsiaTheme="minorEastAsia"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3558B803" wp14:editId="379DD098">
                <wp:simplePos x="0" y="0"/>
                <wp:positionH relativeFrom="column">
                  <wp:posOffset>665480</wp:posOffset>
                </wp:positionH>
                <wp:positionV relativeFrom="paragraph">
                  <wp:posOffset>328930</wp:posOffset>
                </wp:positionV>
                <wp:extent cx="655470" cy="302895"/>
                <wp:effectExtent l="57150" t="38100" r="0" b="40005"/>
                <wp:wrapNone/>
                <wp:docPr id="26932" name="Ink 26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55470" cy="302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E9586" id="Ink 26932" o:spid="_x0000_s1026" type="#_x0000_t75" style="position:absolute;margin-left:51.7pt;margin-top:25.2pt;width:53pt;height:25.2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">
                <v:imagedata r:id="rId166" o:title=""/>
              </v:shape>
            </w:pict>
          </mc:Fallback>
        </mc:AlternateContent>
      </w:r>
    </w:p>
    <w:p w14:paraId="591469F5" w14:textId="77777777" w:rsidR="00FF5698" w:rsidRPr="00B87D79" w:rsidRDefault="0045655A" w:rsidP="008F591D">
      <w:pPr>
        <w:pStyle w:val="Heading1"/>
      </w:pPr>
      <w:r w:rsidRPr="00B87D79">
        <w:lastRenderedPageBreak/>
        <w:t xml:space="preserve">Topic #3: </w:t>
      </w:r>
      <w:r w:rsidR="009746F8" w:rsidRPr="00B87D79">
        <w:t xml:space="preserve">The </w:t>
      </w:r>
      <w:r w:rsidRPr="00B87D79">
        <w:t>Slope-Intercept</w:t>
      </w:r>
      <w:r w:rsidR="009746F8" w:rsidRPr="00B87D79">
        <w:t xml:space="preserve"> Form of a Line</w:t>
      </w:r>
    </w:p>
    <w:p w14:paraId="7F31C952" w14:textId="19667DD0" w:rsidR="00A732B9" w:rsidRPr="00B87D79" w:rsidRDefault="00AA4CFC" w:rsidP="00A732B9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>When a line is expressed in the form</w:t>
      </w:r>
      <w:r w:rsidRPr="00B87D79">
        <w:rPr>
          <w:b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=mx+b</m:t>
        </m:r>
      </m:oMath>
      <w:r w:rsidRPr="00B87D79">
        <w:rPr>
          <w:rFonts w:eastAsiaTheme="minorEastAsia"/>
          <w:b/>
          <w:sz w:val="40"/>
          <w:szCs w:val="40"/>
        </w:rPr>
        <w:t>,</w:t>
      </w:r>
      <w:r w:rsidRPr="00B87D79">
        <w:rPr>
          <w:rFonts w:eastAsiaTheme="minorEastAsia"/>
          <w:sz w:val="40"/>
          <w:szCs w:val="40"/>
        </w:rPr>
        <w:t xml:space="preserve"> two main features of the line are revealed: its </w:t>
      </w:r>
      <w:r w:rsidRPr="00B87D79">
        <w:rPr>
          <w:rFonts w:eastAsiaTheme="minorEastAsia"/>
          <w:b/>
          <w:sz w:val="40"/>
          <w:szCs w:val="40"/>
        </w:rPr>
        <w:t>slope</w:t>
      </w:r>
      <w:r w:rsidRPr="00B87D79">
        <w:rPr>
          <w:rFonts w:eastAsiaTheme="minorEastAsia"/>
          <w:sz w:val="40"/>
          <w:szCs w:val="40"/>
        </w:rPr>
        <w:t xml:space="preserve"> and its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b/>
          <w:sz w:val="40"/>
          <w:szCs w:val="40"/>
        </w:rPr>
        <w:t>-intercept</w:t>
      </w:r>
      <w:r w:rsidRPr="00B87D79">
        <w:rPr>
          <w:rFonts w:eastAsiaTheme="minorEastAsia"/>
          <w:sz w:val="40"/>
          <w:szCs w:val="40"/>
        </w:rPr>
        <w:t xml:space="preserve">.  As discussed earlier, the slope describes the rate of change (or steepness) of the line. 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intercept is where the line crosses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axis, </w:t>
      </w:r>
      <w:r w:rsidR="000209CA" w:rsidRPr="00B87D79">
        <w:rPr>
          <w:rFonts w:eastAsiaTheme="minorEastAsia"/>
          <w:sz w:val="40"/>
          <w:szCs w:val="40"/>
        </w:rPr>
        <w:t>which is where</w:t>
      </w:r>
      <w:r w:rsidRPr="00B87D79">
        <w:rPr>
          <w:rFonts w:eastAsiaTheme="minorEastAsia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/>
            <w:sz w:val="40"/>
            <w:szCs w:val="40"/>
          </w:rPr>
          <m:t>x=0</m:t>
        </m:r>
      </m:oMath>
      <w:r w:rsidRPr="00B87D79">
        <w:rPr>
          <w:rFonts w:eastAsiaTheme="minorEastAsia"/>
          <w:sz w:val="40"/>
          <w:szCs w:val="40"/>
        </w:rPr>
        <w:t>.</w:t>
      </w:r>
      <w:r w:rsidR="00CE3F76" w:rsidRPr="00B87D79">
        <w:rPr>
          <w:rFonts w:eastAsiaTheme="minorEastAsia"/>
          <w:sz w:val="40"/>
          <w:szCs w:val="40"/>
        </w:rPr>
        <w:t xml:space="preserve">  The associated ordered pair for any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E3F76" w:rsidRPr="00B87D79">
        <w:rPr>
          <w:rFonts w:eastAsiaTheme="minorEastAsia"/>
          <w:sz w:val="40"/>
          <w:szCs w:val="40"/>
        </w:rPr>
        <w:t xml:space="preserve">-intercept is denoted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="00CE3F76" w:rsidRPr="00B87D79">
        <w:rPr>
          <w:rFonts w:eastAsiaTheme="minorEastAsia"/>
          <w:sz w:val="40"/>
          <w:szCs w:val="40"/>
        </w:rPr>
        <w:t xml:space="preserve">.  </w:t>
      </w:r>
    </w:p>
    <w:p w14:paraId="34054F84" w14:textId="369B7E11" w:rsidR="00165C67" w:rsidRPr="00B87D79" w:rsidRDefault="00365102" w:rsidP="00110C29">
      <w:pPr>
        <w:ind w:left="720"/>
        <w:rPr>
          <w:sz w:val="40"/>
          <w:szCs w:val="40"/>
        </w:rPr>
      </w:pPr>
      <w:r>
        <w:rPr>
          <w:noProof/>
        </w:rPr>
        <w:drawing>
          <wp:inline distT="0" distB="0" distL="0" distR="0" wp14:anchorId="3A297C64" wp14:editId="6495E097">
            <wp:extent cx="2596662" cy="1964420"/>
            <wp:effectExtent l="0" t="0" r="0" b="0"/>
            <wp:docPr id="16" name="Picture 16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618952" cy="198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85731" w14:textId="66ADCA01" w:rsidR="00110C29" w:rsidRDefault="007A2D01" w:rsidP="00110C29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3C2FD1DA" wp14:editId="19705BE4">
                <wp:simplePos x="0" y="0"/>
                <wp:positionH relativeFrom="column">
                  <wp:posOffset>3445510</wp:posOffset>
                </wp:positionH>
                <wp:positionV relativeFrom="paragraph">
                  <wp:posOffset>-167640</wp:posOffset>
                </wp:positionV>
                <wp:extent cx="529920" cy="567610"/>
                <wp:effectExtent l="38100" t="38100" r="41910" b="4254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29920" cy="567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1CFCE3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6" o:spid="_x0000_s1026" type="#_x0000_t75" style="position:absolute;margin-left:270.6pt;margin-top:-13.9pt;width:43.15pt;height:46.1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">
                <v:imagedata r:id="rId16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56C536D5" wp14:editId="4E48E090">
                <wp:simplePos x="0" y="0"/>
                <wp:positionH relativeFrom="column">
                  <wp:posOffset>2770505</wp:posOffset>
                </wp:positionH>
                <wp:positionV relativeFrom="paragraph">
                  <wp:posOffset>-10160</wp:posOffset>
                </wp:positionV>
                <wp:extent cx="476905" cy="273050"/>
                <wp:effectExtent l="38100" t="57150" r="0" b="5080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476905" cy="273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E6B3" id="Ink 12" o:spid="_x0000_s1026" type="#_x0000_t75" style="position:absolute;margin-left:217.45pt;margin-top:-1.5pt;width:38.95pt;height:22.9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">
                <v:imagedata r:id="rId171" o:title=""/>
              </v:shape>
            </w:pict>
          </mc:Fallback>
        </mc:AlternateContent>
      </w:r>
      <w:r w:rsidR="00110C29" w:rsidRPr="00B87D79">
        <w:rPr>
          <w:sz w:val="40"/>
          <w:szCs w:val="40"/>
        </w:rPr>
        <w:t>The slope of the line is:</w:t>
      </w:r>
    </w:p>
    <w:p w14:paraId="645F960E" w14:textId="420C7948" w:rsidR="00365102" w:rsidRDefault="00365102" w:rsidP="00110C29">
      <w:pPr>
        <w:rPr>
          <w:sz w:val="40"/>
          <w:szCs w:val="40"/>
        </w:rPr>
      </w:pPr>
    </w:p>
    <w:p w14:paraId="73958762" w14:textId="77777777" w:rsidR="00365102" w:rsidRPr="00B87D79" w:rsidRDefault="00365102" w:rsidP="00110C29">
      <w:pPr>
        <w:rPr>
          <w:sz w:val="40"/>
          <w:szCs w:val="40"/>
        </w:rPr>
      </w:pPr>
    </w:p>
    <w:p w14:paraId="76FB3BC2" w14:textId="77777777" w:rsidR="001B2E88" w:rsidRPr="00B87D79" w:rsidRDefault="001B2E88" w:rsidP="001B2E88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Solving f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 gives us the </w:t>
      </w:r>
      <w:r w:rsidRPr="00B87D79">
        <w:rPr>
          <w:rFonts w:eastAsiaTheme="minorEastAsia"/>
          <w:b/>
          <w:sz w:val="40"/>
          <w:szCs w:val="40"/>
        </w:rPr>
        <w:t>slope-intercept</w:t>
      </w:r>
      <w:r w:rsidRPr="00B87D79">
        <w:rPr>
          <w:rFonts w:eastAsiaTheme="minorEastAsia"/>
          <w:sz w:val="40"/>
          <w:szCs w:val="40"/>
        </w:rPr>
        <w:t xml:space="preserve"> </w:t>
      </w:r>
      <w:r w:rsidRPr="00B87D79">
        <w:rPr>
          <w:rFonts w:eastAsiaTheme="minorEastAsia"/>
          <w:b/>
          <w:sz w:val="40"/>
          <w:szCs w:val="40"/>
        </w:rPr>
        <w:t>form of a line:</w:t>
      </w:r>
    </w:p>
    <w:p w14:paraId="5FC1CC4C" w14:textId="236AD812" w:rsidR="00697603" w:rsidRDefault="007A2D01" w:rsidP="001B2E88">
      <w:pPr>
        <w:ind w:left="720"/>
        <w:rPr>
          <w:rFonts w:eastAsiaTheme="minorEastAsia"/>
          <w:b/>
          <w:sz w:val="40"/>
          <w:szCs w:val="40"/>
        </w:rPr>
      </w:pPr>
      <w:r>
        <w:rPr>
          <w:rFonts w:eastAsiaTheme="minorEastAsia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5931BC63" wp14:editId="017AE14A">
                <wp:simplePos x="0" y="0"/>
                <wp:positionH relativeFrom="column">
                  <wp:posOffset>4142105</wp:posOffset>
                </wp:positionH>
                <wp:positionV relativeFrom="paragraph">
                  <wp:posOffset>-62230</wp:posOffset>
                </wp:positionV>
                <wp:extent cx="1628060" cy="798195"/>
                <wp:effectExtent l="38100" t="38100" r="29845" b="40005"/>
                <wp:wrapNone/>
                <wp:docPr id="26901" name="Ink 26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628060" cy="798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380E8" id="Ink 26901" o:spid="_x0000_s1026" type="#_x0000_t75" style="position:absolute;margin-left:325.45pt;margin-top:-5.6pt;width:129.65pt;height:64.2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">
                <v:imagedata r:id="rId173" o:title=""/>
              </v:shape>
            </w:pict>
          </mc:Fallback>
        </mc:AlternateContent>
      </w:r>
      <w:r>
        <w:rPr>
          <w:rFonts w:eastAsiaTheme="minorEastAsia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6FDC7F89" wp14:editId="7D8FE21D">
                <wp:simplePos x="0" y="0"/>
                <wp:positionH relativeFrom="column">
                  <wp:posOffset>4444365</wp:posOffset>
                </wp:positionH>
                <wp:positionV relativeFrom="paragraph">
                  <wp:posOffset>-8890</wp:posOffset>
                </wp:positionV>
                <wp:extent cx="357000" cy="213995"/>
                <wp:effectExtent l="57150" t="38100" r="43180" b="52705"/>
                <wp:wrapNone/>
                <wp:docPr id="26880" name="Ink 26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357000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BB873" id="Ink 26880" o:spid="_x0000_s1026" type="#_x0000_t75" style="position:absolute;margin-left:349.25pt;margin-top:-1.4pt;width:29.5pt;height:18.2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">
                <v:imagedata r:id="rId175" o:title=""/>
              </v:shape>
            </w:pict>
          </mc:Fallback>
        </mc:AlternateContent>
      </w:r>
      <w:r>
        <w:rPr>
          <w:rFonts w:eastAsiaTheme="minorEastAsia"/>
          <w:b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1BD78659" wp14:editId="3FB71E39">
                <wp:simplePos x="0" y="0"/>
                <wp:positionH relativeFrom="column">
                  <wp:posOffset>1918335</wp:posOffset>
                </wp:positionH>
                <wp:positionV relativeFrom="paragraph">
                  <wp:posOffset>-3810</wp:posOffset>
                </wp:positionV>
                <wp:extent cx="1607780" cy="388620"/>
                <wp:effectExtent l="38100" t="38100" r="31115" b="4953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607780" cy="388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4717B" id="Ink 53" o:spid="_x0000_s1026" type="#_x0000_t75" style="position:absolute;margin-left:150.35pt;margin-top:-1pt;width:128.05pt;height:3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">
                <v:imagedata r:id="rId177" o:title=""/>
              </v:shape>
            </w:pict>
          </mc:Fallback>
        </mc:AlternateContent>
      </w:r>
    </w:p>
    <w:p w14:paraId="6A126223" w14:textId="4F170734" w:rsidR="00DB37DE" w:rsidRPr="00B87D79" w:rsidRDefault="00DB37DE" w:rsidP="001B2E88">
      <w:pPr>
        <w:ind w:left="720"/>
        <w:rPr>
          <w:rFonts w:eastAsiaTheme="minorEastAsia"/>
          <w:b/>
          <w:sz w:val="40"/>
          <w:szCs w:val="40"/>
        </w:rPr>
      </w:pPr>
    </w:p>
    <w:p w14:paraId="22FA3851" w14:textId="77777777" w:rsidR="00246719" w:rsidRPr="00B87D79" w:rsidRDefault="00F36674" w:rsidP="00FF5698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Notice the </w:t>
      </w:r>
      <w:r w:rsidR="002235C9" w:rsidRPr="00B87D79">
        <w:rPr>
          <w:sz w:val="40"/>
          <w:szCs w:val="40"/>
        </w:rPr>
        <w:t xml:space="preserve">above </w:t>
      </w:r>
      <w:r w:rsidRPr="00B87D79">
        <w:rPr>
          <w:sz w:val="40"/>
          <w:szCs w:val="40"/>
        </w:rPr>
        <w:t xml:space="preserve">examples using point-slope were all simplified to this form where </w:t>
      </w:r>
      <m:oMath>
        <m:r>
          <w:rPr>
            <w:rFonts w:ascii="Cambria Math" w:hAnsi="Cambria Math"/>
            <w:sz w:val="40"/>
            <w:szCs w:val="40"/>
          </w:rPr>
          <m:t>m</m:t>
        </m:r>
      </m:oMath>
      <w:r w:rsidRPr="00B87D79">
        <w:rPr>
          <w:rFonts w:eastAsiaTheme="minorEastAsia"/>
          <w:sz w:val="40"/>
          <w:szCs w:val="40"/>
        </w:rPr>
        <w:t xml:space="preserve"> is the slope and </w:t>
      </w:r>
      <m:oMath>
        <m:r>
          <w:rPr>
            <w:rFonts w:ascii="Cambria Math" w:eastAsiaTheme="minorEastAsia" w:hAnsi="Cambria Math"/>
            <w:sz w:val="40"/>
            <w:szCs w:val="40"/>
          </w:rPr>
          <m:t>b</m:t>
        </m:r>
      </m:oMath>
      <w:r w:rsidRPr="00B87D79">
        <w:rPr>
          <w:rFonts w:eastAsiaTheme="minorEastAsia"/>
          <w:sz w:val="40"/>
          <w:szCs w:val="40"/>
        </w:rPr>
        <w:t xml:space="preserve"> is where the line crosses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>-axis.</w:t>
      </w:r>
      <w:r w:rsidR="003F7757" w:rsidRPr="00B87D79">
        <w:rPr>
          <w:rFonts w:eastAsiaTheme="minorEastAsia"/>
          <w:sz w:val="40"/>
          <w:szCs w:val="40"/>
        </w:rPr>
        <w:t xml:space="preserve"> </w:t>
      </w:r>
      <w:r w:rsidR="000209CA" w:rsidRPr="00B87D79">
        <w:rPr>
          <w:rFonts w:eastAsiaTheme="minorEastAsia"/>
          <w:sz w:val="40"/>
          <w:szCs w:val="40"/>
        </w:rPr>
        <w:t xml:space="preserve">For the graphing calculator we need </w:t>
      </w:r>
      <w:r w:rsidR="003F7757" w:rsidRPr="00B87D79">
        <w:rPr>
          <w:rFonts w:eastAsiaTheme="minorEastAsia"/>
          <w:sz w:val="40"/>
          <w:szCs w:val="40"/>
        </w:rPr>
        <w:t xml:space="preserve">to enter </w:t>
      </w:r>
      <w:r w:rsidR="000209CA" w:rsidRPr="00B87D79">
        <w:rPr>
          <w:rFonts w:eastAsiaTheme="minorEastAsia"/>
          <w:sz w:val="40"/>
          <w:szCs w:val="40"/>
        </w:rPr>
        <w:t xml:space="preserve">the equation </w:t>
      </w:r>
      <w:r w:rsidR="003F7757" w:rsidRPr="00B87D79">
        <w:rPr>
          <w:rFonts w:eastAsiaTheme="minorEastAsia"/>
          <w:sz w:val="40"/>
          <w:szCs w:val="40"/>
        </w:rPr>
        <w:t>as</w:t>
      </w:r>
      <w:r w:rsidR="000209CA" w:rsidRPr="00B87D79">
        <w:rPr>
          <w:rFonts w:eastAsiaTheme="minorEastAsia"/>
          <w:sz w:val="40"/>
          <w:szCs w:val="40"/>
        </w:rPr>
        <w:t xml:space="preserve"> </w:t>
      </w:r>
      <w:r w:rsidR="003F7757" w:rsidRPr="00B87D79">
        <w:rPr>
          <w:rFonts w:eastAsiaTheme="minorEastAsia"/>
          <w:sz w:val="40"/>
          <w:szCs w:val="40"/>
        </w:rPr>
        <w:t>“</w:t>
      </w:r>
      <w:r w:rsidR="000209CA" w:rsidRPr="00B87D79">
        <w:rPr>
          <w:rFonts w:eastAsiaTheme="minorEastAsia"/>
          <w:sz w:val="40"/>
          <w:szCs w:val="40"/>
        </w:rPr>
        <w:t>Y</w:t>
      </w:r>
      <w:proofErr w:type="gramStart"/>
      <w:r w:rsidR="000209CA" w:rsidRPr="00B87D79">
        <w:rPr>
          <w:rFonts w:eastAsiaTheme="minorEastAsia"/>
          <w:sz w:val="40"/>
          <w:szCs w:val="40"/>
        </w:rPr>
        <w:t>=</w:t>
      </w:r>
      <w:r w:rsidR="003F7757" w:rsidRPr="00B87D79">
        <w:rPr>
          <w:rFonts w:eastAsiaTheme="minorEastAsia"/>
          <w:sz w:val="40"/>
          <w:szCs w:val="40"/>
        </w:rPr>
        <w:t>”…</w:t>
      </w:r>
      <w:proofErr w:type="gramEnd"/>
    </w:p>
    <w:p w14:paraId="744F3E1C" w14:textId="2385FED0" w:rsidR="00E52D57" w:rsidRPr="00B87D79" w:rsidRDefault="007A2D01">
      <w:pPr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1C07C9FE" wp14:editId="79E755C7">
                <wp:simplePos x="0" y="0"/>
                <wp:positionH relativeFrom="column">
                  <wp:posOffset>4005580</wp:posOffset>
                </wp:positionH>
                <wp:positionV relativeFrom="paragraph">
                  <wp:posOffset>805180</wp:posOffset>
                </wp:positionV>
                <wp:extent cx="803910" cy="499390"/>
                <wp:effectExtent l="57150" t="57150" r="15240" b="53340"/>
                <wp:wrapNone/>
                <wp:docPr id="26913" name="Ink 26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803910" cy="499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9EACF" id="Ink 26913" o:spid="_x0000_s1026" type="#_x0000_t75" style="position:absolute;margin-left:314.7pt;margin-top:62.7pt;width:64.7pt;height:40.7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">
                <v:imagedata r:id="rId179" o:title=""/>
              </v:shape>
            </w:pict>
          </mc:Fallback>
        </mc:AlternateContent>
      </w:r>
      <w:r w:rsidR="002C2955" w:rsidRPr="00365102">
        <w:rPr>
          <w:rFonts w:eastAsiaTheme="minorEastAsia"/>
          <w:i/>
          <w:iCs/>
          <w:sz w:val="40"/>
          <w:szCs w:val="40"/>
          <w:u w:val="single"/>
        </w:rPr>
        <w:t>Example #1</w:t>
      </w:r>
      <w:r w:rsidR="002C2955" w:rsidRPr="00B87D79">
        <w:rPr>
          <w:rFonts w:eastAsiaTheme="minorEastAsia"/>
          <w:sz w:val="40"/>
          <w:szCs w:val="40"/>
        </w:rPr>
        <w:t xml:space="preserve"> – State the Slope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2C2955" w:rsidRPr="00B87D79">
        <w:rPr>
          <w:rFonts w:eastAsiaTheme="minorEastAsia"/>
          <w:sz w:val="40"/>
          <w:szCs w:val="40"/>
        </w:rPr>
        <w:t xml:space="preserve">-intercept </w:t>
      </w:r>
      <w:proofErr w:type="spellStart"/>
      <w:r w:rsidR="00AA2477" w:rsidRPr="00B87D79">
        <w:rPr>
          <w:rFonts w:eastAsiaTheme="minorEastAsia"/>
          <w:sz w:val="40"/>
          <w:szCs w:val="40"/>
        </w:rPr>
        <w:t>and</w:t>
      </w:r>
      <w:proofErr w:type="spellEnd"/>
      <w:r w:rsidR="00AA2477" w:rsidRPr="00B87D79">
        <w:rPr>
          <w:rFonts w:eastAsiaTheme="minorEastAsia"/>
          <w:sz w:val="40"/>
          <w:szCs w:val="40"/>
        </w:rPr>
        <w:t xml:space="preserve"> graph the line.</w:t>
      </w:r>
    </w:p>
    <w:p w14:paraId="1F0EAB57" w14:textId="77777777" w:rsidR="00E52D57" w:rsidRPr="00B87D79" w:rsidRDefault="00E52D57" w:rsidP="00FA4560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a) </m:t>
          </m:r>
          <m:r>
            <w:rPr>
              <w:rFonts w:ascii="Cambria Math" w:hAnsi="Cambria Math"/>
              <w:sz w:val="40"/>
              <w:szCs w:val="40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3</m:t>
              </m:r>
            </m:den>
          </m:f>
          <m:r>
            <w:rPr>
              <w:rFonts w:ascii="Cambria Math" w:hAnsi="Cambria Math"/>
              <w:sz w:val="40"/>
              <w:szCs w:val="40"/>
            </w:rPr>
            <m:t>x-1</m:t>
          </m:r>
        </m:oMath>
      </m:oMathPara>
    </w:p>
    <w:p w14:paraId="12491726" w14:textId="32C89321" w:rsidR="00973C8C" w:rsidRDefault="007A2D01" w:rsidP="00973C8C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53C11BE6" wp14:editId="74C0AB03">
                <wp:simplePos x="0" y="0"/>
                <wp:positionH relativeFrom="column">
                  <wp:posOffset>454268</wp:posOffset>
                </wp:positionH>
                <wp:positionV relativeFrom="paragraph">
                  <wp:posOffset>2307441</wp:posOffset>
                </wp:positionV>
                <wp:extent cx="210960" cy="244800"/>
                <wp:effectExtent l="38100" t="38100" r="55880" b="41275"/>
                <wp:wrapNone/>
                <wp:docPr id="26643" name="Ink 26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2109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2F53A" id="Ink 26643" o:spid="_x0000_s1026" type="#_x0000_t75" style="position:absolute;margin-left:35.05pt;margin-top:181pt;width:18pt;height:20.7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">
                <v:imagedata r:id="rId181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78C77BCD" wp14:editId="34242F49">
                <wp:simplePos x="0" y="0"/>
                <wp:positionH relativeFrom="column">
                  <wp:posOffset>2985788</wp:posOffset>
                </wp:positionH>
                <wp:positionV relativeFrom="paragraph">
                  <wp:posOffset>864390</wp:posOffset>
                </wp:positionV>
                <wp:extent cx="43920" cy="52200"/>
                <wp:effectExtent l="38100" t="38100" r="51435" b="43180"/>
                <wp:wrapNone/>
                <wp:docPr id="26637" name="Ink 26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439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036D7" id="Ink 26637" o:spid="_x0000_s1026" type="#_x0000_t75" style="position:absolute;margin-left:234.4pt;margin-top:67.35pt;width:4.85pt;height:5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">
                <v:imagedata r:id="rId183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54C81BA2" wp14:editId="67B45D52">
                <wp:simplePos x="0" y="0"/>
                <wp:positionH relativeFrom="column">
                  <wp:posOffset>2568548</wp:posOffset>
                </wp:positionH>
                <wp:positionV relativeFrom="paragraph">
                  <wp:posOffset>1126830</wp:posOffset>
                </wp:positionV>
                <wp:extent cx="48600" cy="41040"/>
                <wp:effectExtent l="38100" t="57150" r="46990" b="54610"/>
                <wp:wrapNone/>
                <wp:docPr id="26636" name="Ink 26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48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F2B08" id="Ink 26636" o:spid="_x0000_s1026" type="#_x0000_t75" style="position:absolute;margin-left:201.55pt;margin-top:88.05pt;width:5.25pt;height:4.6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">
                <v:imagedata r:id="rId185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1B59DCAF" wp14:editId="0D6D0B21">
                <wp:simplePos x="0" y="0"/>
                <wp:positionH relativeFrom="column">
                  <wp:posOffset>1384508</wp:posOffset>
                </wp:positionH>
                <wp:positionV relativeFrom="paragraph">
                  <wp:posOffset>1912350</wp:posOffset>
                </wp:positionV>
                <wp:extent cx="40680" cy="39600"/>
                <wp:effectExtent l="38100" t="38100" r="54610" b="55880"/>
                <wp:wrapNone/>
                <wp:docPr id="26635" name="Ink 26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06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0F6DD" id="Ink 26635" o:spid="_x0000_s1026" type="#_x0000_t75" style="position:absolute;margin-left:108.3pt;margin-top:149.9pt;width:4.6pt;height:4.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">
                <v:imagedata r:id="rId187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36185B6B" wp14:editId="2B509987">
                <wp:simplePos x="0" y="0"/>
                <wp:positionH relativeFrom="column">
                  <wp:posOffset>988148</wp:posOffset>
                </wp:positionH>
                <wp:positionV relativeFrom="paragraph">
                  <wp:posOffset>2165790</wp:posOffset>
                </wp:positionV>
                <wp:extent cx="58680" cy="74520"/>
                <wp:effectExtent l="38100" t="38100" r="55880" b="40005"/>
                <wp:wrapNone/>
                <wp:docPr id="26634" name="Ink 26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58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EB313" id="Ink 26634" o:spid="_x0000_s1026" type="#_x0000_t75" style="position:absolute;margin-left:77.1pt;margin-top:169.85pt;width:6pt;height:7.2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">
                <v:imagedata r:id="rId189" o:title=""/>
              </v:shape>
            </w:pict>
          </mc:Fallback>
        </mc:AlternateContent>
      </w:r>
      <w:r>
        <w:rPr>
          <w:rFonts w:eastAsiaTheme="minorEastAsia"/>
          <w:i/>
          <w:iCs/>
          <w:noProof/>
          <w:sz w:val="40"/>
          <w:szCs w:val="40"/>
          <w:u w:val="single"/>
        </w:rPr>
        <mc:AlternateContent>
          <mc:Choice Requires="wps">
            <w:drawing>
              <wp:anchor distT="0" distB="0" distL="114300" distR="114300" simplePos="0" relativeHeight="252658688" behindDoc="0" locked="0" layoutInCell="1" allowOverlap="1" wp14:anchorId="3F8D4342" wp14:editId="4E1E8DC9">
                <wp:simplePos x="0" y="0"/>
                <wp:positionH relativeFrom="column">
                  <wp:posOffset>278382</wp:posOffset>
                </wp:positionH>
                <wp:positionV relativeFrom="paragraph">
                  <wp:posOffset>1646787</wp:posOffset>
                </wp:positionV>
                <wp:extent cx="3108960" cy="0"/>
                <wp:effectExtent l="0" t="895350" r="0" b="857250"/>
                <wp:wrapNone/>
                <wp:docPr id="26632" name="Straight Connector 266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-1980006">
                          <a:off x="0" y="0"/>
                          <a:ext cx="3108960" cy="0"/>
                        </a:xfrm>
                        <a:prstGeom prst="line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D66C98" id="Straight Connector 26632" o:spid="_x0000_s1026" style="position:absolute;rotation:-2162695fd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9pt,129.65pt" to="266.7pt,1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" filled="t" fillcolor="#e71224" strokecolor="#e71224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5D64A8BC" wp14:editId="05322546">
                <wp:simplePos x="0" y="0"/>
                <wp:positionH relativeFrom="column">
                  <wp:posOffset>575948</wp:posOffset>
                </wp:positionH>
                <wp:positionV relativeFrom="paragraph">
                  <wp:posOffset>2440491</wp:posOffset>
                </wp:positionV>
                <wp:extent cx="41760" cy="51120"/>
                <wp:effectExtent l="38100" t="38100" r="53975" b="44450"/>
                <wp:wrapNone/>
                <wp:docPr id="26627" name="Ink 26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417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9FBC8" id="Ink 26627" o:spid="_x0000_s1026" type="#_x0000_t75" style="position:absolute;margin-left:44.65pt;margin-top:191.45pt;width:4.75pt;height:5.4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">
                <v:imagedata r:id="rId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5C79939F" wp14:editId="4581EC45">
                <wp:simplePos x="0" y="0"/>
                <wp:positionH relativeFrom="column">
                  <wp:posOffset>2193428</wp:posOffset>
                </wp:positionH>
                <wp:positionV relativeFrom="paragraph">
                  <wp:posOffset>1391451</wp:posOffset>
                </wp:positionV>
                <wp:extent cx="15840" cy="31320"/>
                <wp:effectExtent l="38100" t="38100" r="41910" b="45085"/>
                <wp:wrapNone/>
                <wp:docPr id="26936" name="Ink 26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58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F4594" id="Ink 26936" o:spid="_x0000_s1026" type="#_x0000_t75" style="position:absolute;margin-left:172pt;margin-top:108.85pt;width:2.7pt;height:3.8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">
                <v:imagedata r:id="rId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1AF55992" wp14:editId="4E4681ED">
                <wp:simplePos x="0" y="0"/>
                <wp:positionH relativeFrom="column">
                  <wp:posOffset>1764668</wp:posOffset>
                </wp:positionH>
                <wp:positionV relativeFrom="paragraph">
                  <wp:posOffset>1656051</wp:posOffset>
                </wp:positionV>
                <wp:extent cx="41400" cy="37080"/>
                <wp:effectExtent l="38100" t="38100" r="34925" b="58420"/>
                <wp:wrapNone/>
                <wp:docPr id="26935" name="Ink 26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1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1F2A1" id="Ink 26935" o:spid="_x0000_s1026" type="#_x0000_t75" style="position:absolute;margin-left:138.25pt;margin-top:129.7pt;width:4.65pt;height:4.3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19512F52" wp14:editId="76EEEFD5">
                <wp:simplePos x="0" y="0"/>
                <wp:positionH relativeFrom="column">
                  <wp:posOffset>5141595</wp:posOffset>
                </wp:positionH>
                <wp:positionV relativeFrom="paragraph">
                  <wp:posOffset>-97155</wp:posOffset>
                </wp:positionV>
                <wp:extent cx="726910" cy="441960"/>
                <wp:effectExtent l="57150" t="38100" r="54610" b="53340"/>
                <wp:wrapNone/>
                <wp:docPr id="26934" name="Ink 26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26910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313F3" id="Ink 26934" o:spid="_x0000_s1026" type="#_x0000_t75" style="position:absolute;margin-left:404.15pt;margin-top:-8.35pt;width:58.7pt;height:36.2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">
                <v:imagedata r:id="rId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07433E6F" wp14:editId="6908B104">
                <wp:simplePos x="0" y="0"/>
                <wp:positionH relativeFrom="column">
                  <wp:posOffset>3984625</wp:posOffset>
                </wp:positionH>
                <wp:positionV relativeFrom="paragraph">
                  <wp:posOffset>50165</wp:posOffset>
                </wp:positionV>
                <wp:extent cx="957420" cy="322580"/>
                <wp:effectExtent l="57150" t="38100" r="14605" b="39370"/>
                <wp:wrapNone/>
                <wp:docPr id="26927" name="Ink 26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957420" cy="32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A7A8A" id="Ink 26927" o:spid="_x0000_s1026" type="#_x0000_t75" style="position:absolute;margin-left:313.05pt;margin-top:3.25pt;width:76.85pt;height:26.8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">
                <v:imagedata r:id="rId199" o:title=""/>
              </v:shape>
            </w:pict>
          </mc:Fallback>
        </mc:AlternateContent>
      </w:r>
      <w:r w:rsidR="00365102">
        <w:rPr>
          <w:noProof/>
        </w:rPr>
        <w:drawing>
          <wp:inline distT="0" distB="0" distL="0" distR="0" wp14:anchorId="2BCDFB99" wp14:editId="4609E704">
            <wp:extent cx="2889250" cy="2889250"/>
            <wp:effectExtent l="0" t="0" r="6350" b="6350"/>
            <wp:docPr id="18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88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D28AE1" w14:textId="77777777" w:rsidR="00365102" w:rsidRPr="00B87D79" w:rsidRDefault="00365102" w:rsidP="00967CF4">
      <w:pPr>
        <w:rPr>
          <w:rFonts w:eastAsiaTheme="minorEastAsia"/>
          <w:sz w:val="40"/>
          <w:szCs w:val="40"/>
        </w:rPr>
      </w:pPr>
    </w:p>
    <w:p w14:paraId="3DB42735" w14:textId="77777777" w:rsidR="00967CF4" w:rsidRPr="00967CF4" w:rsidRDefault="00E52D57" w:rsidP="00967CF4">
      <w:pPr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b) </m:t>
          </m:r>
          <m:r>
            <w:rPr>
              <w:rFonts w:ascii="Cambria Math" w:hAnsi="Cambria Math"/>
              <w:sz w:val="40"/>
              <w:szCs w:val="40"/>
            </w:rPr>
            <m:t>y=-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4</m:t>
              </m:r>
            </m:den>
          </m:f>
          <m:r>
            <w:rPr>
              <w:rFonts w:ascii="Cambria Math" w:hAnsi="Cambria Math"/>
              <w:sz w:val="40"/>
              <w:szCs w:val="40"/>
            </w:rPr>
            <m:t>x+1</m:t>
          </m:r>
        </m:oMath>
      </m:oMathPara>
    </w:p>
    <w:p w14:paraId="143CB1A8" w14:textId="6BDB6E64" w:rsidR="00AA2477" w:rsidRPr="00365102" w:rsidRDefault="007A2D01" w:rsidP="00967CF4">
      <w:pPr>
        <w:ind w:left="720"/>
        <w:rPr>
          <w:rFonts w:eastAsiaTheme="minorEastAsia" w:cstheme="minorHAnsi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0C98F429" wp14:editId="5CFB3DDE">
                <wp:simplePos x="0" y="0"/>
                <wp:positionH relativeFrom="column">
                  <wp:posOffset>427355</wp:posOffset>
                </wp:positionH>
                <wp:positionV relativeFrom="paragraph">
                  <wp:posOffset>336550</wp:posOffset>
                </wp:positionV>
                <wp:extent cx="137880" cy="194310"/>
                <wp:effectExtent l="38100" t="57150" r="52705" b="53340"/>
                <wp:wrapNone/>
                <wp:docPr id="26719" name="Ink 26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37880" cy="194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D3DF" id="Ink 26719" o:spid="_x0000_s1026" type="#_x0000_t75" style="position:absolute;margin-left:32.95pt;margin-top:25.8pt;width:12.25pt;height:16.7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20128" behindDoc="0" locked="0" layoutInCell="1" allowOverlap="1" wp14:anchorId="63620CE9" wp14:editId="2D8157F9">
                <wp:simplePos x="0" y="0"/>
                <wp:positionH relativeFrom="column">
                  <wp:posOffset>67758</wp:posOffset>
                </wp:positionH>
                <wp:positionV relativeFrom="paragraph">
                  <wp:posOffset>1490719</wp:posOffset>
                </wp:positionV>
                <wp:extent cx="3657600" cy="0"/>
                <wp:effectExtent l="0" t="1123950" r="0" b="1143000"/>
                <wp:wrapNone/>
                <wp:docPr id="26716" name="Straight Connector 267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2221144"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5AE1F9" id="Straight Connector 26716" o:spid="_x0000_s1026" style="position:absolute;rotation:2426082fd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35pt,117.4pt" to="293.35pt,1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" filled="t" fillcolor="#e71224" strokecolor="#e71224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3C167946" wp14:editId="1B3B66D5">
                <wp:simplePos x="0" y="0"/>
                <wp:positionH relativeFrom="column">
                  <wp:posOffset>749468</wp:posOffset>
                </wp:positionH>
                <wp:positionV relativeFrom="paragraph">
                  <wp:posOffset>627124</wp:posOffset>
                </wp:positionV>
                <wp:extent cx="32760" cy="39600"/>
                <wp:effectExtent l="38100" t="57150" r="43815" b="55880"/>
                <wp:wrapNone/>
                <wp:docPr id="26714" name="Ink 26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27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4FB84" id="Ink 26714" o:spid="_x0000_s1026" type="#_x0000_t75" style="position:absolute;margin-left:58.3pt;margin-top:48.7pt;width:4pt;height:4.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17D8F095" wp14:editId="2598339F">
                <wp:simplePos x="0" y="0"/>
                <wp:positionH relativeFrom="column">
                  <wp:posOffset>1295588</wp:posOffset>
                </wp:positionH>
                <wp:positionV relativeFrom="paragraph">
                  <wp:posOffset>1054444</wp:posOffset>
                </wp:positionV>
                <wp:extent cx="47880" cy="59040"/>
                <wp:effectExtent l="57150" t="38100" r="28575" b="55880"/>
                <wp:wrapNone/>
                <wp:docPr id="26713" name="Ink 26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478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02D4E" id="Ink 26713" o:spid="_x0000_s1026" type="#_x0000_t75" style="position:absolute;margin-left:101.3pt;margin-top:82.35pt;width:5.15pt;height:6.1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">
                <v:imagedata r:id="rId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4A01E3AB" wp14:editId="0F6FC0D0">
                <wp:simplePos x="0" y="0"/>
                <wp:positionH relativeFrom="column">
                  <wp:posOffset>3028628</wp:posOffset>
                </wp:positionH>
                <wp:positionV relativeFrom="paragraph">
                  <wp:posOffset>2328484</wp:posOffset>
                </wp:positionV>
                <wp:extent cx="23040" cy="59760"/>
                <wp:effectExtent l="38100" t="38100" r="53340" b="54610"/>
                <wp:wrapNone/>
                <wp:docPr id="26712" name="Ink 26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30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9EEA1" id="Ink 26712" o:spid="_x0000_s1026" type="#_x0000_t75" style="position:absolute;margin-left:237.75pt;margin-top:182.65pt;width:3.2pt;height:6.1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">
                <v:imagedata r:id="rId2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54F41323" wp14:editId="510501A5">
                <wp:simplePos x="0" y="0"/>
                <wp:positionH relativeFrom="column">
                  <wp:posOffset>2446655</wp:posOffset>
                </wp:positionH>
                <wp:positionV relativeFrom="paragraph">
                  <wp:posOffset>1886585</wp:posOffset>
                </wp:positionV>
                <wp:extent cx="37440" cy="43200"/>
                <wp:effectExtent l="38100" t="57150" r="58420" b="52070"/>
                <wp:wrapNone/>
                <wp:docPr id="26710" name="Ink 26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74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6500E" id="Ink 26710" o:spid="_x0000_s1026" type="#_x0000_t75" style="position:absolute;margin-left:191.95pt;margin-top:147.85pt;width:4.4pt;height:4.8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">
                <v:imagedata r:id="rId2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327D3002" wp14:editId="5FA00633">
                <wp:simplePos x="0" y="0"/>
                <wp:positionH relativeFrom="column">
                  <wp:posOffset>1870508</wp:posOffset>
                </wp:positionH>
                <wp:positionV relativeFrom="paragraph">
                  <wp:posOffset>1485004</wp:posOffset>
                </wp:positionV>
                <wp:extent cx="59400" cy="47880"/>
                <wp:effectExtent l="19050" t="57150" r="55245" b="47625"/>
                <wp:wrapNone/>
                <wp:docPr id="26707" name="Ink 26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59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B57F4" id="Ink 26707" o:spid="_x0000_s1026" type="#_x0000_t75" style="position:absolute;margin-left:146.6pt;margin-top:116.25pt;width:6.1pt;height:5.1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">
                <v:imagedata r:id="rId2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41856CA8" wp14:editId="687CF222">
                <wp:simplePos x="0" y="0"/>
                <wp:positionH relativeFrom="column">
                  <wp:posOffset>4998085</wp:posOffset>
                </wp:positionH>
                <wp:positionV relativeFrom="paragraph">
                  <wp:posOffset>812800</wp:posOffset>
                </wp:positionV>
                <wp:extent cx="558670" cy="445320"/>
                <wp:effectExtent l="38100" t="38100" r="51435" b="50165"/>
                <wp:wrapNone/>
                <wp:docPr id="26706" name="Ink 26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5867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A1FF7" id="Ink 26706" o:spid="_x0000_s1026" type="#_x0000_t75" style="position:absolute;margin-left:392.85pt;margin-top:63.3pt;width:45.45pt;height:36.4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">
                <v:imagedata r:id="rId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0836BE65" wp14:editId="22D8B668">
                <wp:simplePos x="0" y="0"/>
                <wp:positionH relativeFrom="column">
                  <wp:posOffset>3768090</wp:posOffset>
                </wp:positionH>
                <wp:positionV relativeFrom="paragraph">
                  <wp:posOffset>934085</wp:posOffset>
                </wp:positionV>
                <wp:extent cx="1034000" cy="350280"/>
                <wp:effectExtent l="57150" t="57150" r="0" b="50165"/>
                <wp:wrapNone/>
                <wp:docPr id="26697" name="Ink 26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03400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B5E6C" id="Ink 26697" o:spid="_x0000_s1026" type="#_x0000_t75" style="position:absolute;margin-left:296pt;margin-top:72.85pt;width:82.8pt;height:29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">
                <v:imagedata r:id="rId2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10F998C5" wp14:editId="1C381E5F">
                <wp:simplePos x="0" y="0"/>
                <wp:positionH relativeFrom="column">
                  <wp:posOffset>5316220</wp:posOffset>
                </wp:positionH>
                <wp:positionV relativeFrom="paragraph">
                  <wp:posOffset>-85090</wp:posOffset>
                </wp:positionV>
                <wp:extent cx="1131660" cy="566140"/>
                <wp:effectExtent l="38100" t="38100" r="0" b="43815"/>
                <wp:wrapNone/>
                <wp:docPr id="26685" name="Ink 26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131660" cy="566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30C7" id="Ink 26685" o:spid="_x0000_s1026" type="#_x0000_t75" style="position:absolute;margin-left:417.9pt;margin-top:-7.4pt;width:90.5pt;height:46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">
                <v:imagedata r:id="rId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38515AEB" wp14:editId="56BF24F6">
                <wp:simplePos x="0" y="0"/>
                <wp:positionH relativeFrom="column">
                  <wp:posOffset>3852545</wp:posOffset>
                </wp:positionH>
                <wp:positionV relativeFrom="paragraph">
                  <wp:posOffset>-47625</wp:posOffset>
                </wp:positionV>
                <wp:extent cx="1227050" cy="480085"/>
                <wp:effectExtent l="57150" t="38100" r="49530" b="53340"/>
                <wp:wrapNone/>
                <wp:docPr id="26666" name="Ink 26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27050" cy="480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E4703" id="Ink 26666" o:spid="_x0000_s1026" type="#_x0000_t75" style="position:absolute;margin-left:302.65pt;margin-top:-4.45pt;width:98pt;height:39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">
                <v:imagedata r:id="rId219" o:title=""/>
              </v:shape>
            </w:pict>
          </mc:Fallback>
        </mc:AlternateContent>
      </w:r>
      <w:r w:rsidR="00365102">
        <w:rPr>
          <w:noProof/>
        </w:rPr>
        <w:drawing>
          <wp:inline distT="0" distB="0" distL="0" distR="0" wp14:anchorId="772AE2A3" wp14:editId="529ECC82">
            <wp:extent cx="3092450" cy="3092450"/>
            <wp:effectExtent l="0" t="0" r="0" b="0"/>
            <wp:docPr id="19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309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7824D0" w14:textId="4770BDB8" w:rsidR="00AA2477" w:rsidRPr="00B87D79" w:rsidRDefault="007A2D01" w:rsidP="00AA2477">
      <w:pPr>
        <w:ind w:left="720"/>
        <w:rPr>
          <w:rFonts w:cstheme="minorHAnsi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w:lastRenderedPageBreak/>
        <mc:AlternateContent>
          <mc:Choice Requires="wps">
            <w:drawing>
              <wp:anchor distT="0" distB="0" distL="114300" distR="114300" simplePos="0" relativeHeight="252751872" behindDoc="0" locked="0" layoutInCell="1" allowOverlap="1" wp14:anchorId="4B2B16E2" wp14:editId="33A7E179">
                <wp:simplePos x="0" y="0"/>
                <wp:positionH relativeFrom="column">
                  <wp:posOffset>-917403</wp:posOffset>
                </wp:positionH>
                <wp:positionV relativeFrom="paragraph">
                  <wp:posOffset>-454737</wp:posOffset>
                </wp:positionV>
                <wp:extent cx="0" cy="0"/>
                <wp:effectExtent l="0" t="0" r="0" b="0"/>
                <wp:wrapNone/>
                <wp:docPr id="20484" name="Arrow: Left 20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prstGeom prst="leftArrow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78D09D7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0484" o:spid="_x0000_s1026" type="#_x0000_t66" style="position:absolute;margin-left:-72.25pt;margin-top:-35.8pt;width:0;height:0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" adj="-2147483648" fillcolor="#e71224" strokecolor="#e71224" strokeweight=".5mm">
                <v:fill opacity="3341f"/>
              </v:shape>
            </w:pict>
          </mc:Fallback>
        </mc:AlternateContent>
      </w:r>
      <w:r w:rsidR="009E275D" w:rsidRPr="00B87D79">
        <w:rPr>
          <w:rFonts w:eastAsiaTheme="minorEastAsia"/>
          <w:sz w:val="40"/>
          <w:szCs w:val="40"/>
        </w:rPr>
        <w:t xml:space="preserve">c) </w:t>
      </w:r>
      <m:oMath>
        <m:r>
          <w:rPr>
            <w:rFonts w:ascii="Cambria Math" w:eastAsiaTheme="minorEastAsia" w:hAnsi="Cambria Math"/>
            <w:sz w:val="40"/>
            <w:szCs w:val="40"/>
          </w:rPr>
          <m:t>4x+y+3=0</m:t>
        </m:r>
      </m:oMath>
      <w:r w:rsidR="009E275D" w:rsidRPr="00B87D79">
        <w:rPr>
          <w:rFonts w:cstheme="minorHAnsi"/>
          <w:sz w:val="40"/>
          <w:szCs w:val="40"/>
        </w:rPr>
        <w:t xml:space="preserve"> </w:t>
      </w:r>
    </w:p>
    <w:p w14:paraId="572934E6" w14:textId="30013423" w:rsidR="00C735FA" w:rsidRPr="00B87D79" w:rsidRDefault="00757EA6" w:rsidP="00AA2477">
      <w:pPr>
        <w:ind w:left="720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20FA3DE0" wp14:editId="357E908E">
                <wp:simplePos x="0" y="0"/>
                <wp:positionH relativeFrom="column">
                  <wp:posOffset>5179060</wp:posOffset>
                </wp:positionH>
                <wp:positionV relativeFrom="paragraph">
                  <wp:posOffset>1940560</wp:posOffset>
                </wp:positionV>
                <wp:extent cx="767300" cy="174190"/>
                <wp:effectExtent l="57150" t="38100" r="33020" b="5461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67300" cy="174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C689ED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3" o:spid="_x0000_s1026" type="#_x0000_t75" style="position:absolute;margin-left:407.1pt;margin-top:152.1pt;width:61.8pt;height:15.1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">
                <v:imagedata r:id="rId221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09F5FA87" wp14:editId="63F253B5">
                <wp:simplePos x="0" y="0"/>
                <wp:positionH relativeFrom="column">
                  <wp:posOffset>4227830</wp:posOffset>
                </wp:positionH>
                <wp:positionV relativeFrom="paragraph">
                  <wp:posOffset>1685290</wp:posOffset>
                </wp:positionV>
                <wp:extent cx="922020" cy="449805"/>
                <wp:effectExtent l="57150" t="38100" r="30480" b="4572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922020" cy="44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62DBC" id="Ink 45" o:spid="_x0000_s1026" type="#_x0000_t75" style="position:absolute;margin-left:332.2pt;margin-top:132pt;width:74pt;height:36.8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">
                <v:imagedata r:id="rId22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71DB84C0" wp14:editId="1708A0DB">
                <wp:simplePos x="0" y="0"/>
                <wp:positionH relativeFrom="column">
                  <wp:posOffset>3303905</wp:posOffset>
                </wp:positionH>
                <wp:positionV relativeFrom="paragraph">
                  <wp:posOffset>1696085</wp:posOffset>
                </wp:positionV>
                <wp:extent cx="755260" cy="296145"/>
                <wp:effectExtent l="38100" t="38100" r="45085" b="4699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755260" cy="296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9B0D6" id="Ink 32" o:spid="_x0000_s1026" type="#_x0000_t75" style="position:absolute;margin-left:259.45pt;margin-top:132.85pt;width:60.85pt;height:24.7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">
                <v:imagedata r:id="rId225" o:title=""/>
              </v:shape>
            </w:pict>
          </mc:Fallback>
        </mc:AlternateContent>
      </w:r>
      <w:r w:rsidR="007A2D01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372F798F" wp14:editId="572935A6">
                <wp:simplePos x="0" y="0"/>
                <wp:positionH relativeFrom="column">
                  <wp:posOffset>490855</wp:posOffset>
                </wp:positionH>
                <wp:positionV relativeFrom="paragraph">
                  <wp:posOffset>322580</wp:posOffset>
                </wp:positionV>
                <wp:extent cx="1620520" cy="274955"/>
                <wp:effectExtent l="38100" t="57150" r="17780" b="48895"/>
                <wp:wrapNone/>
                <wp:docPr id="20511" name="Ink 20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620520" cy="274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63002" id="Ink 20511" o:spid="_x0000_s1026" type="#_x0000_t75" style="position:absolute;margin-left:37.95pt;margin-top:24.7pt;width:129pt;height:23.0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">
                <v:imagedata r:id="rId227" o:title=""/>
              </v:shape>
            </w:pict>
          </mc:Fallback>
        </mc:AlternateContent>
      </w:r>
      <w:r w:rsidR="007A2D01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4FEB3484" wp14:editId="10F3CE92">
                <wp:simplePos x="0" y="0"/>
                <wp:positionH relativeFrom="column">
                  <wp:posOffset>420370</wp:posOffset>
                </wp:positionH>
                <wp:positionV relativeFrom="paragraph">
                  <wp:posOffset>701040</wp:posOffset>
                </wp:positionV>
                <wp:extent cx="645160" cy="218440"/>
                <wp:effectExtent l="38100" t="38100" r="2540" b="48260"/>
                <wp:wrapNone/>
                <wp:docPr id="20509" name="Ink 20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645160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9AD4F" id="Ink 20509" o:spid="_x0000_s1026" type="#_x0000_t75" style="position:absolute;margin-left:32.4pt;margin-top:54.5pt;width:52.2pt;height:18.6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">
                <v:imagedata r:id="rId229" o:title=""/>
              </v:shape>
            </w:pict>
          </mc:Fallback>
        </mc:AlternateContent>
      </w:r>
      <w:r w:rsidR="007A2D01"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63B451B2" wp14:editId="512DF7D2">
                <wp:simplePos x="0" y="0"/>
                <wp:positionH relativeFrom="column">
                  <wp:posOffset>1320800</wp:posOffset>
                </wp:positionH>
                <wp:positionV relativeFrom="paragraph">
                  <wp:posOffset>716280</wp:posOffset>
                </wp:positionV>
                <wp:extent cx="549890" cy="233045"/>
                <wp:effectExtent l="38100" t="57150" r="0" b="52705"/>
                <wp:wrapNone/>
                <wp:docPr id="20506" name="Ink 20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49890" cy="23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B66AE" id="Ink 20506" o:spid="_x0000_s1026" type="#_x0000_t75" style="position:absolute;margin-left:103.3pt;margin-top:55.7pt;width:44.75pt;height:19.7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">
                <v:imagedata r:id="rId231" o:title=""/>
              </v:shape>
            </w:pict>
          </mc:Fallback>
        </mc:AlternateContent>
      </w:r>
      <w:r w:rsidR="00AA2477" w:rsidRPr="00B87D79">
        <w:rPr>
          <w:rFonts w:cstheme="minorHAnsi"/>
          <w:sz w:val="40"/>
          <w:szCs w:val="40"/>
        </w:rPr>
        <w:t>Note t</w:t>
      </w:r>
      <w:r w:rsidR="00052B3B" w:rsidRPr="00B87D79">
        <w:rPr>
          <w:rFonts w:cstheme="minorHAnsi"/>
          <w:sz w:val="40"/>
          <w:szCs w:val="40"/>
        </w:rPr>
        <w:t xml:space="preserve">his is not in slope-intercept form (it is in </w:t>
      </w:r>
      <w:r w:rsidR="00697603">
        <w:rPr>
          <w:rFonts w:cstheme="minorHAnsi"/>
          <w:sz w:val="40"/>
          <w:szCs w:val="40"/>
        </w:rPr>
        <w:t>_________________</w:t>
      </w:r>
      <w:r w:rsidR="00DA0F18" w:rsidRPr="00B87D79">
        <w:rPr>
          <w:rFonts w:cstheme="minorHAnsi"/>
          <w:sz w:val="40"/>
          <w:szCs w:val="40"/>
        </w:rPr>
        <w:t xml:space="preserve">, also called the </w:t>
      </w:r>
      <w:r w:rsidR="00697603">
        <w:rPr>
          <w:rFonts w:cstheme="minorHAnsi"/>
          <w:sz w:val="40"/>
          <w:szCs w:val="40"/>
        </w:rPr>
        <w:t>_________________</w:t>
      </w:r>
      <w:r w:rsidR="00DA0F18" w:rsidRPr="00B87D79">
        <w:rPr>
          <w:rFonts w:cstheme="minorHAnsi"/>
          <w:sz w:val="40"/>
          <w:szCs w:val="40"/>
        </w:rPr>
        <w:t xml:space="preserve"> form for the equation of a line</w:t>
      </w:r>
      <w:r w:rsidR="00052B3B" w:rsidRPr="00B87D79">
        <w:rPr>
          <w:rFonts w:cstheme="minorHAnsi"/>
          <w:sz w:val="40"/>
          <w:szCs w:val="40"/>
        </w:rPr>
        <w:t>)</w:t>
      </w:r>
      <w:r w:rsidR="00DA0F18" w:rsidRPr="00B87D79">
        <w:rPr>
          <w:rFonts w:cstheme="minorHAnsi"/>
          <w:sz w:val="40"/>
          <w:szCs w:val="40"/>
        </w:rPr>
        <w:t xml:space="preserve">. </w:t>
      </w:r>
      <w:r>
        <w:rPr>
          <w:rFonts w:cstheme="minorHAnsi"/>
          <w:sz w:val="40"/>
          <w:szCs w:val="40"/>
        </w:rPr>
        <w:t>Let’s</w:t>
      </w:r>
      <w:r w:rsidR="00DA0F18" w:rsidRPr="00B87D79">
        <w:rPr>
          <w:rFonts w:cstheme="minorHAnsi"/>
          <w:sz w:val="40"/>
          <w:szCs w:val="40"/>
        </w:rPr>
        <w:t xml:space="preserve"> s</w:t>
      </w:r>
      <w:r w:rsidR="00052B3B" w:rsidRPr="00B87D79">
        <w:rPr>
          <w:rFonts w:cstheme="minorHAnsi"/>
          <w:sz w:val="40"/>
          <w:szCs w:val="40"/>
        </w:rPr>
        <w:t xml:space="preserve">olve for </w:t>
      </w:r>
      <m:oMath>
        <m:r>
          <w:rPr>
            <w:rFonts w:ascii="Cambria Math" w:hAnsi="Cambria Math" w:cstheme="minorHAnsi"/>
            <w:sz w:val="40"/>
            <w:szCs w:val="40"/>
          </w:rPr>
          <m:t>y</m:t>
        </m:r>
      </m:oMath>
      <w:r w:rsidR="00052B3B" w:rsidRPr="00B87D79">
        <w:rPr>
          <w:rFonts w:eastAsiaTheme="minorEastAsia" w:cstheme="minorHAnsi"/>
          <w:sz w:val="40"/>
          <w:szCs w:val="40"/>
        </w:rPr>
        <w:t xml:space="preserve"> by subtracting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4x</m:t>
        </m:r>
      </m:oMath>
      <w:r w:rsidR="00052B3B" w:rsidRPr="00B87D79">
        <w:rPr>
          <w:rFonts w:eastAsiaTheme="minorEastAsia" w:cstheme="minorHAnsi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</m:oMath>
      <w:r w:rsidR="00104BB8" w:rsidRPr="00B87D79">
        <w:rPr>
          <w:rFonts w:eastAsiaTheme="minorEastAsia" w:cstheme="minorHAnsi"/>
          <w:sz w:val="40"/>
          <w:szCs w:val="40"/>
        </w:rPr>
        <w:t xml:space="preserve"> from both sides of the equation</w:t>
      </w:r>
      <w:r w:rsidR="00DA0F18" w:rsidRPr="00B87D79">
        <w:rPr>
          <w:rFonts w:eastAsiaTheme="minorEastAsia" w:cstheme="minorHAnsi"/>
          <w:sz w:val="40"/>
          <w:szCs w:val="40"/>
        </w:rPr>
        <w:t xml:space="preserve"> to put in slope intercept like the examples above</w:t>
      </w:r>
      <w:r>
        <w:rPr>
          <w:rFonts w:eastAsiaTheme="minorEastAsia" w:cstheme="minorHAnsi"/>
          <w:sz w:val="40"/>
          <w:szCs w:val="40"/>
        </w:rPr>
        <w:t>.</w:t>
      </w:r>
      <w:r w:rsidR="002235C9" w:rsidRPr="00B87D79">
        <w:rPr>
          <w:rFonts w:eastAsiaTheme="minorEastAsia" w:cstheme="minorHAnsi"/>
          <w:sz w:val="40"/>
          <w:szCs w:val="40"/>
        </w:rPr>
        <w:t xml:space="preserve"> </w:t>
      </w:r>
    </w:p>
    <w:p w14:paraId="62DF46C6" w14:textId="776768AD" w:rsidR="00AA2477" w:rsidRPr="00B87D79" w:rsidRDefault="00757EA6" w:rsidP="00052B3B">
      <w:pPr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175E0D82" wp14:editId="775E312A">
                <wp:simplePos x="0" y="0"/>
                <wp:positionH relativeFrom="column">
                  <wp:posOffset>1193800</wp:posOffset>
                </wp:positionH>
                <wp:positionV relativeFrom="paragraph">
                  <wp:posOffset>1307465</wp:posOffset>
                </wp:positionV>
                <wp:extent cx="16235" cy="7980"/>
                <wp:effectExtent l="38100" t="57150" r="41275" b="49530"/>
                <wp:wrapNone/>
                <wp:docPr id="26921" name="Ink 26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6235" cy="7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57AB9" id="Ink 26921" o:spid="_x0000_s1026" type="#_x0000_t75" style="position:absolute;margin-left:93.3pt;margin-top:102.25pt;width:2.75pt;height:2.1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">
                <v:imagedata r:id="rId233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45706BB1" wp14:editId="739101D4">
                <wp:simplePos x="0" y="0"/>
                <wp:positionH relativeFrom="column">
                  <wp:posOffset>883028</wp:posOffset>
                </wp:positionH>
                <wp:positionV relativeFrom="paragraph">
                  <wp:posOffset>282095</wp:posOffset>
                </wp:positionV>
                <wp:extent cx="193680" cy="162000"/>
                <wp:effectExtent l="57150" t="57150" r="0" b="47625"/>
                <wp:wrapNone/>
                <wp:docPr id="26920" name="Ink 26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936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1B909" id="Ink 26920" o:spid="_x0000_s1026" type="#_x0000_t75" style="position:absolute;margin-left:68.85pt;margin-top:21.5pt;width:16.65pt;height:14.1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">
                <v:imagedata r:id="rId235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2837888" behindDoc="0" locked="0" layoutInCell="1" allowOverlap="1" wp14:anchorId="70B9554B" wp14:editId="1D001FAC">
                <wp:simplePos x="0" y="0"/>
                <wp:positionH relativeFrom="column">
                  <wp:posOffset>-167622</wp:posOffset>
                </wp:positionH>
                <wp:positionV relativeFrom="paragraph">
                  <wp:posOffset>1685066</wp:posOffset>
                </wp:positionV>
                <wp:extent cx="2926080" cy="0"/>
                <wp:effectExtent l="396240" t="0" r="441960" b="3810"/>
                <wp:wrapNone/>
                <wp:docPr id="26916" name="Straight Arrow Connector 269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4496670">
                          <a:off x="0" y="0"/>
                          <a:ext cx="2926080" cy="0"/>
                        </a:xfrm>
                        <a:prstGeom prst="straightConnector1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043AE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916" o:spid="_x0000_s1026" type="#_x0000_t32" style="position:absolute;margin-left:-13.2pt;margin-top:132.7pt;width:230.4pt;height:0;rotation:4911563fd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" filled="t" fillcolor="#e71224" strokecolor="#e71224" strokeweight=".5mm">
                <v:fill opacity="3341f"/>
                <v:stroke endarrow="open" joinstyle="miter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2E627491" wp14:editId="71770E25">
                <wp:simplePos x="0" y="0"/>
                <wp:positionH relativeFrom="column">
                  <wp:posOffset>945668</wp:posOffset>
                </wp:positionH>
                <wp:positionV relativeFrom="paragraph">
                  <wp:posOffset>310895</wp:posOffset>
                </wp:positionV>
                <wp:extent cx="360" cy="360"/>
                <wp:effectExtent l="0" t="0" r="0" b="0"/>
                <wp:wrapNone/>
                <wp:docPr id="26904" name="Ink 26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150A3" id="Ink 26904" o:spid="_x0000_s1026" type="#_x0000_t75" style="position:absolute;margin-left:73.75pt;margin-top:23.8pt;width:1.45pt;height:1.4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">
                <v:imagedata r:id="rId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33EA9670" wp14:editId="16150A1C">
                <wp:simplePos x="0" y="0"/>
                <wp:positionH relativeFrom="column">
                  <wp:posOffset>962588</wp:posOffset>
                </wp:positionH>
                <wp:positionV relativeFrom="paragraph">
                  <wp:posOffset>321335</wp:posOffset>
                </wp:positionV>
                <wp:extent cx="11880" cy="40680"/>
                <wp:effectExtent l="38100" t="57150" r="45720" b="54610"/>
                <wp:wrapNone/>
                <wp:docPr id="26903" name="Ink 26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1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68139" id="Ink 26903" o:spid="_x0000_s1026" type="#_x0000_t75" style="position:absolute;margin-left:75.1pt;margin-top:24.6pt;width:2.35pt;height:4.6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">
                <v:imagedata r:id="rId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782858F2" wp14:editId="328C524D">
                <wp:simplePos x="0" y="0"/>
                <wp:positionH relativeFrom="column">
                  <wp:posOffset>1088948</wp:posOffset>
                </wp:positionH>
                <wp:positionV relativeFrom="paragraph">
                  <wp:posOffset>863495</wp:posOffset>
                </wp:positionV>
                <wp:extent cx="27360" cy="43920"/>
                <wp:effectExtent l="38100" t="57150" r="48895" b="51435"/>
                <wp:wrapNone/>
                <wp:docPr id="26902" name="Ink 26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7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2F4AD" id="Ink 26902" o:spid="_x0000_s1026" type="#_x0000_t75" style="position:absolute;margin-left:85.05pt;margin-top:67.3pt;width:3.55pt;height:4.8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">
                <v:imagedata r:id="rId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2E77E44F" wp14:editId="3D721148">
                <wp:simplePos x="0" y="0"/>
                <wp:positionH relativeFrom="column">
                  <wp:posOffset>1234748</wp:posOffset>
                </wp:positionH>
                <wp:positionV relativeFrom="paragraph">
                  <wp:posOffset>1426175</wp:posOffset>
                </wp:positionV>
                <wp:extent cx="27720" cy="54000"/>
                <wp:effectExtent l="38100" t="38100" r="48895" b="41275"/>
                <wp:wrapNone/>
                <wp:docPr id="26900" name="Ink 26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77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DECE3" id="Ink 26900" o:spid="_x0000_s1026" type="#_x0000_t75" style="position:absolute;margin-left:96.5pt;margin-top:111.6pt;width:3.6pt;height:5.6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">
                <v:imagedata r:id="rId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74C2FE48" wp14:editId="44222EC8">
                <wp:simplePos x="0" y="0"/>
                <wp:positionH relativeFrom="column">
                  <wp:posOffset>1501868</wp:posOffset>
                </wp:positionH>
                <wp:positionV relativeFrom="paragraph">
                  <wp:posOffset>2508335</wp:posOffset>
                </wp:positionV>
                <wp:extent cx="42480" cy="36720"/>
                <wp:effectExtent l="38100" t="38100" r="53340" b="40005"/>
                <wp:wrapNone/>
                <wp:docPr id="26899" name="Ink 26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24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3308C" id="Ink 26899" o:spid="_x0000_s1026" type="#_x0000_t75" style="position:absolute;margin-left:117.55pt;margin-top:196.8pt;width:4.8pt;height:4.3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">
                <v:imagedata r:id="rId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29153857" wp14:editId="214F3804">
                <wp:simplePos x="0" y="0"/>
                <wp:positionH relativeFrom="column">
                  <wp:posOffset>1349948</wp:posOffset>
                </wp:positionH>
                <wp:positionV relativeFrom="paragraph">
                  <wp:posOffset>1970855</wp:posOffset>
                </wp:positionV>
                <wp:extent cx="36000" cy="46800"/>
                <wp:effectExtent l="19050" t="57150" r="40640" b="48895"/>
                <wp:wrapNone/>
                <wp:docPr id="26898" name="Ink 26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360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A7714" id="Ink 26898" o:spid="_x0000_s1026" type="#_x0000_t75" style="position:absolute;margin-left:105.6pt;margin-top:154.5pt;width:4.25pt;height:5.1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">
                <v:imagedata r:id="rId2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6B843844" wp14:editId="7ED96AD4">
                <wp:simplePos x="0" y="0"/>
                <wp:positionH relativeFrom="column">
                  <wp:posOffset>3973830</wp:posOffset>
                </wp:positionH>
                <wp:positionV relativeFrom="paragraph">
                  <wp:posOffset>283845</wp:posOffset>
                </wp:positionV>
                <wp:extent cx="1361145" cy="259715"/>
                <wp:effectExtent l="38100" t="38100" r="29845" b="45085"/>
                <wp:wrapNone/>
                <wp:docPr id="26897" name="Ink 26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361145" cy="259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E2848" id="Ink 26897" o:spid="_x0000_s1026" type="#_x0000_t75" style="position:absolute;margin-left:312.2pt;margin-top:21.65pt;width:108.6pt;height:21.8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">
                <v:imagedata r:id="rId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2C47A85E" wp14:editId="30823290">
                <wp:simplePos x="0" y="0"/>
                <wp:positionH relativeFrom="column">
                  <wp:posOffset>3271628</wp:posOffset>
                </wp:positionH>
                <wp:positionV relativeFrom="paragraph">
                  <wp:posOffset>142917</wp:posOffset>
                </wp:positionV>
                <wp:extent cx="2761200" cy="53280"/>
                <wp:effectExtent l="0" t="38100" r="58420" b="42545"/>
                <wp:wrapNone/>
                <wp:docPr id="26881" name="Ink 26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7612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C5D7E" id="Ink 26881" o:spid="_x0000_s1026" type="#_x0000_t75" style="position:absolute;margin-left:256.9pt;margin-top:10.55pt;width:218.8pt;height:5.6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">
                <v:imagedata r:id="rId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7971C519" wp14:editId="41A9187E">
                <wp:simplePos x="0" y="0"/>
                <wp:positionH relativeFrom="column">
                  <wp:posOffset>3170555</wp:posOffset>
                </wp:positionH>
                <wp:positionV relativeFrom="paragraph">
                  <wp:posOffset>-69215</wp:posOffset>
                </wp:positionV>
                <wp:extent cx="448260" cy="164520"/>
                <wp:effectExtent l="38100" t="38100" r="47625" b="4508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4482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F1BA1" id="Ink 54" o:spid="_x0000_s1026" type="#_x0000_t75" style="position:absolute;margin-left:248.95pt;margin-top:-6.15pt;width:36.75pt;height:14.3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">
                <v:imagedata r:id="rId253" o:title=""/>
              </v:shape>
            </w:pict>
          </mc:Fallback>
        </mc:AlternateContent>
      </w:r>
      <w:r w:rsidR="00365102">
        <w:rPr>
          <w:noProof/>
        </w:rPr>
        <w:drawing>
          <wp:inline distT="0" distB="0" distL="0" distR="0" wp14:anchorId="4317CCCF" wp14:editId="37540551">
            <wp:extent cx="2971800" cy="2971800"/>
            <wp:effectExtent l="0" t="0" r="0" b="0"/>
            <wp:docPr id="2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AB175C" w14:textId="07343D93" w:rsidR="00104BB8" w:rsidRDefault="00104BB8" w:rsidP="00052B3B">
      <w:pPr>
        <w:rPr>
          <w:rFonts w:eastAsiaTheme="minorEastAsia" w:cstheme="minorHAnsi"/>
          <w:sz w:val="40"/>
          <w:szCs w:val="40"/>
        </w:rPr>
      </w:pPr>
    </w:p>
    <w:p w14:paraId="7A2AF75B" w14:textId="5D605EC9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55212141" w14:textId="7305AB74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3B8F701C" w14:textId="08CCBC77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235220E1" w14:textId="20C40E5D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1C67C939" w14:textId="77777777" w:rsidR="00CC3B72" w:rsidRPr="00B87D79" w:rsidRDefault="00CC3B72" w:rsidP="00052B3B">
      <w:pPr>
        <w:rPr>
          <w:rFonts w:eastAsiaTheme="minorEastAsia" w:cstheme="minorHAnsi"/>
          <w:sz w:val="40"/>
          <w:szCs w:val="40"/>
        </w:rPr>
      </w:pPr>
    </w:p>
    <w:p w14:paraId="00AC00D0" w14:textId="3A0C1C4A" w:rsidR="00C76647" w:rsidRDefault="0087491F" w:rsidP="008F591D">
      <w:pPr>
        <w:pStyle w:val="Heading1"/>
      </w:pPr>
      <w:r w:rsidRPr="00B87D79">
        <w:lastRenderedPageBreak/>
        <w:t>Topic #4: Horizontal and Vertical Lines</w:t>
      </w:r>
    </w:p>
    <w:p w14:paraId="7DA60EDB" w14:textId="77777777" w:rsidR="00CC3B72" w:rsidRPr="00CC3B72" w:rsidRDefault="00CC3B72" w:rsidP="00CC3B72"/>
    <w:p w14:paraId="61A7DD9D" w14:textId="0E4A8A97" w:rsidR="00A160AD" w:rsidRDefault="00757EA6" w:rsidP="00C76647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1C8FF215" wp14:editId="332287AE">
                <wp:simplePos x="0" y="0"/>
                <wp:positionH relativeFrom="column">
                  <wp:posOffset>1262380</wp:posOffset>
                </wp:positionH>
                <wp:positionV relativeFrom="paragraph">
                  <wp:posOffset>729615</wp:posOffset>
                </wp:positionV>
                <wp:extent cx="1323850" cy="346710"/>
                <wp:effectExtent l="38100" t="57150" r="0" b="53340"/>
                <wp:wrapNone/>
                <wp:docPr id="26652" name="Ink 26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323850" cy="346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425C3" id="Ink 26652" o:spid="_x0000_s1026" type="#_x0000_t75" style="position:absolute;margin-left:98.7pt;margin-top:56.75pt;width:105.7pt;height:28.7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">
                <v:imagedata r:id="rId255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5467B5DF" wp14:editId="4BF896B3">
                <wp:simplePos x="0" y="0"/>
                <wp:positionH relativeFrom="column">
                  <wp:posOffset>2308988</wp:posOffset>
                </wp:positionH>
                <wp:positionV relativeFrom="paragraph">
                  <wp:posOffset>-142819</wp:posOffset>
                </wp:positionV>
                <wp:extent cx="1532880" cy="471960"/>
                <wp:effectExtent l="57150" t="38100" r="48895" b="42545"/>
                <wp:wrapNone/>
                <wp:docPr id="26923" name="Ink 26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53288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5024" id="Ink 26923" o:spid="_x0000_s1026" type="#_x0000_t75" style="position:absolute;margin-left:181.1pt;margin-top:-11.95pt;width:122.15pt;height:38.5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">
                <v:imagedata r:id="rId257" o:title=""/>
              </v:shape>
            </w:pict>
          </mc:Fallback>
        </mc:AlternateContent>
      </w:r>
      <w:r w:rsidR="003B1736" w:rsidRPr="00B87D79">
        <w:rPr>
          <w:sz w:val="40"/>
          <w:szCs w:val="40"/>
        </w:rPr>
        <w:t xml:space="preserve">A horizontal line has a slope of ZERO and passes through the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="003B1736" w:rsidRPr="00B87D79">
        <w:rPr>
          <w:rFonts w:eastAsiaTheme="minorEastAsia"/>
          <w:sz w:val="40"/>
          <w:szCs w:val="40"/>
        </w:rPr>
        <w:t xml:space="preserve">-axis at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="003B1736" w:rsidRPr="00B87D79">
        <w:rPr>
          <w:rFonts w:eastAsiaTheme="minorEastAsia"/>
          <w:sz w:val="40"/>
          <w:szCs w:val="40"/>
        </w:rPr>
        <w:t xml:space="preserve">.  </w:t>
      </w:r>
      <w:r w:rsidR="0042614A" w:rsidRPr="00B87D79">
        <w:rPr>
          <w:rFonts w:eastAsiaTheme="minorEastAsia"/>
          <w:sz w:val="40"/>
          <w:szCs w:val="40"/>
        </w:rPr>
        <w:t xml:space="preserve">The point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="0042614A" w:rsidRPr="00B87D79">
        <w:rPr>
          <w:rFonts w:eastAsiaTheme="minorEastAsia"/>
          <w:sz w:val="40"/>
          <w:szCs w:val="40"/>
        </w:rPr>
        <w:t xml:space="preserve"> is also called the</w:t>
      </w:r>
      <w:r w:rsidR="00CC3B72">
        <w:rPr>
          <w:rFonts w:eastAsiaTheme="minorEastAsia"/>
          <w:sz w:val="40"/>
          <w:szCs w:val="40"/>
        </w:rPr>
        <w:t xml:space="preserve"> _______________________</w:t>
      </w:r>
    </w:p>
    <w:p w14:paraId="425C9273" w14:textId="77777777" w:rsidR="00CC3B72" w:rsidRPr="00B87D79" w:rsidRDefault="00CC3B72" w:rsidP="00C76647">
      <w:pPr>
        <w:rPr>
          <w:rFonts w:eastAsiaTheme="minorEastAsia"/>
          <w:sz w:val="40"/>
          <w:szCs w:val="40"/>
        </w:rPr>
      </w:pPr>
    </w:p>
    <w:p w14:paraId="2ADB9671" w14:textId="1B44C69D" w:rsidR="006C1241" w:rsidRPr="006C1241" w:rsidRDefault="00757EA6" w:rsidP="00CC3B72">
      <w:pPr>
        <w:numPr>
          <w:ilvl w:val="0"/>
          <w:numId w:val="7"/>
        </w:numPr>
        <w:tabs>
          <w:tab w:val="left" w:pos="2700"/>
          <w:tab w:val="left" w:pos="9000"/>
        </w:tabs>
        <w:rPr>
          <w:sz w:val="40"/>
          <w:szCs w:val="40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38843AB8" wp14:editId="41A91177">
                <wp:simplePos x="0" y="0"/>
                <wp:positionH relativeFrom="column">
                  <wp:posOffset>1686548</wp:posOffset>
                </wp:positionH>
                <wp:positionV relativeFrom="paragraph">
                  <wp:posOffset>340212</wp:posOffset>
                </wp:positionV>
                <wp:extent cx="133560" cy="191880"/>
                <wp:effectExtent l="38100" t="57150" r="57150" b="55880"/>
                <wp:wrapNone/>
                <wp:docPr id="26653" name="Ink 26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335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9793A" id="Ink 26653" o:spid="_x0000_s1026" type="#_x0000_t75" style="position:absolute;margin-left:132.1pt;margin-top:26.1pt;width:11.9pt;height:16.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">
                <v:imagedata r:id="rId259" o:title=""/>
              </v:shape>
            </w:pict>
          </mc:Fallback>
        </mc:AlternateContent>
      </w:r>
      <w:r w:rsidR="00CC3B72" w:rsidRPr="006C1241">
        <w:rPr>
          <w:noProof/>
          <w:sz w:val="32"/>
          <w:szCs w:val="32"/>
        </w:rPr>
        <w:drawing>
          <wp:anchor distT="0" distB="0" distL="114300" distR="114300" simplePos="0" relativeHeight="251663360" behindDoc="1" locked="0" layoutInCell="1" allowOverlap="1" wp14:anchorId="2859E9D4" wp14:editId="18BB8EA8">
            <wp:simplePos x="0" y="0"/>
            <wp:positionH relativeFrom="column">
              <wp:posOffset>3816350</wp:posOffset>
            </wp:positionH>
            <wp:positionV relativeFrom="paragraph">
              <wp:posOffset>6350</wp:posOffset>
            </wp:positionV>
            <wp:extent cx="2495550" cy="2357120"/>
            <wp:effectExtent l="0" t="0" r="0" b="0"/>
            <wp:wrapTight wrapText="bothSides">
              <wp:wrapPolygon edited="0">
                <wp:start x="9234" y="0"/>
                <wp:lineTo x="1814" y="1047"/>
                <wp:lineTo x="495" y="1397"/>
                <wp:lineTo x="495" y="20599"/>
                <wp:lineTo x="9398" y="21123"/>
                <wp:lineTo x="10223" y="21123"/>
                <wp:lineTo x="17313" y="20774"/>
                <wp:lineTo x="19456" y="20425"/>
                <wp:lineTo x="19127" y="13966"/>
                <wp:lineTo x="20116" y="11172"/>
                <wp:lineTo x="19456" y="9078"/>
                <wp:lineTo x="19456" y="1571"/>
                <wp:lineTo x="18632" y="1222"/>
                <wp:lineTo x="9893" y="0"/>
                <wp:lineTo x="9234" y="0"/>
              </wp:wrapPolygon>
            </wp:wrapTight>
            <wp:docPr id="26629" name="Picture 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9" name="Picture 5" descr="Graph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57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1241" w:rsidRPr="006C1241">
        <w:rPr>
          <w:sz w:val="40"/>
          <w:szCs w:val="40"/>
        </w:rPr>
        <w:t xml:space="preserve">A horizontal line has a slope equal to </w:t>
      </w:r>
      <w:r w:rsidR="00CC3B72">
        <w:rPr>
          <w:sz w:val="40"/>
          <w:szCs w:val="40"/>
          <w:u w:val="single"/>
        </w:rPr>
        <w:t>_______________</w:t>
      </w:r>
    </w:p>
    <w:p w14:paraId="45273236" w14:textId="3C91AC5C" w:rsidR="00CC3B72" w:rsidRDefault="00757EA6" w:rsidP="00CC3B72">
      <w:pPr>
        <w:numPr>
          <w:ilvl w:val="0"/>
          <w:numId w:val="7"/>
        </w:numPr>
        <w:tabs>
          <w:tab w:val="left" w:pos="2700"/>
          <w:tab w:val="left" w:pos="9000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4713E1B1" wp14:editId="4315F13B">
                <wp:simplePos x="0" y="0"/>
                <wp:positionH relativeFrom="column">
                  <wp:posOffset>4920615</wp:posOffset>
                </wp:positionH>
                <wp:positionV relativeFrom="paragraph">
                  <wp:posOffset>572135</wp:posOffset>
                </wp:positionV>
                <wp:extent cx="412980" cy="360780"/>
                <wp:effectExtent l="38100" t="38100" r="44450" b="58420"/>
                <wp:wrapNone/>
                <wp:docPr id="26751" name="Ink 26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412980" cy="360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332A6" id="Ink 26751" o:spid="_x0000_s1026" type="#_x0000_t75" style="position:absolute;margin-left:386.75pt;margin-top:44.35pt;width:33.9pt;height:29.8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">
                <v:imagedata r:id="rId262" o:title="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33EBF8F5" wp14:editId="7961A651">
                <wp:simplePos x="0" y="0"/>
                <wp:positionH relativeFrom="column">
                  <wp:posOffset>5517515</wp:posOffset>
                </wp:positionH>
                <wp:positionV relativeFrom="paragraph">
                  <wp:posOffset>561340</wp:posOffset>
                </wp:positionV>
                <wp:extent cx="374760" cy="400165"/>
                <wp:effectExtent l="38100" t="38100" r="44450" b="57150"/>
                <wp:wrapNone/>
                <wp:docPr id="26733" name="Ink 26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374760" cy="400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BCD08" id="Ink 26733" o:spid="_x0000_s1026" type="#_x0000_t75" style="position:absolute;margin-left:433.75pt;margin-top:43.5pt;width:30.9pt;height:32.9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">
                <v:imagedata r:id="rId264" o:title="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5DA32C45" wp14:editId="1077FF25">
                <wp:simplePos x="0" y="0"/>
                <wp:positionH relativeFrom="column">
                  <wp:posOffset>4110355</wp:posOffset>
                </wp:positionH>
                <wp:positionV relativeFrom="paragraph">
                  <wp:posOffset>566420</wp:posOffset>
                </wp:positionV>
                <wp:extent cx="392975" cy="365815"/>
                <wp:effectExtent l="57150" t="38100" r="45720" b="53340"/>
                <wp:wrapNone/>
                <wp:docPr id="26705" name="Ink 26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92975" cy="365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34207" id="Ink 26705" o:spid="_x0000_s1026" type="#_x0000_t75" style="position:absolute;margin-left:322.95pt;margin-top:43.9pt;width:32.4pt;height:30.2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">
                <v:imagedata r:id="rId266" o:title=""/>
              </v:shape>
            </w:pict>
          </mc:Fallback>
        </mc:AlternateContent>
      </w:r>
      <w:r w:rsidR="006C1241" w:rsidRPr="006C1241">
        <w:rPr>
          <w:sz w:val="32"/>
          <w:szCs w:val="32"/>
        </w:rPr>
        <w:t>(Ski Bird is not working hard to get up a hill, nor is he trying to slow down.  His energy level (and his enjoyment level) is at zero.)</w:t>
      </w:r>
    </w:p>
    <w:p w14:paraId="6EF94616" w14:textId="5C8B811F" w:rsidR="00CC3B72" w:rsidRDefault="00757EA6" w:rsidP="00CC3B72">
      <w:pPr>
        <w:tabs>
          <w:tab w:val="left" w:pos="2700"/>
          <w:tab w:val="left" w:pos="9000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515FDD73" wp14:editId="5EA292D9">
                <wp:simplePos x="0" y="0"/>
                <wp:positionH relativeFrom="column">
                  <wp:posOffset>1781175</wp:posOffset>
                </wp:positionH>
                <wp:positionV relativeFrom="paragraph">
                  <wp:posOffset>-283210</wp:posOffset>
                </wp:positionV>
                <wp:extent cx="821550" cy="563360"/>
                <wp:effectExtent l="38100" t="38100" r="55245" b="46355"/>
                <wp:wrapNone/>
                <wp:docPr id="26691" name="Ink 26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821550" cy="5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8012A" id="Ink 26691" o:spid="_x0000_s1026" type="#_x0000_t75" style="position:absolute;margin-left:139.55pt;margin-top:-23pt;width:66.15pt;height:45.7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">
                <v:imagedata r:id="rId268" o:title=""/>
              </v:shape>
            </w:pict>
          </mc:Fallback>
        </mc:AlternateContent>
      </w:r>
    </w:p>
    <w:p w14:paraId="49099848" w14:textId="143490D6" w:rsidR="00CC3B72" w:rsidRDefault="00757EA6" w:rsidP="00CC3B72">
      <w:pPr>
        <w:tabs>
          <w:tab w:val="left" w:pos="2700"/>
          <w:tab w:val="left" w:pos="9000"/>
        </w:tabs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166D95EA" wp14:editId="725F5E1C">
                <wp:simplePos x="0" y="0"/>
                <wp:positionH relativeFrom="column">
                  <wp:posOffset>5031105</wp:posOffset>
                </wp:positionH>
                <wp:positionV relativeFrom="paragraph">
                  <wp:posOffset>20320</wp:posOffset>
                </wp:positionV>
                <wp:extent cx="777540" cy="253070"/>
                <wp:effectExtent l="38100" t="38100" r="3810" b="52070"/>
                <wp:wrapNone/>
                <wp:docPr id="26743" name="Ink 26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77540" cy="25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592C5" id="Ink 26743" o:spid="_x0000_s1026" type="#_x0000_t75" style="position:absolute;margin-left:395.45pt;margin-top:.9pt;width:62.6pt;height:21.3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">
                <v:imagedata r:id="rId270" o:title=""/>
              </v:shape>
            </w:pict>
          </mc:Fallback>
        </mc:AlternateContent>
      </w:r>
    </w:p>
    <w:p w14:paraId="49EE417F" w14:textId="54A8B49C" w:rsidR="00CC3B72" w:rsidRDefault="00757EA6" w:rsidP="00CC3B72">
      <w:pPr>
        <w:keepNext/>
        <w:tabs>
          <w:tab w:val="left" w:pos="2700"/>
          <w:tab w:val="left" w:pos="900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5CFD2635" wp14:editId="725FF1A9">
                <wp:simplePos x="0" y="0"/>
                <wp:positionH relativeFrom="column">
                  <wp:posOffset>5073650</wp:posOffset>
                </wp:positionH>
                <wp:positionV relativeFrom="paragraph">
                  <wp:posOffset>15875</wp:posOffset>
                </wp:positionV>
                <wp:extent cx="436955" cy="224155"/>
                <wp:effectExtent l="38100" t="38100" r="58420" b="42545"/>
                <wp:wrapNone/>
                <wp:docPr id="20490" name="Ink 20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436955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2B789" id="Ink 20490" o:spid="_x0000_s1026" type="#_x0000_t75" style="position:absolute;margin-left:398.8pt;margin-top:.55pt;width:35.8pt;height:19.0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2A985E97" wp14:editId="001045CA">
                <wp:simplePos x="0" y="0"/>
                <wp:positionH relativeFrom="column">
                  <wp:posOffset>1104265</wp:posOffset>
                </wp:positionH>
                <wp:positionV relativeFrom="paragraph">
                  <wp:posOffset>-200660</wp:posOffset>
                </wp:positionV>
                <wp:extent cx="960590" cy="480060"/>
                <wp:effectExtent l="57150" t="38100" r="49530" b="53340"/>
                <wp:wrapNone/>
                <wp:docPr id="26677" name="Ink 26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960590" cy="480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29CD9" id="Ink 26677" o:spid="_x0000_s1026" type="#_x0000_t75" style="position:absolute;margin-left:86.25pt;margin-top:-16.5pt;width:77.1pt;height:39.2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">
                <v:imagedata r:id="rId274" o:title=""/>
              </v:shape>
            </w:pict>
          </mc:Fallback>
        </mc:AlternateContent>
      </w:r>
      <w:r w:rsidR="00CC3B72" w:rsidRPr="00651911">
        <w:rPr>
          <w:position w:val="-6"/>
        </w:rPr>
        <w:object w:dxaOrig="440" w:dyaOrig="220" w14:anchorId="5AA94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pt;height:22.45pt" o:ole="">
            <v:imagedata r:id="rId275" o:title=""/>
          </v:shape>
          <o:OLEObject Type="Embed" ProgID="Equation.DSMT4" ShapeID="_x0000_i1025" DrawAspect="Content" ObjectID="_1798465293" r:id="rId276"/>
        </w:object>
      </w:r>
    </w:p>
    <w:p w14:paraId="5EA7FF76" w14:textId="77777777" w:rsidR="00CC3B72" w:rsidRPr="00CC3B72" w:rsidRDefault="00CC3B72" w:rsidP="00CC3B72">
      <w:pPr>
        <w:keepNext/>
        <w:tabs>
          <w:tab w:val="left" w:pos="2700"/>
          <w:tab w:val="left" w:pos="9000"/>
        </w:tabs>
        <w:ind w:left="720"/>
      </w:pPr>
    </w:p>
    <w:p w14:paraId="5D893D44" w14:textId="1A85FF12" w:rsidR="00C47F98" w:rsidRDefault="00757EA6" w:rsidP="00FB5239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69FB9993" wp14:editId="443A4017">
                <wp:simplePos x="0" y="0"/>
                <wp:positionH relativeFrom="column">
                  <wp:posOffset>3746500</wp:posOffset>
                </wp:positionH>
                <wp:positionV relativeFrom="paragraph">
                  <wp:posOffset>1380490</wp:posOffset>
                </wp:positionV>
                <wp:extent cx="567140" cy="323270"/>
                <wp:effectExtent l="38100" t="38100" r="23495" b="57785"/>
                <wp:wrapNone/>
                <wp:docPr id="20498" name="Ink 20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67140" cy="323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ECE99" id="Ink 20498" o:spid="_x0000_s1026" type="#_x0000_t75" style="position:absolute;margin-left:294.3pt;margin-top:108pt;width:46.05pt;height:26.8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">
                <v:imagedata r:id="rId27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5B0F616F" wp14:editId="02F18AB7">
                <wp:simplePos x="0" y="0"/>
                <wp:positionH relativeFrom="column">
                  <wp:posOffset>5195468</wp:posOffset>
                </wp:positionH>
                <wp:positionV relativeFrom="paragraph">
                  <wp:posOffset>1699</wp:posOffset>
                </wp:positionV>
                <wp:extent cx="169920" cy="297360"/>
                <wp:effectExtent l="38100" t="38100" r="40005" b="45720"/>
                <wp:wrapNone/>
                <wp:docPr id="20491" name="Ink 20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699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CAB74" id="Ink 20491" o:spid="_x0000_s1026" type="#_x0000_t75" style="position:absolute;margin-left:408.4pt;margin-top:-.55pt;width:14.8pt;height:24.8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">
                <v:imagedata r:id="rId280" o:title=""/>
              </v:shape>
            </w:pict>
          </mc:Fallback>
        </mc:AlternateContent>
      </w:r>
      <w:r w:rsidR="00FB5239" w:rsidRPr="00B87D79">
        <w:rPr>
          <w:sz w:val="40"/>
          <w:szCs w:val="40"/>
        </w:rPr>
        <w:t xml:space="preserve">The resulting equation for a horizontal line is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=b</m:t>
        </m:r>
        <m:r>
          <m:rPr>
            <m:nor/>
          </m:rPr>
          <w:rPr>
            <w:rFonts w:ascii="Cambria Math" w:hAnsi="Cambria Math"/>
            <w:sz w:val="40"/>
            <w:szCs w:val="40"/>
          </w:rPr>
          <m:t xml:space="preserve"> OR in function notation </m:t>
        </m:r>
        <m:r>
          <m:rPr>
            <m:sty m:val="bi"/>
          </m:rP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40"/>
                <w:szCs w:val="4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40"/>
            <w:szCs w:val="40"/>
          </w:rPr>
          <m:t>=b</m:t>
        </m:r>
      </m:oMath>
      <w:r w:rsidR="00C47F98" w:rsidRPr="00B87D79">
        <w:rPr>
          <w:rFonts w:eastAsiaTheme="minorEastAsia"/>
          <w:sz w:val="40"/>
          <w:szCs w:val="40"/>
        </w:rPr>
        <w:t xml:space="preserve">.  Since the slope of a horizontal line is ALWAYS zero, we could rewrite the equation in slope-intercept form: </w:t>
      </w:r>
      <m:oMath>
        <m:r>
          <w:rPr>
            <w:rFonts w:ascii="Cambria Math" w:eastAsiaTheme="minorEastAsia" w:hAnsi="Cambria Math"/>
            <w:sz w:val="40"/>
            <w:szCs w:val="40"/>
          </w:rPr>
          <m:t>y=0x+b</m:t>
        </m:r>
      </m:oMath>
      <w:r w:rsidR="00C47F98" w:rsidRPr="00B87D79">
        <w:rPr>
          <w:rFonts w:eastAsiaTheme="minorEastAsia"/>
          <w:sz w:val="40"/>
          <w:szCs w:val="40"/>
        </w:rPr>
        <w:t xml:space="preserve"> which simplifies back to the </w:t>
      </w:r>
      <w:r w:rsidR="00CC3B72">
        <w:rPr>
          <w:rFonts w:eastAsiaTheme="minorEastAsia"/>
          <w:sz w:val="40"/>
          <w:szCs w:val="40"/>
        </w:rPr>
        <w:t>equation ___________________</w:t>
      </w:r>
    </w:p>
    <w:p w14:paraId="7A9A296D" w14:textId="54538292" w:rsidR="00CC3B72" w:rsidRDefault="00CC3B72" w:rsidP="00FB5239">
      <w:pPr>
        <w:rPr>
          <w:rFonts w:eastAsiaTheme="minorEastAsia"/>
          <w:sz w:val="40"/>
          <w:szCs w:val="40"/>
        </w:rPr>
      </w:pPr>
    </w:p>
    <w:p w14:paraId="22C50849" w14:textId="7BDBABE9" w:rsidR="00CC3B72" w:rsidRDefault="00CC3B72" w:rsidP="00FB5239">
      <w:pPr>
        <w:rPr>
          <w:rFonts w:eastAsiaTheme="minorEastAsia"/>
          <w:sz w:val="40"/>
          <w:szCs w:val="40"/>
        </w:rPr>
      </w:pPr>
    </w:p>
    <w:p w14:paraId="1B00A5F6" w14:textId="77777777" w:rsidR="00CC3B72" w:rsidRPr="00B87D79" w:rsidRDefault="00CC3B72" w:rsidP="00FB5239">
      <w:pPr>
        <w:rPr>
          <w:rFonts w:eastAsiaTheme="minorEastAsia"/>
          <w:sz w:val="40"/>
          <w:szCs w:val="40"/>
        </w:rPr>
      </w:pPr>
    </w:p>
    <w:p w14:paraId="75003F3A" w14:textId="4C803C8C" w:rsidR="00776811" w:rsidRPr="00B87D79" w:rsidRDefault="00757EA6" w:rsidP="00776811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1DD50E51" wp14:editId="5D43F323">
                <wp:simplePos x="0" y="0"/>
                <wp:positionH relativeFrom="column">
                  <wp:posOffset>1955165</wp:posOffset>
                </wp:positionH>
                <wp:positionV relativeFrom="paragraph">
                  <wp:posOffset>683895</wp:posOffset>
                </wp:positionV>
                <wp:extent cx="747270" cy="204285"/>
                <wp:effectExtent l="38100" t="38100" r="0" b="43815"/>
                <wp:wrapNone/>
                <wp:docPr id="20514" name="Ink 20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747270" cy="204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51456" id="Ink 20514" o:spid="_x0000_s1026" type="#_x0000_t75" style="position:absolute;margin-left:153.25pt;margin-top:53.15pt;width:60.3pt;height:17.5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">
                <v:imagedata r:id="rId28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0C5E8C7A" wp14:editId="2C20D02C">
                <wp:simplePos x="0" y="0"/>
                <wp:positionH relativeFrom="column">
                  <wp:posOffset>2206388</wp:posOffset>
                </wp:positionH>
                <wp:positionV relativeFrom="paragraph">
                  <wp:posOffset>-108837</wp:posOffset>
                </wp:positionV>
                <wp:extent cx="1905840" cy="445680"/>
                <wp:effectExtent l="38100" t="38100" r="56515" b="50165"/>
                <wp:wrapNone/>
                <wp:docPr id="20499" name="Ink 20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90584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7EF50" id="Ink 20499" o:spid="_x0000_s1026" type="#_x0000_t75" style="position:absolute;margin-left:173.05pt;margin-top:-9.25pt;width:151.45pt;height:36.5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">
                <v:imagedata r:id="rId284" o:title=""/>
              </v:shape>
            </w:pict>
          </mc:Fallback>
        </mc:AlternateContent>
      </w:r>
      <w:r w:rsidR="00C47F98" w:rsidRPr="00B87D79">
        <w:rPr>
          <w:rFonts w:eastAsiaTheme="minorEastAsia"/>
          <w:sz w:val="40"/>
          <w:szCs w:val="40"/>
        </w:rPr>
        <w:t xml:space="preserve"> </w:t>
      </w:r>
      <w:r w:rsidR="00E17119" w:rsidRPr="00B87D79">
        <w:rPr>
          <w:rFonts w:eastAsiaTheme="minorEastAsia"/>
          <w:sz w:val="40"/>
          <w:szCs w:val="40"/>
        </w:rPr>
        <w:t xml:space="preserve">A vertical line has an UNDEFINED slope and passes through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E17119" w:rsidRPr="00B87D79">
        <w:rPr>
          <w:rFonts w:eastAsiaTheme="minorEastAsia"/>
          <w:sz w:val="40"/>
          <w:szCs w:val="40"/>
        </w:rPr>
        <w:t xml:space="preserve">-axis at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a,0)</m:t>
        </m:r>
      </m:oMath>
      <w:r w:rsidR="00776811" w:rsidRPr="00B87D79">
        <w:rPr>
          <w:rFonts w:eastAsiaTheme="minorEastAsia"/>
          <w:sz w:val="40"/>
          <w:szCs w:val="40"/>
        </w:rPr>
        <w:t xml:space="preserve">. 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a,0)</m:t>
        </m:r>
      </m:oMath>
      <w:r w:rsidR="00776811" w:rsidRPr="00B87D79">
        <w:rPr>
          <w:rFonts w:eastAsiaTheme="minorEastAsia"/>
          <w:sz w:val="40"/>
          <w:szCs w:val="40"/>
        </w:rPr>
        <w:t xml:space="preserve"> is also called the</w:t>
      </w:r>
      <w:r w:rsidR="00CC3B72">
        <w:rPr>
          <w:rFonts w:eastAsiaTheme="minorEastAsia"/>
          <w:sz w:val="40"/>
          <w:szCs w:val="40"/>
        </w:rPr>
        <w:t xml:space="preserve"> _______________________</w:t>
      </w:r>
    </w:p>
    <w:p w14:paraId="623C4A7D" w14:textId="77777777" w:rsidR="00CC3B72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</w:p>
    <w:p w14:paraId="3E027D9E" w14:textId="77777777" w:rsidR="00C92B2E" w:rsidRPr="00C92B2E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  <w:r w:rsidRPr="006C1241">
        <w:rPr>
          <w:noProof/>
          <w:sz w:val="40"/>
          <w:szCs w:val="40"/>
        </w:rPr>
        <w:drawing>
          <wp:anchor distT="0" distB="0" distL="114300" distR="114300" simplePos="0" relativeHeight="251665408" behindDoc="1" locked="0" layoutInCell="1" allowOverlap="1" wp14:anchorId="62A8BF2E" wp14:editId="5650C9AB">
            <wp:simplePos x="0" y="0"/>
            <wp:positionH relativeFrom="column">
              <wp:posOffset>3829685</wp:posOffset>
            </wp:positionH>
            <wp:positionV relativeFrom="paragraph">
              <wp:posOffset>35560</wp:posOffset>
            </wp:positionV>
            <wp:extent cx="2433320" cy="2298065"/>
            <wp:effectExtent l="0" t="0" r="0" b="0"/>
            <wp:wrapTight wrapText="bothSides">
              <wp:wrapPolygon edited="0">
                <wp:start x="9132" y="0"/>
                <wp:lineTo x="1184" y="1074"/>
                <wp:lineTo x="338" y="1432"/>
                <wp:lineTo x="338" y="20591"/>
                <wp:lineTo x="9301" y="21128"/>
                <wp:lineTo x="10146" y="21128"/>
                <wp:lineTo x="19278" y="20591"/>
                <wp:lineTo x="19109" y="11460"/>
                <wp:lineTo x="19954" y="11460"/>
                <wp:lineTo x="19954" y="10385"/>
                <wp:lineTo x="19109" y="8595"/>
                <wp:lineTo x="19447" y="1432"/>
                <wp:lineTo x="18601" y="1074"/>
                <wp:lineTo x="10315" y="0"/>
                <wp:lineTo x="9132" y="0"/>
              </wp:wrapPolygon>
            </wp:wrapTight>
            <wp:docPr id="14" name="Picture 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7" descr="Graph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2298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99F8EF" w14:textId="10BF599E" w:rsidR="006C1241" w:rsidRPr="006C1241" w:rsidRDefault="00757EA6" w:rsidP="00CC3B72">
      <w:pPr>
        <w:numPr>
          <w:ilvl w:val="0"/>
          <w:numId w:val="6"/>
        </w:numPr>
        <w:tabs>
          <w:tab w:val="left" w:pos="2700"/>
          <w:tab w:val="left" w:pos="9000"/>
        </w:tabs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33C95A2F" wp14:editId="3245FD2B">
                <wp:simplePos x="0" y="0"/>
                <wp:positionH relativeFrom="column">
                  <wp:posOffset>4813935</wp:posOffset>
                </wp:positionH>
                <wp:positionV relativeFrom="paragraph">
                  <wp:posOffset>-70485</wp:posOffset>
                </wp:positionV>
                <wp:extent cx="503790" cy="262305"/>
                <wp:effectExtent l="57150" t="38100" r="10795" b="42545"/>
                <wp:wrapNone/>
                <wp:docPr id="26847" name="Ink 26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503790" cy="262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D65A4" id="Ink 26847" o:spid="_x0000_s1026" type="#_x0000_t75" style="position:absolute;margin-left:378.35pt;margin-top:-6.25pt;width:41.05pt;height:22.0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">
                <v:imagedata r:id="rId287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0511B736" wp14:editId="356D39A1">
                <wp:simplePos x="0" y="0"/>
                <wp:positionH relativeFrom="column">
                  <wp:posOffset>4575548</wp:posOffset>
                </wp:positionH>
                <wp:positionV relativeFrom="paragraph">
                  <wp:posOffset>124178</wp:posOffset>
                </wp:positionV>
                <wp:extent cx="51480" cy="49320"/>
                <wp:effectExtent l="38100" t="38100" r="43815" b="46355"/>
                <wp:wrapNone/>
                <wp:docPr id="26839" name="Ink 26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1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E5A35" id="Ink 26839" o:spid="_x0000_s1026" type="#_x0000_t75" style="position:absolute;margin-left:359.6pt;margin-top:9.1pt;width:5.45pt;height:5.3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">
                <v:imagedata r:id="rId289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046A493F" wp14:editId="58003FE2">
                <wp:simplePos x="0" y="0"/>
                <wp:positionH relativeFrom="column">
                  <wp:posOffset>3987800</wp:posOffset>
                </wp:positionH>
                <wp:positionV relativeFrom="paragraph">
                  <wp:posOffset>615315</wp:posOffset>
                </wp:positionV>
                <wp:extent cx="380245" cy="234345"/>
                <wp:effectExtent l="38100" t="57150" r="20320" b="51435"/>
                <wp:wrapNone/>
                <wp:docPr id="26838" name="Ink 26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380245" cy="234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6B9D1" id="Ink 26838" o:spid="_x0000_s1026" type="#_x0000_t75" style="position:absolute;margin-left:313.3pt;margin-top:47.75pt;width:31.4pt;height:19.8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">
                <v:imagedata r:id="rId291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1745F6F2" wp14:editId="2F3691E2">
                <wp:simplePos x="0" y="0"/>
                <wp:positionH relativeFrom="column">
                  <wp:posOffset>1815465</wp:posOffset>
                </wp:positionH>
                <wp:positionV relativeFrom="paragraph">
                  <wp:posOffset>367665</wp:posOffset>
                </wp:positionV>
                <wp:extent cx="690375" cy="330080"/>
                <wp:effectExtent l="57150" t="38100" r="0" b="51435"/>
                <wp:wrapNone/>
                <wp:docPr id="20536" name="Ink 20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90375" cy="33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94BE2" id="Ink 20536" o:spid="_x0000_s1026" type="#_x0000_t75" style="position:absolute;margin-left:142.25pt;margin-top:28.25pt;width:55.75pt;height:27.4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">
                <v:imagedata r:id="rId293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6DD53D6F" wp14:editId="2E89873B">
                <wp:simplePos x="0" y="0"/>
                <wp:positionH relativeFrom="column">
                  <wp:posOffset>495935</wp:posOffset>
                </wp:positionH>
                <wp:positionV relativeFrom="paragraph">
                  <wp:posOffset>358140</wp:posOffset>
                </wp:positionV>
                <wp:extent cx="1004415" cy="254000"/>
                <wp:effectExtent l="57150" t="38100" r="43815" b="50800"/>
                <wp:wrapNone/>
                <wp:docPr id="20529" name="Ink 20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00441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7187E" id="Ink 20529" o:spid="_x0000_s1026" type="#_x0000_t75" style="position:absolute;margin-left:38.35pt;margin-top:27.5pt;width:80.55pt;height:21.4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">
                <v:imagedata r:id="rId295" o:title=""/>
              </v:shape>
            </w:pict>
          </mc:Fallback>
        </mc:AlternateContent>
      </w:r>
      <w:r w:rsidR="006C1241" w:rsidRPr="006C1241">
        <w:rPr>
          <w:sz w:val="40"/>
          <w:szCs w:val="40"/>
        </w:rPr>
        <w:t xml:space="preserve">A vertical line has an </w:t>
      </w:r>
      <w:r w:rsidR="00CC3B72">
        <w:rPr>
          <w:sz w:val="40"/>
          <w:szCs w:val="40"/>
          <w:u w:val="single"/>
        </w:rPr>
        <w:t>_________________________</w:t>
      </w:r>
    </w:p>
    <w:p w14:paraId="2DEF96D5" w14:textId="1901A4D4" w:rsidR="00CC3B72" w:rsidRDefault="00757EA6" w:rsidP="00CC3B72">
      <w:pPr>
        <w:numPr>
          <w:ilvl w:val="2"/>
          <w:numId w:val="6"/>
        </w:numPr>
        <w:tabs>
          <w:tab w:val="clear" w:pos="2160"/>
          <w:tab w:val="left" w:pos="2700"/>
          <w:tab w:val="left" w:pos="9000"/>
        </w:tabs>
        <w:ind w:left="72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16BE69C1" wp14:editId="680A5395">
                <wp:simplePos x="0" y="0"/>
                <wp:positionH relativeFrom="column">
                  <wp:posOffset>4578788</wp:posOffset>
                </wp:positionH>
                <wp:positionV relativeFrom="paragraph">
                  <wp:posOffset>9208</wp:posOffset>
                </wp:positionV>
                <wp:extent cx="67680" cy="81720"/>
                <wp:effectExtent l="38100" t="57150" r="46990" b="52070"/>
                <wp:wrapNone/>
                <wp:docPr id="26827" name="Ink 26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67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89837" id="Ink 26827" o:spid="_x0000_s1026" type="#_x0000_t75" style="position:absolute;margin-left:359.85pt;margin-top:.05pt;width:6.75pt;height:7.8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">
                <v:imagedata r:id="rId297" o:title="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3FA816B5" wp14:editId="008399AD">
                <wp:simplePos x="0" y="0"/>
                <wp:positionH relativeFrom="column">
                  <wp:posOffset>4566285</wp:posOffset>
                </wp:positionH>
                <wp:positionV relativeFrom="paragraph">
                  <wp:posOffset>494665</wp:posOffset>
                </wp:positionV>
                <wp:extent cx="698170" cy="309690"/>
                <wp:effectExtent l="57150" t="57150" r="26035" b="52705"/>
                <wp:wrapNone/>
                <wp:docPr id="26826" name="Ink 26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698170" cy="30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9518E" id="Ink 26826" o:spid="_x0000_s1026" type="#_x0000_t75" style="position:absolute;margin-left:358.85pt;margin-top:38.25pt;width:56.35pt;height:25.8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">
                <v:imagedata r:id="rId299" o:title="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458705DD" wp14:editId="38FC75C6">
                <wp:simplePos x="0" y="0"/>
                <wp:positionH relativeFrom="column">
                  <wp:posOffset>1727835</wp:posOffset>
                </wp:positionH>
                <wp:positionV relativeFrom="paragraph">
                  <wp:posOffset>636270</wp:posOffset>
                </wp:positionV>
                <wp:extent cx="1644290" cy="514350"/>
                <wp:effectExtent l="57150" t="38100" r="32385" b="57150"/>
                <wp:wrapNone/>
                <wp:docPr id="26798" name="Ink 26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644290" cy="514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ACD94" id="Ink 26798" o:spid="_x0000_s1026" type="#_x0000_t75" style="position:absolute;margin-left:135.35pt;margin-top:49.4pt;width:130.85pt;height:41.9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">
                <v:imagedata r:id="rId301" o:title=""/>
              </v:shape>
            </w:pict>
          </mc:Fallback>
        </mc:AlternateContent>
      </w:r>
      <w:r w:rsidR="006C1241" w:rsidRPr="006C1241">
        <w:rPr>
          <w:sz w:val="32"/>
          <w:szCs w:val="32"/>
        </w:rPr>
        <w:t xml:space="preserve">(Ski Bird cannot ski vertically.  </w:t>
      </w:r>
      <w:r w:rsidR="006C1241" w:rsidRPr="006C1241">
        <w:rPr>
          <w:b/>
          <w:bCs/>
          <w:sz w:val="32"/>
          <w:szCs w:val="32"/>
          <w:u w:val="single"/>
        </w:rPr>
        <w:t xml:space="preserve">Sheer doom </w:t>
      </w:r>
      <w:r w:rsidR="006C1241" w:rsidRPr="006C1241">
        <w:rPr>
          <w:sz w:val="32"/>
          <w:szCs w:val="32"/>
        </w:rPr>
        <w:t>awaits Ski Bird at the bottom of a vertical hill.)</w:t>
      </w:r>
    </w:p>
    <w:p w14:paraId="5B7A3116" w14:textId="2352A543" w:rsidR="00CC3B72" w:rsidRDefault="00757EA6" w:rsidP="00CC3B72">
      <w:pPr>
        <w:tabs>
          <w:tab w:val="left" w:pos="2700"/>
          <w:tab w:val="left" w:pos="9000"/>
        </w:tabs>
        <w:ind w:left="72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2DEC922D" wp14:editId="2DDB082E">
                <wp:simplePos x="0" y="0"/>
                <wp:positionH relativeFrom="column">
                  <wp:posOffset>4212590</wp:posOffset>
                </wp:positionH>
                <wp:positionV relativeFrom="paragraph">
                  <wp:posOffset>240665</wp:posOffset>
                </wp:positionV>
                <wp:extent cx="574925" cy="206865"/>
                <wp:effectExtent l="57150" t="38100" r="53975" b="41275"/>
                <wp:wrapNone/>
                <wp:docPr id="26857" name="Ink 26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574925" cy="206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62BE7" id="Ink 26857" o:spid="_x0000_s1026" type="#_x0000_t75" style="position:absolute;margin-left:331pt;margin-top:18.25pt;width:46.65pt;height:17.7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">
                <v:imagedata r:id="rId303" o:title=""/>
              </v:shape>
            </w:pict>
          </mc:Fallback>
        </mc:AlternateContent>
      </w:r>
    </w:p>
    <w:p w14:paraId="79B9F7D0" w14:textId="06C24374" w:rsidR="00CC3B72" w:rsidRDefault="00CC3B72" w:rsidP="00CC3B72">
      <w:pPr>
        <w:tabs>
          <w:tab w:val="left" w:pos="2700"/>
          <w:tab w:val="left" w:pos="9000"/>
        </w:tabs>
        <w:ind w:left="720"/>
        <w:rPr>
          <w:sz w:val="32"/>
          <w:szCs w:val="32"/>
        </w:rPr>
      </w:pPr>
    </w:p>
    <w:p w14:paraId="6E64CE69" w14:textId="6C593F9A" w:rsidR="00CC3B72" w:rsidRPr="006C1241" w:rsidRDefault="00757EA6" w:rsidP="00CC3B72">
      <w:pPr>
        <w:keepNext/>
        <w:tabs>
          <w:tab w:val="left" w:pos="2700"/>
          <w:tab w:val="left" w:pos="900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79854D54" wp14:editId="7A18F05A">
                <wp:simplePos x="0" y="0"/>
                <wp:positionH relativeFrom="column">
                  <wp:posOffset>1949450</wp:posOffset>
                </wp:positionH>
                <wp:positionV relativeFrom="paragraph">
                  <wp:posOffset>-89535</wp:posOffset>
                </wp:positionV>
                <wp:extent cx="1166535" cy="286920"/>
                <wp:effectExtent l="38100" t="38100" r="52705" b="56515"/>
                <wp:wrapNone/>
                <wp:docPr id="26770" name="Ink 26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166535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B225D" id="Ink 26770" o:spid="_x0000_s1026" type="#_x0000_t75" style="position:absolute;margin-left:152.8pt;margin-top:-7.75pt;width:93.25pt;height:24.0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">
                <v:imagedata r:id="rId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3B353C42" wp14:editId="6CB6C712">
                <wp:simplePos x="0" y="0"/>
                <wp:positionH relativeFrom="column">
                  <wp:posOffset>1701165</wp:posOffset>
                </wp:positionH>
                <wp:positionV relativeFrom="paragraph">
                  <wp:posOffset>78105</wp:posOffset>
                </wp:positionV>
                <wp:extent cx="105875" cy="73940"/>
                <wp:effectExtent l="38100" t="38100" r="46990" b="40640"/>
                <wp:wrapNone/>
                <wp:docPr id="26758" name="Ink 26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05875" cy="73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9C21D" id="Ink 26758" o:spid="_x0000_s1026" type="#_x0000_t75" style="position:absolute;margin-left:133.25pt;margin-top:5.45pt;width:9.8pt;height:7.2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">
                <v:imagedata r:id="rId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281B2CD0" wp14:editId="2E31D265">
                <wp:simplePos x="0" y="0"/>
                <wp:positionH relativeFrom="column">
                  <wp:posOffset>1007745</wp:posOffset>
                </wp:positionH>
                <wp:positionV relativeFrom="paragraph">
                  <wp:posOffset>-180975</wp:posOffset>
                </wp:positionV>
                <wp:extent cx="522375" cy="492510"/>
                <wp:effectExtent l="38100" t="0" r="11430" b="41275"/>
                <wp:wrapNone/>
                <wp:docPr id="26755" name="Ink 26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22375" cy="492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6A2C7" id="Ink 26755" o:spid="_x0000_s1026" type="#_x0000_t75" style="position:absolute;margin-left:78.65pt;margin-top:-14.95pt;width:42.55pt;height:40.2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">
                <v:imagedata r:id="rId309" o:title=""/>
              </v:shape>
            </w:pict>
          </mc:Fallback>
        </mc:AlternateContent>
      </w:r>
      <w:r w:rsidR="00CC3B72" w:rsidRPr="00651911">
        <w:rPr>
          <w:position w:val="-6"/>
        </w:rPr>
        <w:object w:dxaOrig="440" w:dyaOrig="220" w14:anchorId="0E54B1F9">
          <v:shape id="_x0000_i1026" type="#_x0000_t75" style="width:40.35pt;height:20.4pt" o:ole="">
            <v:imagedata r:id="rId310" o:title=""/>
          </v:shape>
          <o:OLEObject Type="Embed" ProgID="Equation.DSMT4" ShapeID="_x0000_i1026" DrawAspect="Content" ObjectID="_1798465294" r:id="rId311"/>
        </w:object>
      </w:r>
    </w:p>
    <w:p w14:paraId="49381ECB" w14:textId="77777777" w:rsidR="00CC3B72" w:rsidRPr="00B87D79" w:rsidRDefault="00CC3B72" w:rsidP="00CC3B72">
      <w:pPr>
        <w:rPr>
          <w:rFonts w:eastAsiaTheme="minorEastAsia"/>
          <w:sz w:val="40"/>
          <w:szCs w:val="40"/>
        </w:rPr>
      </w:pPr>
    </w:p>
    <w:p w14:paraId="498A74B0" w14:textId="5E698890" w:rsidR="00104BB8" w:rsidRDefault="00757EA6" w:rsidP="00AA66D4">
      <w:pPr>
        <w:rPr>
          <w:rFonts w:eastAsiaTheme="minorEastAsia"/>
          <w:b/>
          <w:i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6ADE404A" wp14:editId="1A6DE8AD">
                <wp:simplePos x="0" y="0"/>
                <wp:positionH relativeFrom="column">
                  <wp:posOffset>3852545</wp:posOffset>
                </wp:positionH>
                <wp:positionV relativeFrom="paragraph">
                  <wp:posOffset>731520</wp:posOffset>
                </wp:positionV>
                <wp:extent cx="1603150" cy="227835"/>
                <wp:effectExtent l="57150" t="19050" r="16510" b="58420"/>
                <wp:wrapNone/>
                <wp:docPr id="26814" name="Ink 26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603150" cy="227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94BF1" id="Ink 26814" o:spid="_x0000_s1026" type="#_x0000_t75" style="position:absolute;margin-left:302.65pt;margin-top:56.9pt;width:127.65pt;height:19.4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">
                <v:imagedata r:id="rId313" o:title=""/>
              </v:shape>
            </w:pict>
          </mc:Fallback>
        </mc:AlternateContent>
      </w:r>
      <w:r w:rsidR="0072603E" w:rsidRPr="00B87D79">
        <w:rPr>
          <w:rFonts w:eastAsiaTheme="minorEastAsia"/>
          <w:sz w:val="40"/>
          <w:szCs w:val="40"/>
        </w:rPr>
        <w:t xml:space="preserve">The resulting equation for vertical line is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="00776811" w:rsidRPr="00B87D79">
        <w:rPr>
          <w:rFonts w:eastAsiaTheme="minorEastAsia"/>
          <w:sz w:val="40"/>
          <w:szCs w:val="40"/>
        </w:rPr>
        <w:t xml:space="preserve">.  </w:t>
      </w:r>
      <w:r w:rsidR="00776811" w:rsidRPr="00B87D79">
        <w:rPr>
          <w:rFonts w:eastAsiaTheme="minorEastAsia"/>
          <w:b/>
          <w:i/>
          <w:sz w:val="40"/>
          <w:szCs w:val="40"/>
        </w:rPr>
        <w:t>W</w:t>
      </w:r>
      <w:r w:rsidR="0072603E" w:rsidRPr="00B87D79">
        <w:rPr>
          <w:rFonts w:eastAsiaTheme="minorEastAsia"/>
          <w:b/>
          <w:i/>
          <w:sz w:val="40"/>
          <w:szCs w:val="40"/>
        </w:rPr>
        <w:t xml:space="preserve">e cannot use function notation 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for a vertical line </w:t>
      </w:r>
      <w:r w:rsidR="0072603E" w:rsidRPr="00B87D79">
        <w:rPr>
          <w:rFonts w:eastAsiaTheme="minorEastAsia"/>
          <w:b/>
          <w:i/>
          <w:sz w:val="40"/>
          <w:szCs w:val="40"/>
        </w:rPr>
        <w:t xml:space="preserve">since the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72603E" w:rsidRPr="00B87D79">
        <w:rPr>
          <w:rFonts w:eastAsiaTheme="minorEastAsia"/>
          <w:b/>
          <w:i/>
          <w:sz w:val="40"/>
          <w:szCs w:val="40"/>
        </w:rPr>
        <w:t>-values repeat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E8203E" w:rsidRPr="00B87D79">
        <w:rPr>
          <w:rFonts w:eastAsiaTheme="minorEastAsia"/>
          <w:b/>
          <w:i/>
          <w:sz w:val="40"/>
          <w:szCs w:val="40"/>
        </w:rPr>
        <w:t>so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vertical </w:t>
      </w:r>
      <w:r w:rsidR="00104BB8" w:rsidRPr="00B87D79">
        <w:rPr>
          <w:rFonts w:eastAsiaTheme="minorEastAsia"/>
          <w:b/>
          <w:i/>
          <w:sz w:val="40"/>
          <w:szCs w:val="40"/>
        </w:rPr>
        <w:t>lines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E8203E" w:rsidRPr="00B87D79">
        <w:rPr>
          <w:rFonts w:eastAsiaTheme="minorEastAsia"/>
          <w:b/>
          <w:i/>
          <w:sz w:val="40"/>
          <w:szCs w:val="40"/>
        </w:rPr>
        <w:t>are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CC3B72">
        <w:rPr>
          <w:rFonts w:eastAsiaTheme="minorEastAsia"/>
          <w:b/>
          <w:i/>
          <w:sz w:val="40"/>
          <w:szCs w:val="40"/>
        </w:rPr>
        <w:t>_________________</w:t>
      </w:r>
    </w:p>
    <w:p w14:paraId="023A3FFC" w14:textId="66CB820E" w:rsidR="00CC3B72" w:rsidRDefault="00CC3B72" w:rsidP="00AA66D4">
      <w:pPr>
        <w:rPr>
          <w:rFonts w:eastAsiaTheme="minorEastAsia"/>
          <w:sz w:val="40"/>
          <w:szCs w:val="40"/>
        </w:rPr>
      </w:pPr>
    </w:p>
    <w:p w14:paraId="28492F53" w14:textId="1AA94DA2" w:rsidR="00967CF4" w:rsidRDefault="00967CF4" w:rsidP="00AA66D4">
      <w:pPr>
        <w:rPr>
          <w:rFonts w:eastAsiaTheme="minorEastAsia"/>
          <w:sz w:val="40"/>
          <w:szCs w:val="40"/>
        </w:rPr>
      </w:pPr>
    </w:p>
    <w:p w14:paraId="6C140874" w14:textId="57954AB7" w:rsidR="00967CF4" w:rsidRDefault="00967CF4" w:rsidP="00AA66D4">
      <w:pPr>
        <w:rPr>
          <w:rFonts w:eastAsiaTheme="minorEastAsia"/>
          <w:sz w:val="40"/>
          <w:szCs w:val="40"/>
        </w:rPr>
      </w:pPr>
    </w:p>
    <w:p w14:paraId="156042FF" w14:textId="28F6F56C" w:rsidR="00967CF4" w:rsidRDefault="00967CF4" w:rsidP="00AA66D4">
      <w:pPr>
        <w:rPr>
          <w:rFonts w:eastAsiaTheme="minorEastAsia"/>
          <w:sz w:val="40"/>
          <w:szCs w:val="40"/>
        </w:rPr>
      </w:pPr>
    </w:p>
    <w:p w14:paraId="25320056" w14:textId="1F66FCA4" w:rsidR="00967CF4" w:rsidRDefault="00967CF4" w:rsidP="00AA66D4">
      <w:pPr>
        <w:rPr>
          <w:rFonts w:eastAsiaTheme="minorEastAsia"/>
          <w:sz w:val="40"/>
          <w:szCs w:val="40"/>
        </w:rPr>
      </w:pPr>
    </w:p>
    <w:p w14:paraId="4CF6D91F" w14:textId="77777777" w:rsidR="00D24CB9" w:rsidRPr="00B87D79" w:rsidRDefault="00D24CB9" w:rsidP="00AA66D4">
      <w:pPr>
        <w:rPr>
          <w:rFonts w:eastAsiaTheme="minorEastAsia"/>
          <w:sz w:val="40"/>
          <w:szCs w:val="40"/>
        </w:rPr>
      </w:pPr>
    </w:p>
    <w:p w14:paraId="5FAB6185" w14:textId="77777777" w:rsidR="00AA66D4" w:rsidRPr="00B87D79" w:rsidRDefault="00AA66D4" w:rsidP="00AA66D4">
      <w:pPr>
        <w:rPr>
          <w:rFonts w:eastAsiaTheme="minorEastAsia"/>
          <w:b/>
          <w:i/>
          <w:sz w:val="40"/>
          <w:szCs w:val="40"/>
        </w:rPr>
      </w:pPr>
      <w:r w:rsidRPr="00967CF4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B87D79">
        <w:rPr>
          <w:rFonts w:eastAsiaTheme="minorEastAsia"/>
          <w:sz w:val="40"/>
          <w:szCs w:val="40"/>
        </w:rPr>
        <w:t xml:space="preserve"> – Graph the Line</w:t>
      </w:r>
    </w:p>
    <w:p w14:paraId="4CC92680" w14:textId="77777777" w:rsidR="00AA66D4" w:rsidRPr="00B87D79" w:rsidRDefault="00A362EF" w:rsidP="00A362EF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a) </w:t>
      </w:r>
      <m:oMath>
        <m:r>
          <w:rPr>
            <w:rFonts w:ascii="Cambria Math" w:eastAsiaTheme="minorEastAsia" w:hAnsi="Cambria Math"/>
            <w:sz w:val="40"/>
            <w:szCs w:val="40"/>
          </w:rPr>
          <m:t>x=-1</m:t>
        </m:r>
      </m:oMath>
    </w:p>
    <w:p w14:paraId="59B632A0" w14:textId="79CAB49E" w:rsidR="00F2628E" w:rsidRPr="00B87D79" w:rsidRDefault="00757EA6" w:rsidP="00104BB8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 wp14:anchorId="464473B4" wp14:editId="49EDB1F2">
                <wp:simplePos x="0" y="0"/>
                <wp:positionH relativeFrom="column">
                  <wp:posOffset>4097655</wp:posOffset>
                </wp:positionH>
                <wp:positionV relativeFrom="paragraph">
                  <wp:posOffset>1318260</wp:posOffset>
                </wp:positionV>
                <wp:extent cx="494635" cy="271780"/>
                <wp:effectExtent l="38100" t="57150" r="58420" b="52070"/>
                <wp:wrapNone/>
                <wp:docPr id="27000" name="Ink 27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94635" cy="271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72AA6" id="Ink 27000" o:spid="_x0000_s1026" type="#_x0000_t75" style="position:absolute;margin-left:321.95pt;margin-top:103.1pt;width:40.4pt;height:22.8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">
                <v:imagedata r:id="rId3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2271AD8F" wp14:editId="5564AC60">
                <wp:simplePos x="0" y="0"/>
                <wp:positionH relativeFrom="column">
                  <wp:posOffset>5908675</wp:posOffset>
                </wp:positionH>
                <wp:positionV relativeFrom="paragraph">
                  <wp:posOffset>614680</wp:posOffset>
                </wp:positionV>
                <wp:extent cx="243500" cy="303840"/>
                <wp:effectExtent l="38100" t="38100" r="42545" b="58420"/>
                <wp:wrapNone/>
                <wp:docPr id="26989" name="Ink 26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24350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C8827" id="Ink 26989" o:spid="_x0000_s1026" type="#_x0000_t75" style="position:absolute;margin-left:464.55pt;margin-top:47.7pt;width:20.55pt;height:25.3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">
                <v:imagedata r:id="rId3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4EFCB478" wp14:editId="62D35DB5">
                <wp:simplePos x="0" y="0"/>
                <wp:positionH relativeFrom="column">
                  <wp:posOffset>5426710</wp:posOffset>
                </wp:positionH>
                <wp:positionV relativeFrom="paragraph">
                  <wp:posOffset>705485</wp:posOffset>
                </wp:positionV>
                <wp:extent cx="329565" cy="142635"/>
                <wp:effectExtent l="38100" t="38100" r="51435" b="48260"/>
                <wp:wrapNone/>
                <wp:docPr id="26986" name="Ink 26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29565" cy="142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0697F" id="Ink 26986" o:spid="_x0000_s1026" type="#_x0000_t75" style="position:absolute;margin-left:426.6pt;margin-top:54.85pt;width:27.35pt;height:12.6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">
                <v:imagedata r:id="rId3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2FD374EC" wp14:editId="320C16D8">
                <wp:simplePos x="0" y="0"/>
                <wp:positionH relativeFrom="column">
                  <wp:posOffset>4460875</wp:posOffset>
                </wp:positionH>
                <wp:positionV relativeFrom="paragraph">
                  <wp:posOffset>577850</wp:posOffset>
                </wp:positionV>
                <wp:extent cx="798670" cy="252730"/>
                <wp:effectExtent l="38100" t="38100" r="20955" b="52070"/>
                <wp:wrapNone/>
                <wp:docPr id="26983" name="Ink 26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79867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B0F2B" id="Ink 26983" o:spid="_x0000_s1026" type="#_x0000_t75" style="position:absolute;margin-left:350.55pt;margin-top:44.8pt;width:64.35pt;height:21.3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">
                <v:imagedata r:id="rId3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1712202E" wp14:editId="7060648B">
                <wp:simplePos x="0" y="0"/>
                <wp:positionH relativeFrom="column">
                  <wp:posOffset>3752215</wp:posOffset>
                </wp:positionH>
                <wp:positionV relativeFrom="paragraph">
                  <wp:posOffset>514350</wp:posOffset>
                </wp:positionV>
                <wp:extent cx="300990" cy="297815"/>
                <wp:effectExtent l="38100" t="38100" r="41910" b="45085"/>
                <wp:wrapNone/>
                <wp:docPr id="26968" name="Ink 26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00990" cy="29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0C31A" id="Ink 26968" o:spid="_x0000_s1026" type="#_x0000_t75" style="position:absolute;margin-left:294.75pt;margin-top:39.8pt;width:25.1pt;height:24.8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52344963" wp14:editId="509CE36C">
                <wp:simplePos x="0" y="0"/>
                <wp:positionH relativeFrom="column">
                  <wp:posOffset>1700588</wp:posOffset>
                </wp:positionH>
                <wp:positionV relativeFrom="paragraph">
                  <wp:posOffset>213520</wp:posOffset>
                </wp:positionV>
                <wp:extent cx="100080" cy="97560"/>
                <wp:effectExtent l="38100" t="38100" r="52705" b="55245"/>
                <wp:wrapNone/>
                <wp:docPr id="26957" name="Ink 26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00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82EF" id="Ink 26957" o:spid="_x0000_s1026" type="#_x0000_t75" style="position:absolute;margin-left:133.2pt;margin-top:16.1pt;width:9.3pt;height:9.1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">
                <v:imagedata r:id="rId325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3100032" behindDoc="0" locked="0" layoutInCell="1" allowOverlap="1" wp14:anchorId="27A10BFF" wp14:editId="4067D869">
                <wp:simplePos x="0" y="0"/>
                <wp:positionH relativeFrom="column">
                  <wp:posOffset>296100</wp:posOffset>
                </wp:positionH>
                <wp:positionV relativeFrom="paragraph">
                  <wp:posOffset>1684410</wp:posOffset>
                </wp:positionV>
                <wp:extent cx="2926080" cy="0"/>
                <wp:effectExtent l="34290" t="3810" r="60960" b="60960"/>
                <wp:wrapNone/>
                <wp:docPr id="26956" name="Straight Connector 269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2926080" cy="0"/>
                        </a:xfrm>
                        <a:prstGeom prst="line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B1F1A0" id="Straight Connector 26956" o:spid="_x0000_s1026" style="position:absolute;rotation:90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3pt,132.65pt" to="253.7pt,1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" filled="t" fillcolor="#e71224" strokecolor="#e71224" strokeweight=".5mm">
                <v:fill opacity="3341f"/>
                <v:stroke endarrow="open" joinstyle="miter"/>
              </v:lin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 wp14:anchorId="2E323F23" wp14:editId="120C75FF">
                <wp:simplePos x="0" y="0"/>
                <wp:positionH relativeFrom="column">
                  <wp:posOffset>2053590</wp:posOffset>
                </wp:positionH>
                <wp:positionV relativeFrom="paragraph">
                  <wp:posOffset>1116965</wp:posOffset>
                </wp:positionV>
                <wp:extent cx="331180" cy="181075"/>
                <wp:effectExtent l="38100" t="38100" r="50165" b="47625"/>
                <wp:wrapNone/>
                <wp:docPr id="26954" name="Ink 26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31180" cy="181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79AB5" id="Ink 26954" o:spid="_x0000_s1026" type="#_x0000_t75" style="position:absolute;margin-left:161pt;margin-top:87.25pt;width:27.5pt;height:15.6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37BAFBAA" wp14:editId="1824F339">
                <wp:simplePos x="0" y="0"/>
                <wp:positionH relativeFrom="column">
                  <wp:posOffset>1979930</wp:posOffset>
                </wp:positionH>
                <wp:positionV relativeFrom="paragraph">
                  <wp:posOffset>1524000</wp:posOffset>
                </wp:positionV>
                <wp:extent cx="347500" cy="245550"/>
                <wp:effectExtent l="57150" t="38100" r="14605" b="40640"/>
                <wp:wrapNone/>
                <wp:docPr id="26945" name="Ink 26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47500" cy="245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49B21" id="Ink 26945" o:spid="_x0000_s1026" type="#_x0000_t75" style="position:absolute;margin-left:155.2pt;margin-top:119.3pt;width:28.75pt;height:20.7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7CCAAB97" wp14:editId="40574D3F">
                <wp:simplePos x="0" y="0"/>
                <wp:positionH relativeFrom="column">
                  <wp:posOffset>1985645</wp:posOffset>
                </wp:positionH>
                <wp:positionV relativeFrom="paragraph">
                  <wp:posOffset>2644140</wp:posOffset>
                </wp:positionV>
                <wp:extent cx="462990" cy="216535"/>
                <wp:effectExtent l="57150" t="38100" r="13335" b="50165"/>
                <wp:wrapNone/>
                <wp:docPr id="26872" name="Ink 26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462990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31BAF" id="Ink 26872" o:spid="_x0000_s1026" type="#_x0000_t75" style="position:absolute;margin-left:155.65pt;margin-top:207.5pt;width:37.85pt;height:18.4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50393221" wp14:editId="7584382B">
                <wp:simplePos x="0" y="0"/>
                <wp:positionH relativeFrom="column">
                  <wp:posOffset>1735508</wp:posOffset>
                </wp:positionH>
                <wp:positionV relativeFrom="paragraph">
                  <wp:posOffset>2734240</wp:posOffset>
                </wp:positionV>
                <wp:extent cx="34560" cy="47160"/>
                <wp:effectExtent l="19050" t="57150" r="41910" b="48260"/>
                <wp:wrapNone/>
                <wp:docPr id="26862" name="Ink 26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345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59745" id="Ink 26862" o:spid="_x0000_s1026" type="#_x0000_t75" style="position:absolute;margin-left:135.95pt;margin-top:214.6pt;width:4.1pt;height:5.1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1B43384E" wp14:editId="3AA8D572">
                <wp:simplePos x="0" y="0"/>
                <wp:positionH relativeFrom="column">
                  <wp:posOffset>1726508</wp:posOffset>
                </wp:positionH>
                <wp:positionV relativeFrom="paragraph">
                  <wp:posOffset>1177240</wp:posOffset>
                </wp:positionV>
                <wp:extent cx="40320" cy="56520"/>
                <wp:effectExtent l="57150" t="38100" r="55245" b="57785"/>
                <wp:wrapNone/>
                <wp:docPr id="26860" name="Ink 26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40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AB7C8" id="Ink 26860" o:spid="_x0000_s1026" type="#_x0000_t75" style="position:absolute;margin-left:135.25pt;margin-top:92pt;width:4.55pt;height:5.8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5772AD33" wp14:editId="40355AC7">
                <wp:simplePos x="0" y="0"/>
                <wp:positionH relativeFrom="column">
                  <wp:posOffset>1713548</wp:posOffset>
                </wp:positionH>
                <wp:positionV relativeFrom="paragraph">
                  <wp:posOffset>1617880</wp:posOffset>
                </wp:positionV>
                <wp:extent cx="41760" cy="49320"/>
                <wp:effectExtent l="38100" t="38100" r="53975" b="46355"/>
                <wp:wrapNone/>
                <wp:docPr id="26859" name="Ink 26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41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96D47" id="Ink 26859" o:spid="_x0000_s1026" type="#_x0000_t75" style="position:absolute;margin-left:134.25pt;margin-top:126.7pt;width:4.75pt;height:5.3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">
                <v:imagedata r:id="rId337" o:title=""/>
              </v:shape>
            </w:pict>
          </mc:Fallback>
        </mc:AlternateContent>
      </w:r>
      <w:r w:rsidR="00967CF4">
        <w:rPr>
          <w:noProof/>
        </w:rPr>
        <w:drawing>
          <wp:inline distT="0" distB="0" distL="0" distR="0" wp14:anchorId="553AE005" wp14:editId="22BC0DBB">
            <wp:extent cx="3073400" cy="3073400"/>
            <wp:effectExtent l="0" t="0" r="0" b="0"/>
            <wp:docPr id="2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07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C0FF9D" w14:textId="672A6D2A" w:rsidR="00A362EF" w:rsidRPr="00B87D79" w:rsidRDefault="00A362EF" w:rsidP="00A362EF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b) </w:t>
      </w:r>
      <m:oMath>
        <m:r>
          <w:rPr>
            <w:rFonts w:ascii="Cambria Math" w:eastAsiaTheme="minorEastAsia" w:hAnsi="Cambria Math"/>
            <w:sz w:val="40"/>
            <w:szCs w:val="40"/>
          </w:rPr>
          <m:t>f(x)=3</m:t>
        </m:r>
      </m:oMath>
    </w:p>
    <w:p w14:paraId="16316868" w14:textId="7537903F" w:rsidR="00F2628E" w:rsidRDefault="00EB6063" w:rsidP="00AA372E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6307604A" wp14:editId="7924250C">
                <wp:simplePos x="0" y="0"/>
                <wp:positionH relativeFrom="column">
                  <wp:posOffset>4486910</wp:posOffset>
                </wp:positionH>
                <wp:positionV relativeFrom="paragraph">
                  <wp:posOffset>1155065</wp:posOffset>
                </wp:positionV>
                <wp:extent cx="423380" cy="223200"/>
                <wp:effectExtent l="57150" t="38100" r="15240" b="4381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42338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0726" id="Ink 33" o:spid="_x0000_s1026" type="#_x0000_t75" style="position:absolute;margin-left:352.6pt;margin-top:90.25pt;width:34.75pt;height:18.9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">
                <v:imagedata r:id="rId3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62634E97" wp14:editId="26ABB6AD">
                <wp:simplePos x="0" y="0"/>
                <wp:positionH relativeFrom="column">
                  <wp:posOffset>5834828</wp:posOffset>
                </wp:positionH>
                <wp:positionV relativeFrom="paragraph">
                  <wp:posOffset>622733</wp:posOffset>
                </wp:positionV>
                <wp:extent cx="98280" cy="216000"/>
                <wp:effectExtent l="38100" t="38100" r="54610" b="5080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982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633BC" id="Ink 17" o:spid="_x0000_s1026" type="#_x0000_t75" style="position:absolute;margin-left:458.75pt;margin-top:48.35pt;width:9.2pt;height:18.4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">
                <v:imagedata r:id="rId3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237003A2" wp14:editId="68CB8CE8">
                <wp:simplePos x="0" y="0"/>
                <wp:positionH relativeFrom="column">
                  <wp:posOffset>5358765</wp:posOffset>
                </wp:positionH>
                <wp:positionV relativeFrom="paragraph">
                  <wp:posOffset>690245</wp:posOffset>
                </wp:positionV>
                <wp:extent cx="304725" cy="148590"/>
                <wp:effectExtent l="38100" t="38100" r="38735" b="4191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04725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106E2" id="Ink 15" o:spid="_x0000_s1026" type="#_x0000_t75" style="position:absolute;margin-left:421.25pt;margin-top:53.65pt;width:25.45pt;height:13.1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">
                <v:imagedata r:id="rId343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s">
            <w:drawing>
              <wp:anchor distT="0" distB="0" distL="114300" distR="114300" simplePos="0" relativeHeight="253212672" behindDoc="0" locked="0" layoutInCell="1" allowOverlap="1" wp14:anchorId="168A05DD" wp14:editId="76C95D05">
                <wp:simplePos x="0" y="0"/>
                <wp:positionH relativeFrom="column">
                  <wp:posOffset>5400048</wp:posOffset>
                </wp:positionH>
                <wp:positionV relativeFrom="paragraph">
                  <wp:posOffset>681668</wp:posOffset>
                </wp:positionV>
                <wp:extent cx="0" cy="182880"/>
                <wp:effectExtent l="57150" t="19050" r="57150" b="7620"/>
                <wp:wrapNone/>
                <wp:docPr id="27071" name="Oval 270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77000">
                          <a:off x="0" y="0"/>
                          <a:ext cx="0" cy="182880"/>
                        </a:xfrm>
                        <a:prstGeom prst="ellipse">
                          <a:avLst/>
                        </a:prstGeom>
                        <a:solidFill>
                          <a:srgbClr val="E71224">
                            <a:alpha val="5000"/>
                          </a:srgbClr>
                        </a:solidFill>
                        <a:ln w="18000">
                          <a:solidFill>
                            <a:srgbClr val="E71224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EAF3051" id="Oval 27071" o:spid="_x0000_s1026" style="position:absolute;margin-left:425.2pt;margin-top:53.65pt;width:0;height:14.4pt;rotation:1176371fd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" fillcolor="#e71224" strokecolor="#e71224" strokeweight=".5mm">
                <v:fill opacity="3341f"/>
                <v:stroke joinstyle="miter"/>
              </v:oval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6A356425" wp14:editId="44BB7CC4">
                <wp:simplePos x="0" y="0"/>
                <wp:positionH relativeFrom="column">
                  <wp:posOffset>4637405</wp:posOffset>
                </wp:positionH>
                <wp:positionV relativeFrom="paragraph">
                  <wp:posOffset>600075</wp:posOffset>
                </wp:positionV>
                <wp:extent cx="582415" cy="226060"/>
                <wp:effectExtent l="57150" t="38100" r="8255" b="40640"/>
                <wp:wrapNone/>
                <wp:docPr id="27069" name="Ink 27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582415" cy="226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806BD" id="Ink 27069" o:spid="_x0000_s1026" type="#_x0000_t75" style="position:absolute;margin-left:364.45pt;margin-top:46.55pt;width:47.25pt;height:19.2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">
                <v:imagedata r:id="rId345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3C663B9D" wp14:editId="0E847D05">
                <wp:simplePos x="0" y="0"/>
                <wp:positionH relativeFrom="column">
                  <wp:posOffset>4365625</wp:posOffset>
                </wp:positionH>
                <wp:positionV relativeFrom="paragraph">
                  <wp:posOffset>700405</wp:posOffset>
                </wp:positionV>
                <wp:extent cx="95300" cy="212760"/>
                <wp:effectExtent l="38100" t="38100" r="57150" b="53975"/>
                <wp:wrapNone/>
                <wp:docPr id="27058" name="Ink 27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953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50371" id="Ink 27058" o:spid="_x0000_s1026" type="#_x0000_t75" style="position:absolute;margin-left:343.05pt;margin-top:54.45pt;width:8.9pt;height:18.1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">
                <v:imagedata r:id="rId347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6C2A9758" wp14:editId="544F0543">
                <wp:simplePos x="0" y="0"/>
                <wp:positionH relativeFrom="column">
                  <wp:posOffset>3751580</wp:posOffset>
                </wp:positionH>
                <wp:positionV relativeFrom="paragraph">
                  <wp:posOffset>568325</wp:posOffset>
                </wp:positionV>
                <wp:extent cx="316025" cy="269240"/>
                <wp:effectExtent l="57150" t="57150" r="46355" b="54610"/>
                <wp:wrapNone/>
                <wp:docPr id="27055" name="Ink 27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16025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0C7F1" id="Ink 27055" o:spid="_x0000_s1026" type="#_x0000_t75" style="position:absolute;margin-left:294.7pt;margin-top:44.05pt;width:26.3pt;height:22.6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">
                <v:imagedata r:id="rId349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 wp14:anchorId="0D679A29" wp14:editId="3AA98E63">
                <wp:simplePos x="0" y="0"/>
                <wp:positionH relativeFrom="column">
                  <wp:posOffset>442388</wp:posOffset>
                </wp:positionH>
                <wp:positionV relativeFrom="paragraph">
                  <wp:posOffset>1118736</wp:posOffset>
                </wp:positionV>
                <wp:extent cx="104760" cy="146520"/>
                <wp:effectExtent l="38100" t="38100" r="48260" b="44450"/>
                <wp:wrapNone/>
                <wp:docPr id="27048" name="Ink 27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4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A7190" id="Ink 27048" o:spid="_x0000_s1026" type="#_x0000_t75" style="position:absolute;margin-left:34.15pt;margin-top:87.4pt;width:9.7pt;height:13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">
                <v:imagedata r:id="rId351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 wp14:anchorId="3832E1F9" wp14:editId="61A93FC5">
                <wp:simplePos x="0" y="0"/>
                <wp:positionH relativeFrom="column">
                  <wp:posOffset>470108</wp:posOffset>
                </wp:positionH>
                <wp:positionV relativeFrom="paragraph">
                  <wp:posOffset>1184256</wp:posOffset>
                </wp:positionV>
                <wp:extent cx="2907720" cy="131040"/>
                <wp:effectExtent l="38100" t="38100" r="6985" b="40640"/>
                <wp:wrapNone/>
                <wp:docPr id="27047" name="Ink 27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907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BD32B" id="Ink 27047" o:spid="_x0000_s1026" type="#_x0000_t75" style="position:absolute;margin-left:36.3pt;margin-top:92.55pt;width:230.35pt;height:11.7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">
                <v:imagedata r:id="rId353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 wp14:anchorId="48273625" wp14:editId="4D51AA27">
                <wp:simplePos x="0" y="0"/>
                <wp:positionH relativeFrom="column">
                  <wp:posOffset>549308</wp:posOffset>
                </wp:positionH>
                <wp:positionV relativeFrom="paragraph">
                  <wp:posOffset>1202976</wp:posOffset>
                </wp:positionV>
                <wp:extent cx="360" cy="360"/>
                <wp:effectExtent l="0" t="0" r="0" b="0"/>
                <wp:wrapNone/>
                <wp:docPr id="27044" name="Ink 27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19C04" id="Ink 27044" o:spid="_x0000_s1026" type="#_x0000_t75" style="position:absolute;margin-left:42.55pt;margin-top:94pt;width:1.45pt;height:1.4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">
                <v:imagedata r:id="rId237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6EC3D903" wp14:editId="3C81A4B8">
                <wp:simplePos x="0" y="0"/>
                <wp:positionH relativeFrom="column">
                  <wp:posOffset>2720340</wp:posOffset>
                </wp:positionH>
                <wp:positionV relativeFrom="paragraph">
                  <wp:posOffset>742950</wp:posOffset>
                </wp:positionV>
                <wp:extent cx="414615" cy="288925"/>
                <wp:effectExtent l="38100" t="38100" r="5080" b="53975"/>
                <wp:wrapNone/>
                <wp:docPr id="27040" name="Ink 27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414615" cy="288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D9382" id="Ink 27040" o:spid="_x0000_s1026" type="#_x0000_t75" style="position:absolute;margin-left:213.5pt;margin-top:57.8pt;width:34.1pt;height:24.1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">
                <v:imagedata r:id="rId356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5881C46C" wp14:editId="4B793606">
                <wp:simplePos x="0" y="0"/>
                <wp:positionH relativeFrom="column">
                  <wp:posOffset>2016760</wp:posOffset>
                </wp:positionH>
                <wp:positionV relativeFrom="paragraph">
                  <wp:posOffset>737870</wp:posOffset>
                </wp:positionV>
                <wp:extent cx="394590" cy="281940"/>
                <wp:effectExtent l="57150" t="38100" r="5715" b="41910"/>
                <wp:wrapNone/>
                <wp:docPr id="27029" name="Ink 27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94590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F9A3D" id="Ink 27029" o:spid="_x0000_s1026" type="#_x0000_t75" style="position:absolute;margin-left:158.1pt;margin-top:57.4pt;width:32.45pt;height:23.6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">
                <v:imagedata r:id="rId358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6B47E235" wp14:editId="6171313D">
                <wp:simplePos x="0" y="0"/>
                <wp:positionH relativeFrom="column">
                  <wp:posOffset>770890</wp:posOffset>
                </wp:positionH>
                <wp:positionV relativeFrom="paragraph">
                  <wp:posOffset>742950</wp:posOffset>
                </wp:positionV>
                <wp:extent cx="418670" cy="248285"/>
                <wp:effectExtent l="38100" t="38100" r="19685" b="56515"/>
                <wp:wrapNone/>
                <wp:docPr id="27020" name="Ink 27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18670" cy="24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15625" id="Ink 27020" o:spid="_x0000_s1026" type="#_x0000_t75" style="position:absolute;margin-left:60pt;margin-top:57.8pt;width:34.35pt;height:20.9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">
                <v:imagedata r:id="rId360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 wp14:anchorId="25FDE195" wp14:editId="53718639">
                <wp:simplePos x="0" y="0"/>
                <wp:positionH relativeFrom="column">
                  <wp:posOffset>750908</wp:posOffset>
                </wp:positionH>
                <wp:positionV relativeFrom="paragraph">
                  <wp:posOffset>1194443</wp:posOffset>
                </wp:positionV>
                <wp:extent cx="53280" cy="63000"/>
                <wp:effectExtent l="38100" t="38100" r="42545" b="51435"/>
                <wp:wrapNone/>
                <wp:docPr id="27011" name="Ink 27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532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4E4B1" id="Ink 27011" o:spid="_x0000_s1026" type="#_x0000_t75" style="position:absolute;margin-left:58.45pt;margin-top:93.35pt;width:5.65pt;height:6.3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">
                <v:imagedata r:id="rId362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 wp14:anchorId="36050598" wp14:editId="63801599">
                <wp:simplePos x="0" y="0"/>
                <wp:positionH relativeFrom="column">
                  <wp:posOffset>2472068</wp:posOffset>
                </wp:positionH>
                <wp:positionV relativeFrom="paragraph">
                  <wp:posOffset>1207763</wp:posOffset>
                </wp:positionV>
                <wp:extent cx="44280" cy="46800"/>
                <wp:effectExtent l="38100" t="57150" r="32385" b="48895"/>
                <wp:wrapNone/>
                <wp:docPr id="27010" name="Ink 27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442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EA733" id="Ink 27010" o:spid="_x0000_s1026" type="#_x0000_t75" style="position:absolute;margin-left:193.95pt;margin-top:94.4pt;width:4.95pt;height:5.1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">
                <v:imagedata r:id="rId364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0EBA3A74" wp14:editId="342A4045">
                <wp:simplePos x="0" y="0"/>
                <wp:positionH relativeFrom="column">
                  <wp:posOffset>1875908</wp:posOffset>
                </wp:positionH>
                <wp:positionV relativeFrom="paragraph">
                  <wp:posOffset>1187603</wp:posOffset>
                </wp:positionV>
                <wp:extent cx="54000" cy="68760"/>
                <wp:effectExtent l="38100" t="38100" r="41275" b="45720"/>
                <wp:wrapNone/>
                <wp:docPr id="27009" name="Ink 27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54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75698" id="Ink 27009" o:spid="_x0000_s1026" type="#_x0000_t75" style="position:absolute;margin-left:147pt;margin-top:92.8pt;width:5.65pt;height:6.8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">
                <v:imagedata r:id="rId366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 wp14:anchorId="23E2C2D2" wp14:editId="5E18EA61">
                <wp:simplePos x="0" y="0"/>
                <wp:positionH relativeFrom="column">
                  <wp:posOffset>1167765</wp:posOffset>
                </wp:positionH>
                <wp:positionV relativeFrom="paragraph">
                  <wp:posOffset>-80645</wp:posOffset>
                </wp:positionV>
                <wp:extent cx="297715" cy="192600"/>
                <wp:effectExtent l="38100" t="57150" r="45720" b="55245"/>
                <wp:wrapNone/>
                <wp:docPr id="27008" name="Ink 27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97715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2B600" id="Ink 27008" o:spid="_x0000_s1026" type="#_x0000_t75" style="position:absolute;margin-left:91.25pt;margin-top:-7.05pt;width:24.9pt;height:16.5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">
                <v:imagedata r:id="rId368" o:title=""/>
              </v:shape>
            </w:pict>
          </mc:Fallback>
        </mc:AlternateContent>
      </w:r>
      <w:r w:rsidR="00757EA6">
        <w:rPr>
          <w:noProof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 wp14:anchorId="064F6E37" wp14:editId="34702789">
                <wp:simplePos x="0" y="0"/>
                <wp:positionH relativeFrom="column">
                  <wp:posOffset>908685</wp:posOffset>
                </wp:positionH>
                <wp:positionV relativeFrom="paragraph">
                  <wp:posOffset>-27940</wp:posOffset>
                </wp:positionV>
                <wp:extent cx="83145" cy="201600"/>
                <wp:effectExtent l="57150" t="38100" r="50800" b="46355"/>
                <wp:wrapNone/>
                <wp:docPr id="27003" name="Ink 27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83145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9A2C5" id="Ink 27003" o:spid="_x0000_s1026" type="#_x0000_t75" style="position:absolute;margin-left:70.85pt;margin-top:-2.9pt;width:8pt;height:17.2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">
                <v:imagedata r:id="rId370" o:title=""/>
              </v:shape>
            </w:pict>
          </mc:Fallback>
        </mc:AlternateContent>
      </w:r>
      <w:r w:rsidR="00967CF4">
        <w:rPr>
          <w:noProof/>
        </w:rPr>
        <w:drawing>
          <wp:inline distT="0" distB="0" distL="0" distR="0" wp14:anchorId="1320CA85" wp14:editId="60563660">
            <wp:extent cx="3117850" cy="3117850"/>
            <wp:effectExtent l="0" t="0" r="6350" b="6350"/>
            <wp:docPr id="2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1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4D4ED3" w14:textId="04F05980" w:rsidR="00CC3B72" w:rsidRDefault="00CC3B72" w:rsidP="00AA372E">
      <w:pPr>
        <w:ind w:left="720"/>
        <w:rPr>
          <w:rFonts w:eastAsiaTheme="minorEastAsia"/>
          <w:sz w:val="40"/>
          <w:szCs w:val="40"/>
        </w:rPr>
      </w:pPr>
    </w:p>
    <w:p w14:paraId="13A63D33" w14:textId="77777777" w:rsidR="00967CF4" w:rsidRDefault="00967CF4" w:rsidP="00AA372E">
      <w:pPr>
        <w:ind w:left="720"/>
        <w:rPr>
          <w:rFonts w:eastAsiaTheme="minorEastAsia"/>
          <w:sz w:val="40"/>
          <w:szCs w:val="40"/>
        </w:rPr>
      </w:pPr>
    </w:p>
    <w:p w14:paraId="5549BB0D" w14:textId="26EA2B01" w:rsidR="00CC3B72" w:rsidRDefault="00CC3B72" w:rsidP="00AA372E">
      <w:pPr>
        <w:ind w:left="720"/>
        <w:rPr>
          <w:rFonts w:eastAsiaTheme="minorEastAsia"/>
          <w:sz w:val="40"/>
          <w:szCs w:val="40"/>
        </w:rPr>
      </w:pPr>
      <w:r w:rsidRPr="00967CF4">
        <w:rPr>
          <w:rFonts w:eastAsiaTheme="minorEastAsia"/>
          <w:i/>
          <w:iCs/>
          <w:sz w:val="40"/>
          <w:szCs w:val="40"/>
          <w:u w:val="single"/>
        </w:rPr>
        <w:lastRenderedPageBreak/>
        <w:t>YOU TRY#2</w:t>
      </w:r>
      <w:r>
        <w:rPr>
          <w:rFonts w:eastAsiaTheme="minorEastAsia"/>
          <w:sz w:val="40"/>
          <w:szCs w:val="40"/>
        </w:rPr>
        <w:t xml:space="preserve"> –</w:t>
      </w:r>
    </w:p>
    <w:p w14:paraId="0080953E" w14:textId="181831B9" w:rsidR="00CC3B72" w:rsidRDefault="00CC3B72" w:rsidP="00CC3B72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 xml:space="preserve">Find the equation of a line going through the point (3,2) and the slope does not exist.  </w:t>
      </w:r>
      <w:r w:rsidR="00967CF4">
        <w:rPr>
          <w:rFonts w:cstheme="minorHAnsi"/>
          <w:sz w:val="40"/>
          <w:szCs w:val="40"/>
        </w:rPr>
        <w:t>Graph the line.</w:t>
      </w:r>
    </w:p>
    <w:p w14:paraId="5FEA10C3" w14:textId="58597456" w:rsidR="00CC3B72" w:rsidRDefault="00EB6063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15746B70" wp14:editId="105BFE16">
                <wp:simplePos x="0" y="0"/>
                <wp:positionH relativeFrom="column">
                  <wp:posOffset>4043045</wp:posOffset>
                </wp:positionH>
                <wp:positionV relativeFrom="paragraph">
                  <wp:posOffset>29210</wp:posOffset>
                </wp:positionV>
                <wp:extent cx="1057535" cy="236520"/>
                <wp:effectExtent l="38100" t="57150" r="47625" b="49530"/>
                <wp:wrapNone/>
                <wp:docPr id="26893" name="Ink 26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057535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E3B57" id="Ink 26893" o:spid="_x0000_s1026" type="#_x0000_t75" style="position:absolute;margin-left:317.65pt;margin-top:1.6pt;width:84.65pt;height:20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">
                <v:imagedata r:id="rId372" o:title=""/>
              </v:shape>
            </w:pict>
          </mc:Fallback>
        </mc:AlternateContent>
      </w: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7A6091A4" wp14:editId="00A71A2A">
                <wp:simplePos x="0" y="0"/>
                <wp:positionH relativeFrom="column">
                  <wp:posOffset>1870710</wp:posOffset>
                </wp:positionH>
                <wp:positionV relativeFrom="paragraph">
                  <wp:posOffset>-51435</wp:posOffset>
                </wp:positionV>
                <wp:extent cx="1971675" cy="295330"/>
                <wp:effectExtent l="38100" t="38100" r="28575" b="4762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971675" cy="295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FD4C8" id="Ink 51" o:spid="_x0000_s1026" type="#_x0000_t75" style="position:absolute;margin-left:146.6pt;margin-top:-4.75pt;width:156.65pt;height:24.6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">
                <v:imagedata r:id="rId374" o:title=""/>
              </v:shape>
            </w:pict>
          </mc:Fallback>
        </mc:AlternateContent>
      </w:r>
    </w:p>
    <w:p w14:paraId="3191ED3F" w14:textId="2E50AF29" w:rsidR="00CC3B72" w:rsidRDefault="00EB6063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211A4CA5" wp14:editId="4CC19259">
                <wp:simplePos x="0" y="0"/>
                <wp:positionH relativeFrom="column">
                  <wp:posOffset>454025</wp:posOffset>
                </wp:positionH>
                <wp:positionV relativeFrom="paragraph">
                  <wp:posOffset>1225550</wp:posOffset>
                </wp:positionV>
                <wp:extent cx="2858135" cy="216535"/>
                <wp:effectExtent l="38100" t="38100" r="56515" b="50165"/>
                <wp:wrapNone/>
                <wp:docPr id="26944" name="Ink 26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2858135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8EA8C" id="Ink 26944" o:spid="_x0000_s1026" type="#_x0000_t75" style="position:absolute;margin-left:35.05pt;margin-top:95.8pt;width:226.45pt;height:18.4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">
                <v:imagedata r:id="rId3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772AB05F" wp14:editId="38EDA41D">
                <wp:simplePos x="0" y="0"/>
                <wp:positionH relativeFrom="column">
                  <wp:posOffset>467948</wp:posOffset>
                </wp:positionH>
                <wp:positionV relativeFrom="paragraph">
                  <wp:posOffset>1352437</wp:posOffset>
                </wp:positionV>
                <wp:extent cx="2520" cy="360"/>
                <wp:effectExtent l="57150" t="38100" r="55245" b="57150"/>
                <wp:wrapNone/>
                <wp:docPr id="26937" name="Ink 26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106AF" id="Ink 26937" o:spid="_x0000_s1026" type="#_x0000_t75" style="position:absolute;margin-left:36.15pt;margin-top:105.8pt;width:1.65pt;height:1.4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">
                <v:imagedata r:id="rId3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30F9C4C7" wp14:editId="453A4DC7">
                <wp:simplePos x="0" y="0"/>
                <wp:positionH relativeFrom="column">
                  <wp:posOffset>2315468</wp:posOffset>
                </wp:positionH>
                <wp:positionV relativeFrom="paragraph">
                  <wp:posOffset>1316797</wp:posOffset>
                </wp:positionV>
                <wp:extent cx="53640" cy="59040"/>
                <wp:effectExtent l="38100" t="38100" r="41910" b="55880"/>
                <wp:wrapNone/>
                <wp:docPr id="26933" name="Ink 26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3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13626" id="Ink 26933" o:spid="_x0000_s1026" type="#_x0000_t75" style="position:absolute;margin-left:181.6pt;margin-top:103pt;width:5.6pt;height:6.1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">
                <v:imagedata r:id="rId3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76084C49" wp14:editId="160AA03E">
                <wp:simplePos x="0" y="0"/>
                <wp:positionH relativeFrom="column">
                  <wp:posOffset>4370705</wp:posOffset>
                </wp:positionH>
                <wp:positionV relativeFrom="paragraph">
                  <wp:posOffset>428625</wp:posOffset>
                </wp:positionV>
                <wp:extent cx="902315" cy="283845"/>
                <wp:effectExtent l="38100" t="38100" r="0" b="40005"/>
                <wp:wrapNone/>
                <wp:docPr id="26931" name="Ink 26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902315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32051" id="Ink 26931" o:spid="_x0000_s1026" type="#_x0000_t75" style="position:absolute;margin-left:343.45pt;margin-top:33.05pt;width:72.5pt;height:23.7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">
                <v:imagedata r:id="rId3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01AEA9D2" wp14:editId="5D4DD875">
                <wp:simplePos x="0" y="0"/>
                <wp:positionH relativeFrom="column">
                  <wp:posOffset>4444365</wp:posOffset>
                </wp:positionH>
                <wp:positionV relativeFrom="paragraph">
                  <wp:posOffset>41275</wp:posOffset>
                </wp:positionV>
                <wp:extent cx="483180" cy="260665"/>
                <wp:effectExtent l="38100" t="38100" r="12700" b="44450"/>
                <wp:wrapNone/>
                <wp:docPr id="26914" name="Ink 26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83180" cy="26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5DBA" id="Ink 26914" o:spid="_x0000_s1026" type="#_x0000_t75" style="position:absolute;margin-left:349.25pt;margin-top:2.55pt;width:39.5pt;height:21.9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">
                <v:imagedata r:id="rId384" o:title=""/>
              </v:shape>
            </w:pict>
          </mc:Fallback>
        </mc:AlternateContent>
      </w:r>
      <w:r w:rsidR="00967CF4">
        <w:rPr>
          <w:noProof/>
        </w:rPr>
        <w:drawing>
          <wp:inline distT="0" distB="0" distL="0" distR="0" wp14:anchorId="4C2B2D4B" wp14:editId="18B1FB7F">
            <wp:extent cx="3092450" cy="3092450"/>
            <wp:effectExtent l="0" t="0" r="0" b="0"/>
            <wp:docPr id="29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309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0DFE4C" w14:textId="79E19D5F" w:rsidR="00967CF4" w:rsidRDefault="00967CF4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</w:p>
    <w:p w14:paraId="3EF8AFAC" w14:textId="519BF151" w:rsidR="00967CF4" w:rsidRPr="00967CF4" w:rsidRDefault="00EB6063" w:rsidP="00967CF4">
      <w:pPr>
        <w:spacing w:after="0" w:line="240" w:lineRule="auto"/>
        <w:rPr>
          <w:rFonts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798A3641" wp14:editId="1D0F810F">
                <wp:simplePos x="0" y="0"/>
                <wp:positionH relativeFrom="column">
                  <wp:posOffset>4603115</wp:posOffset>
                </wp:positionH>
                <wp:positionV relativeFrom="paragraph">
                  <wp:posOffset>-3810</wp:posOffset>
                </wp:positionV>
                <wp:extent cx="762050" cy="254000"/>
                <wp:effectExtent l="38100" t="38100" r="57150" b="50800"/>
                <wp:wrapNone/>
                <wp:docPr id="26963" name="Ink 26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762050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BC7B5" id="Ink 26963" o:spid="_x0000_s1026" type="#_x0000_t75" style="position:absolute;margin-left:361.75pt;margin-top:-1pt;width:61.4pt;height:21.4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">
                <v:imagedata r:id="rId386" o:title=""/>
              </v:shape>
            </w:pict>
          </mc:Fallback>
        </mc:AlternateContent>
      </w:r>
    </w:p>
    <w:p w14:paraId="4647581D" w14:textId="722BD3C4" w:rsidR="00CC3B72" w:rsidRPr="00365102" w:rsidRDefault="00EB6063" w:rsidP="00CC3B72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  <w:sz w:val="40"/>
          <w:szCs w:val="40"/>
        </w:rPr>
      </w:pPr>
      <w:r>
        <w:rPr>
          <w:rFonts w:cstheme="minorHAnsi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1667F0C1" wp14:editId="11DAE05F">
                <wp:simplePos x="0" y="0"/>
                <wp:positionH relativeFrom="column">
                  <wp:posOffset>4122308</wp:posOffset>
                </wp:positionH>
                <wp:positionV relativeFrom="paragraph">
                  <wp:posOffset>258848</wp:posOffset>
                </wp:positionV>
                <wp:extent cx="958680" cy="30240"/>
                <wp:effectExtent l="57150" t="38100" r="51435" b="46355"/>
                <wp:wrapNone/>
                <wp:docPr id="26946" name="Ink 26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958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64AF0" id="Ink 26946" o:spid="_x0000_s1026" type="#_x0000_t75" style="position:absolute;margin-left:323.9pt;margin-top:19.7pt;width:76.95pt;height:3.8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">
                <v:imagedata r:id="rId388" o:title=""/>
              </v:shape>
            </w:pict>
          </mc:Fallback>
        </mc:AlternateContent>
      </w:r>
      <w:r w:rsidR="00CC3B72" w:rsidRPr="00365102">
        <w:rPr>
          <w:rFonts w:cstheme="minorHAnsi"/>
          <w:sz w:val="40"/>
          <w:szCs w:val="40"/>
        </w:rPr>
        <w:t xml:space="preserve">Find an equation of the line having slope of 0 and going through the point (3, -4).  </w:t>
      </w:r>
      <w:r w:rsidR="00967CF4">
        <w:rPr>
          <w:rFonts w:cstheme="minorHAnsi"/>
          <w:sz w:val="40"/>
          <w:szCs w:val="40"/>
        </w:rPr>
        <w:t>Graph the line.</w:t>
      </w:r>
    </w:p>
    <w:p w14:paraId="0FE651C3" w14:textId="54ACC39F" w:rsidR="00CC3B72" w:rsidRPr="00B87D79" w:rsidRDefault="00EB6063" w:rsidP="00AA372E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69F3EC29" wp14:editId="4F19A9B1">
                <wp:simplePos x="0" y="0"/>
                <wp:positionH relativeFrom="column">
                  <wp:posOffset>2211705</wp:posOffset>
                </wp:positionH>
                <wp:positionV relativeFrom="paragraph">
                  <wp:posOffset>201930</wp:posOffset>
                </wp:positionV>
                <wp:extent cx="181610" cy="2921000"/>
                <wp:effectExtent l="38100" t="38100" r="0" b="50800"/>
                <wp:wrapNone/>
                <wp:docPr id="26998" name="Ink 26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81610" cy="29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A3F6A" id="Ink 26998" o:spid="_x0000_s1026" type="#_x0000_t75" style="position:absolute;margin-left:173.45pt;margin-top:15.2pt;width:15.7pt;height:231.4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">
                <v:imagedata r:id="rId3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142775E5" wp14:editId="23A9FB4C">
                <wp:simplePos x="0" y="0"/>
                <wp:positionH relativeFrom="column">
                  <wp:posOffset>2271548</wp:posOffset>
                </wp:positionH>
                <wp:positionV relativeFrom="paragraph">
                  <wp:posOffset>2178106</wp:posOffset>
                </wp:positionV>
                <wp:extent cx="56160" cy="55440"/>
                <wp:effectExtent l="38100" t="38100" r="58420" b="40005"/>
                <wp:wrapNone/>
                <wp:docPr id="26993" name="Ink 26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56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00BB4" id="Ink 26993" o:spid="_x0000_s1026" type="#_x0000_t75" style="position:absolute;margin-left:178.15pt;margin-top:170.8pt;width:5.8pt;height:5.7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">
                <v:imagedata r:id="rId3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2658844E" wp14:editId="138CC54F">
                <wp:simplePos x="0" y="0"/>
                <wp:positionH relativeFrom="column">
                  <wp:posOffset>4349750</wp:posOffset>
                </wp:positionH>
                <wp:positionV relativeFrom="paragraph">
                  <wp:posOffset>765175</wp:posOffset>
                </wp:positionV>
                <wp:extent cx="524335" cy="271145"/>
                <wp:effectExtent l="38100" t="57150" r="28575" b="52705"/>
                <wp:wrapNone/>
                <wp:docPr id="26991" name="Ink 26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524335" cy="271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D8D60" id="Ink 26991" o:spid="_x0000_s1026" type="#_x0000_t75" style="position:absolute;margin-left:341.8pt;margin-top:59.55pt;width:42.75pt;height:22.7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">
                <v:imagedata r:id="rId3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239CBCEB" wp14:editId="6CD5F86F">
                <wp:simplePos x="0" y="0"/>
                <wp:positionH relativeFrom="column">
                  <wp:posOffset>4370705</wp:posOffset>
                </wp:positionH>
                <wp:positionV relativeFrom="paragraph">
                  <wp:posOffset>143510</wp:posOffset>
                </wp:positionV>
                <wp:extent cx="575945" cy="252730"/>
                <wp:effectExtent l="57150" t="38100" r="0" b="52070"/>
                <wp:wrapNone/>
                <wp:docPr id="26979" name="Ink 26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575945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F13A1" id="Ink 26979" o:spid="_x0000_s1026" type="#_x0000_t75" style="position:absolute;margin-left:343.45pt;margin-top:10.6pt;width:46.75pt;height:21.3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">
                <v:imagedata r:id="rId396" o:title=""/>
              </v:shape>
            </w:pict>
          </mc:Fallback>
        </mc:AlternateContent>
      </w:r>
      <w:r w:rsidR="00967CF4">
        <w:rPr>
          <w:noProof/>
        </w:rPr>
        <w:drawing>
          <wp:inline distT="0" distB="0" distL="0" distR="0" wp14:anchorId="7786CFCB" wp14:editId="13466F52">
            <wp:extent cx="3067050" cy="3067050"/>
            <wp:effectExtent l="0" t="0" r="0" b="0"/>
            <wp:docPr id="3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F0DE4" w14:textId="5E753802" w:rsidR="0045655A" w:rsidRDefault="00C76647" w:rsidP="008F591D">
      <w:pPr>
        <w:pStyle w:val="Heading1"/>
      </w:pPr>
      <w:r w:rsidRPr="00B87D79">
        <w:lastRenderedPageBreak/>
        <w:t>Topic #</w:t>
      </w:r>
      <w:r w:rsidR="00DA0F18" w:rsidRPr="00B87D79">
        <w:t>5</w:t>
      </w:r>
      <w:r w:rsidRPr="00B87D79">
        <w:t>: Modeling Data with a Linear Function</w:t>
      </w:r>
    </w:p>
    <w:p w14:paraId="51F29831" w14:textId="77777777" w:rsidR="00595FCA" w:rsidRPr="00595FCA" w:rsidRDefault="00595FCA" w:rsidP="00595FCA"/>
    <w:p w14:paraId="25448878" w14:textId="77777777" w:rsidR="00A3713A" w:rsidRDefault="00391CDA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Linear functions can be used to fit data and make predictions.  </w:t>
      </w:r>
      <w:r w:rsidR="00A3713A" w:rsidRPr="00B87D79">
        <w:rPr>
          <w:sz w:val="40"/>
          <w:szCs w:val="40"/>
        </w:rPr>
        <w:t xml:space="preserve">Consider the data set for life expectancy for men born </w:t>
      </w:r>
      <w:r w:rsidR="00A134B4" w:rsidRPr="00B87D79">
        <w:rPr>
          <w:sz w:val="40"/>
          <w:szCs w:val="40"/>
        </w:rPr>
        <w:t xml:space="preserve">in </w:t>
      </w:r>
      <w:r w:rsidR="00A3713A" w:rsidRPr="00B87D79">
        <w:rPr>
          <w:sz w:val="40"/>
          <w:szCs w:val="40"/>
        </w:rPr>
        <w:t xml:space="preserve">six selected years from a certain community. Let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="00A3713A" w:rsidRPr="00B87D79">
        <w:rPr>
          <w:rFonts w:eastAsiaTheme="minorEastAsia"/>
          <w:sz w:val="40"/>
          <w:szCs w:val="40"/>
        </w:rPr>
        <w:t xml:space="preserve"> represent the years born after 1960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A3713A" w:rsidRPr="00B87D79">
        <w:rPr>
          <w:rFonts w:eastAsiaTheme="minorEastAsia"/>
          <w:sz w:val="40"/>
          <w:szCs w:val="40"/>
        </w:rPr>
        <w:t xml:space="preserve"> represent the life expectancy (in years).  This tells us a </w:t>
      </w:r>
      <w:r w:rsidR="00FC06AA" w:rsidRPr="00B87D79">
        <w:rPr>
          <w:rFonts w:eastAsiaTheme="minorEastAsia"/>
          <w:sz w:val="40"/>
          <w:szCs w:val="40"/>
        </w:rPr>
        <w:t>male</w:t>
      </w:r>
      <w:r w:rsidR="00A3713A" w:rsidRPr="00B87D79">
        <w:rPr>
          <w:rFonts w:eastAsiaTheme="minorEastAsia"/>
          <w:sz w:val="40"/>
          <w:szCs w:val="40"/>
        </w:rPr>
        <w:t xml:space="preserve"> born in 1960 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0</m:t>
        </m:r>
      </m:oMath>
      <w:r w:rsidR="00A3713A" w:rsidRPr="00B87D79">
        <w:rPr>
          <w:rFonts w:eastAsiaTheme="minorEastAsia"/>
          <w:sz w:val="40"/>
          <w:szCs w:val="40"/>
        </w:rPr>
        <w:t xml:space="preserve">, a </w:t>
      </w:r>
      <w:r w:rsidR="00FC06AA" w:rsidRPr="00B87D79">
        <w:rPr>
          <w:rFonts w:eastAsiaTheme="minorEastAsia"/>
          <w:sz w:val="40"/>
          <w:szCs w:val="40"/>
        </w:rPr>
        <w:t>male</w:t>
      </w:r>
      <w:r w:rsidR="00A3713A" w:rsidRPr="00B87D79">
        <w:rPr>
          <w:rFonts w:eastAsiaTheme="minorEastAsia"/>
          <w:sz w:val="40"/>
          <w:szCs w:val="40"/>
        </w:rPr>
        <w:t xml:space="preserve"> born in 1970 is </w:t>
      </w:r>
      <m:oMath>
        <m:r>
          <w:rPr>
            <w:rFonts w:ascii="Cambria Math" w:eastAsiaTheme="minorEastAsia" w:hAnsi="Cambria Math"/>
            <w:sz w:val="40"/>
            <w:szCs w:val="40"/>
          </w:rPr>
          <m:t>x=10</m:t>
        </m:r>
      </m:oMath>
      <w:r w:rsidR="00A3713A" w:rsidRPr="00B87D79">
        <w:rPr>
          <w:rFonts w:eastAsiaTheme="minorEastAsia"/>
          <w:sz w:val="40"/>
          <w:szCs w:val="40"/>
        </w:rPr>
        <w:t>, and so on.</w:t>
      </w:r>
    </w:p>
    <w:p w14:paraId="500D5EEE" w14:textId="45028ACC" w:rsidR="00CB0BAA" w:rsidRDefault="00CA6F06" w:rsidP="00CB0BAA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78266B60" wp14:editId="54D4F5A2">
                <wp:simplePos x="0" y="0"/>
                <wp:positionH relativeFrom="column">
                  <wp:posOffset>3255010</wp:posOffset>
                </wp:positionH>
                <wp:positionV relativeFrom="paragraph">
                  <wp:posOffset>45720</wp:posOffset>
                </wp:positionV>
                <wp:extent cx="271835" cy="179680"/>
                <wp:effectExtent l="57150" t="38100" r="13970" b="49530"/>
                <wp:wrapNone/>
                <wp:docPr id="26673" name="Ink 26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271835" cy="1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84528" id="Ink 26673" o:spid="_x0000_s1026" type="#_x0000_t75" style="position:absolute;margin-left:255.6pt;margin-top:2.9pt;width:22.8pt;height:15.6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">
                <v:imagedata r:id="rId39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1A36EB12" wp14:editId="7A4BE52F">
                <wp:simplePos x="0" y="0"/>
                <wp:positionH relativeFrom="column">
                  <wp:posOffset>3006725</wp:posOffset>
                </wp:positionH>
                <wp:positionV relativeFrom="paragraph">
                  <wp:posOffset>30480</wp:posOffset>
                </wp:positionV>
                <wp:extent cx="186120" cy="197640"/>
                <wp:effectExtent l="38100" t="57150" r="4445" b="50165"/>
                <wp:wrapNone/>
                <wp:docPr id="26669" name="Ink 26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86120" cy="19748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C4459D" id="Ink 26669" o:spid="_x0000_s1026" type="#_x0000_t75" style="position:absolute;margin-left:236.05pt;margin-top:1.7pt;width:16.05pt;height:16.95pt;z-index:253406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">
                <v:imagedata r:id="rId40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07C3030E" wp14:editId="25637362">
                <wp:simplePos x="0" y="0"/>
                <wp:positionH relativeFrom="column">
                  <wp:posOffset>2282190</wp:posOffset>
                </wp:positionH>
                <wp:positionV relativeFrom="paragraph">
                  <wp:posOffset>51435</wp:posOffset>
                </wp:positionV>
                <wp:extent cx="571955" cy="222630"/>
                <wp:effectExtent l="38100" t="38100" r="38100" b="44450"/>
                <wp:wrapNone/>
                <wp:docPr id="26659" name="Ink 26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571955" cy="222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C83BE" id="Ink 26659" o:spid="_x0000_s1026" type="#_x0000_t75" style="position:absolute;margin-left:179pt;margin-top:3.35pt;width:46.45pt;height:18.9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">
                <v:imagedata r:id="rId40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 wp14:anchorId="66268893" wp14:editId="734E3CBB">
                <wp:simplePos x="0" y="0"/>
                <wp:positionH relativeFrom="column">
                  <wp:posOffset>1696085</wp:posOffset>
                </wp:positionH>
                <wp:positionV relativeFrom="paragraph">
                  <wp:posOffset>-22225</wp:posOffset>
                </wp:positionV>
                <wp:extent cx="435190" cy="267335"/>
                <wp:effectExtent l="38100" t="38100" r="41275" b="56515"/>
                <wp:wrapNone/>
                <wp:docPr id="26660" name="Ink 26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435190" cy="267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2B12C" id="Ink 26660" o:spid="_x0000_s1026" type="#_x0000_t75" style="position:absolute;margin-left:132.85pt;margin-top:-2.45pt;width:35.65pt;height:22.4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">
                <v:imagedata r:id="rId40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 wp14:anchorId="287D032B" wp14:editId="37E4DBBD">
                <wp:simplePos x="0" y="0"/>
                <wp:positionH relativeFrom="column">
                  <wp:posOffset>1024890</wp:posOffset>
                </wp:positionH>
                <wp:positionV relativeFrom="paragraph">
                  <wp:posOffset>14605</wp:posOffset>
                </wp:positionV>
                <wp:extent cx="511920" cy="238320"/>
                <wp:effectExtent l="38100" t="38100" r="0" b="47625"/>
                <wp:wrapNone/>
                <wp:docPr id="27019" name="Ink 27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11920" cy="238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6DC4E4" id="Ink 27019" o:spid="_x0000_s1026" type="#_x0000_t75" style="position:absolute;margin-left:80pt;margin-top:.45pt;width:41.7pt;height:20.15pt;z-index:2533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">
                <v:imagedata r:id="rId406" o:title=""/>
              </v:shape>
            </w:pict>
          </mc:Fallback>
        </mc:AlternateContent>
      </w:r>
      <w:r w:rsidR="00CB0BAA">
        <w:rPr>
          <w:sz w:val="40"/>
          <w:szCs w:val="40"/>
        </w:rPr>
        <w:t>Let x be:</w:t>
      </w:r>
    </w:p>
    <w:p w14:paraId="071647A1" w14:textId="50452CF4" w:rsidR="006A4045" w:rsidRPr="00B87D79" w:rsidRDefault="00CA6F06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 wp14:anchorId="2E11919B" wp14:editId="7B0BF7A4">
                <wp:simplePos x="0" y="0"/>
                <wp:positionH relativeFrom="column">
                  <wp:posOffset>3319145</wp:posOffset>
                </wp:positionH>
                <wp:positionV relativeFrom="paragraph">
                  <wp:posOffset>127000</wp:posOffset>
                </wp:positionV>
                <wp:extent cx="683285" cy="249555"/>
                <wp:effectExtent l="38100" t="38100" r="40640" b="55245"/>
                <wp:wrapNone/>
                <wp:docPr id="27066" name="Ink 27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683285" cy="249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9DE7F" id="Ink 27066" o:spid="_x0000_s1026" type="#_x0000_t75" style="position:absolute;margin-left:260.65pt;margin-top:9.3pt;width:55.2pt;height:21.0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">
                <v:imagedata r:id="rId40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 wp14:anchorId="4BB70D83" wp14:editId="093F5094">
                <wp:simplePos x="0" y="0"/>
                <wp:positionH relativeFrom="column">
                  <wp:posOffset>2974975</wp:posOffset>
                </wp:positionH>
                <wp:positionV relativeFrom="paragraph">
                  <wp:posOffset>90805</wp:posOffset>
                </wp:positionV>
                <wp:extent cx="170415" cy="183730"/>
                <wp:effectExtent l="38100" t="38100" r="39370" b="45085"/>
                <wp:wrapNone/>
                <wp:docPr id="27056" name="Ink 27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70415" cy="183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38238" id="Ink 27056" o:spid="_x0000_s1026" type="#_x0000_t75" style="position:absolute;margin-left:233.55pt;margin-top:6.45pt;width:14.8pt;height:15.8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">
                <v:imagedata r:id="rId410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754A7942" wp14:editId="64DFF80B">
                <wp:simplePos x="0" y="0"/>
                <wp:positionH relativeFrom="column">
                  <wp:posOffset>1623060</wp:posOffset>
                </wp:positionH>
                <wp:positionV relativeFrom="paragraph">
                  <wp:posOffset>159385</wp:posOffset>
                </wp:positionV>
                <wp:extent cx="1098920" cy="240510"/>
                <wp:effectExtent l="38100" t="38100" r="44450" b="45720"/>
                <wp:wrapNone/>
                <wp:docPr id="27051" name="Ink 27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098920" cy="240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E4B2D" id="Ink 27051" o:spid="_x0000_s1026" type="#_x0000_t75" style="position:absolute;margin-left:127.1pt;margin-top:11.85pt;width:87.95pt;height:20.3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">
                <v:imagedata r:id="rId41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 wp14:anchorId="1B1BCEAD" wp14:editId="1E0551A3">
                <wp:simplePos x="0" y="0"/>
                <wp:positionH relativeFrom="column">
                  <wp:posOffset>1047115</wp:posOffset>
                </wp:positionH>
                <wp:positionV relativeFrom="paragraph">
                  <wp:posOffset>48895</wp:posOffset>
                </wp:positionV>
                <wp:extent cx="383435" cy="269580"/>
                <wp:effectExtent l="57150" t="57150" r="0" b="54610"/>
                <wp:wrapNone/>
                <wp:docPr id="27033" name="Ink 27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383435" cy="269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4BC81" id="Ink 27033" o:spid="_x0000_s1026" type="#_x0000_t75" style="position:absolute;margin-left:81.75pt;margin-top:3.15pt;width:31.65pt;height:22.6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">
                <v:imagedata r:id="rId414" o:title=""/>
              </v:shape>
            </w:pict>
          </mc:Fallback>
        </mc:AlternateContent>
      </w:r>
      <w:r w:rsidR="00CB0BAA"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 xml:space="preserve">y </m:t>
        </m:r>
      </m:oMath>
      <w:r w:rsidR="00CB0BAA">
        <w:rPr>
          <w:rFonts w:eastAsiaTheme="minorEastAsia"/>
          <w:sz w:val="40"/>
          <w:szCs w:val="40"/>
        </w:rPr>
        <w:t>be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7405D5" w:rsidRPr="00B87D79" w14:paraId="668CA9DF" w14:textId="77777777" w:rsidTr="00DD406B">
        <w:trPr>
          <w:trHeight w:val="249"/>
          <w:tblHeader/>
        </w:trPr>
        <w:tc>
          <w:tcPr>
            <w:tcW w:w="1237" w:type="dxa"/>
          </w:tcPr>
          <w:p w14:paraId="5134369D" w14:textId="77777777" w:rsidR="00A3713A" w:rsidRPr="00B87D79" w:rsidRDefault="00A3713A" w:rsidP="00A3713A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 xml:space="preserve">x </w:t>
            </w:r>
          </w:p>
        </w:tc>
        <w:tc>
          <w:tcPr>
            <w:tcW w:w="1237" w:type="dxa"/>
          </w:tcPr>
          <w:p w14:paraId="5B201444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0</w:t>
            </w:r>
          </w:p>
        </w:tc>
        <w:tc>
          <w:tcPr>
            <w:tcW w:w="1238" w:type="dxa"/>
          </w:tcPr>
          <w:p w14:paraId="78B65429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10</w:t>
            </w:r>
          </w:p>
        </w:tc>
        <w:tc>
          <w:tcPr>
            <w:tcW w:w="1238" w:type="dxa"/>
          </w:tcPr>
          <w:p w14:paraId="05C79279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20</w:t>
            </w:r>
          </w:p>
        </w:tc>
        <w:tc>
          <w:tcPr>
            <w:tcW w:w="1238" w:type="dxa"/>
          </w:tcPr>
          <w:p w14:paraId="544ADCE2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30</w:t>
            </w:r>
          </w:p>
        </w:tc>
        <w:tc>
          <w:tcPr>
            <w:tcW w:w="1238" w:type="dxa"/>
          </w:tcPr>
          <w:p w14:paraId="5708BB64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0</w:t>
            </w:r>
          </w:p>
        </w:tc>
        <w:tc>
          <w:tcPr>
            <w:tcW w:w="1238" w:type="dxa"/>
          </w:tcPr>
          <w:p w14:paraId="0509DDBF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4</w:t>
            </w:r>
          </w:p>
        </w:tc>
      </w:tr>
      <w:tr w:rsidR="00A3713A" w:rsidRPr="00B87D79" w14:paraId="554A7ED4" w14:textId="77777777" w:rsidTr="00DD406B">
        <w:trPr>
          <w:trHeight w:val="249"/>
        </w:trPr>
        <w:tc>
          <w:tcPr>
            <w:tcW w:w="1237" w:type="dxa"/>
          </w:tcPr>
          <w:p w14:paraId="3D5DC6C6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y</w:t>
            </w:r>
          </w:p>
        </w:tc>
        <w:tc>
          <w:tcPr>
            <w:tcW w:w="1237" w:type="dxa"/>
          </w:tcPr>
          <w:p w14:paraId="519F6FF2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6.6</w:t>
            </w:r>
          </w:p>
        </w:tc>
        <w:tc>
          <w:tcPr>
            <w:tcW w:w="1238" w:type="dxa"/>
          </w:tcPr>
          <w:p w14:paraId="6C9684D5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7.5</w:t>
            </w:r>
          </w:p>
        </w:tc>
        <w:tc>
          <w:tcPr>
            <w:tcW w:w="1238" w:type="dxa"/>
          </w:tcPr>
          <w:p w14:paraId="6572CB20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9.5</w:t>
            </w:r>
          </w:p>
        </w:tc>
        <w:tc>
          <w:tcPr>
            <w:tcW w:w="1238" w:type="dxa"/>
          </w:tcPr>
          <w:p w14:paraId="7FE76C41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1.1</w:t>
            </w:r>
          </w:p>
        </w:tc>
        <w:tc>
          <w:tcPr>
            <w:tcW w:w="1238" w:type="dxa"/>
          </w:tcPr>
          <w:p w14:paraId="6C30ED73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4.4</w:t>
            </w:r>
          </w:p>
        </w:tc>
        <w:tc>
          <w:tcPr>
            <w:tcW w:w="1238" w:type="dxa"/>
          </w:tcPr>
          <w:p w14:paraId="2C124E16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5.4</w:t>
            </w:r>
          </w:p>
        </w:tc>
      </w:tr>
    </w:tbl>
    <w:p w14:paraId="12A793BE" w14:textId="77777777" w:rsidR="00110900" w:rsidRPr="00B87D79" w:rsidRDefault="0086604A">
      <w:pPr>
        <w:rPr>
          <w:sz w:val="40"/>
          <w:szCs w:val="40"/>
        </w:rPr>
      </w:pPr>
      <w:r w:rsidRPr="00B87D79">
        <w:rPr>
          <w:sz w:val="40"/>
          <w:szCs w:val="40"/>
        </w:rPr>
        <w:t xml:space="preserve">We can plot the data </w:t>
      </w:r>
      <w:r w:rsidR="00946EEB" w:rsidRPr="00B87D79">
        <w:rPr>
          <w:sz w:val="40"/>
          <w:szCs w:val="40"/>
        </w:rPr>
        <w:t xml:space="preserve">points </w:t>
      </w:r>
      <w:r w:rsidRPr="00B87D79">
        <w:rPr>
          <w:sz w:val="40"/>
          <w:szCs w:val="40"/>
        </w:rPr>
        <w:t>with technology</w:t>
      </w:r>
      <w:r w:rsidR="003F7757" w:rsidRPr="00B87D79">
        <w:rPr>
          <w:sz w:val="40"/>
          <w:szCs w:val="40"/>
        </w:rPr>
        <w:t xml:space="preserve"> or w</w:t>
      </w:r>
      <w:r w:rsidR="00946EEB" w:rsidRPr="00B87D79">
        <w:rPr>
          <w:sz w:val="40"/>
          <w:szCs w:val="40"/>
        </w:rPr>
        <w:t xml:space="preserve">e can plot </w:t>
      </w:r>
      <w:r w:rsidR="003F7757" w:rsidRPr="00B87D79">
        <w:rPr>
          <w:sz w:val="40"/>
          <w:szCs w:val="40"/>
        </w:rPr>
        <w:t xml:space="preserve">the points </w:t>
      </w:r>
      <w:r w:rsidR="00946EEB" w:rsidRPr="00B87D79">
        <w:rPr>
          <w:sz w:val="40"/>
          <w:szCs w:val="40"/>
        </w:rPr>
        <w:t>by hand, just be sure to use an appropriate scale on the axes.</w:t>
      </w:r>
    </w:p>
    <w:p w14:paraId="3E0D71B3" w14:textId="4A9FF06E" w:rsidR="00D24CB9" w:rsidRPr="00B87D79" w:rsidRDefault="00D24CB9" w:rsidP="0080311D">
      <w:pPr>
        <w:ind w:left="720"/>
        <w:rPr>
          <w:sz w:val="40"/>
          <w:szCs w:val="40"/>
        </w:rPr>
      </w:pPr>
      <w:r>
        <w:rPr>
          <w:noProof/>
        </w:rPr>
        <w:drawing>
          <wp:inline distT="0" distB="0" distL="0" distR="0" wp14:anchorId="5A468653" wp14:editId="5E9C05ED">
            <wp:extent cx="3628292" cy="2822393"/>
            <wp:effectExtent l="0" t="0" r="0" b="0"/>
            <wp:docPr id="27" name="Picture 27" descr="This is the data above plotted in the coordinate plane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676610" cy="2859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D0190" w14:textId="42CE2995" w:rsidR="00D24CB9" w:rsidRDefault="00CA6F06" w:rsidP="00DD1769">
      <w:pPr>
        <w:rPr>
          <w:sz w:val="40"/>
          <w:szCs w:val="40"/>
        </w:rPr>
      </w:pPr>
      <w:r>
        <w:rPr>
          <w:noProof/>
          <w:sz w:val="40"/>
          <w:szCs w:val="40"/>
        </w:rPr>
        <w:lastRenderedPageBreak/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7A1E1CC8" wp14:editId="5A1B1244">
                <wp:simplePos x="0" y="0"/>
                <wp:positionH relativeFrom="column">
                  <wp:posOffset>4296908</wp:posOffset>
                </wp:positionH>
                <wp:positionV relativeFrom="paragraph">
                  <wp:posOffset>604860</wp:posOffset>
                </wp:positionV>
                <wp:extent cx="1162800" cy="54000"/>
                <wp:effectExtent l="38100" t="38100" r="0" b="41275"/>
                <wp:wrapNone/>
                <wp:docPr id="27067" name="Ink 27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1628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B6F54" id="Ink 27067" o:spid="_x0000_s1026" type="#_x0000_t75" style="position:absolute;margin-left:337.65pt;margin-top:46.95pt;width:92.95pt;height:5.6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">
                <v:imagedata r:id="rId417" o:title=""/>
              </v:shape>
            </w:pict>
          </mc:Fallback>
        </mc:AlternateContent>
      </w:r>
      <w:r w:rsidR="00DD1769" w:rsidRPr="00B87D79">
        <w:rPr>
          <w:sz w:val="40"/>
          <w:szCs w:val="40"/>
        </w:rPr>
        <w:t xml:space="preserve">The points do not line up perfectly, but a linear function models the data </w:t>
      </w:r>
      <w:r w:rsidR="00647FF9" w:rsidRPr="00D24CB9">
        <w:rPr>
          <w:i/>
          <w:iCs/>
          <w:sz w:val="40"/>
          <w:szCs w:val="40"/>
        </w:rPr>
        <w:t xml:space="preserve">pretty </w:t>
      </w:r>
      <w:r w:rsidR="00DD1769" w:rsidRPr="00D24CB9">
        <w:rPr>
          <w:i/>
          <w:iCs/>
          <w:sz w:val="40"/>
          <w:szCs w:val="40"/>
        </w:rPr>
        <w:t>well</w:t>
      </w:r>
      <w:r w:rsidR="00DD1769" w:rsidRPr="00B87D79">
        <w:rPr>
          <w:sz w:val="40"/>
          <w:szCs w:val="40"/>
        </w:rPr>
        <w:t>.</w:t>
      </w:r>
      <w:r w:rsidR="00C06795" w:rsidRPr="00B87D79">
        <w:rPr>
          <w:sz w:val="40"/>
          <w:szCs w:val="40"/>
        </w:rPr>
        <w:t xml:space="preserve">  We can pick </w:t>
      </w:r>
      <w:r w:rsidR="00FD5A5F" w:rsidRPr="00B87D79">
        <w:rPr>
          <w:b/>
          <w:sz w:val="40"/>
          <w:szCs w:val="40"/>
        </w:rPr>
        <w:t>ANY</w:t>
      </w:r>
      <w:r w:rsidR="00FD5A5F" w:rsidRPr="00B87D79">
        <w:rPr>
          <w:sz w:val="40"/>
          <w:szCs w:val="40"/>
        </w:rPr>
        <w:t xml:space="preserve"> </w:t>
      </w:r>
      <w:r w:rsidR="00C06795" w:rsidRPr="00B87D79">
        <w:rPr>
          <w:sz w:val="40"/>
          <w:szCs w:val="40"/>
        </w:rPr>
        <w:t xml:space="preserve">2 points from the data set and come up with a linear model.  </w:t>
      </w:r>
    </w:p>
    <w:p w14:paraId="2037C15B" w14:textId="088FDE46" w:rsidR="00567A86" w:rsidRPr="00B87D79" w:rsidRDefault="00CA6F06" w:rsidP="00DD1769">
      <w:pPr>
        <w:rPr>
          <w:rFonts w:eastAsiaTheme="minorEastAsia"/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124EDAF4" wp14:editId="421967E7">
                <wp:simplePos x="0" y="0"/>
                <wp:positionH relativeFrom="column">
                  <wp:posOffset>739028</wp:posOffset>
                </wp:positionH>
                <wp:positionV relativeFrom="paragraph">
                  <wp:posOffset>976618</wp:posOffset>
                </wp:positionV>
                <wp:extent cx="102600" cy="94320"/>
                <wp:effectExtent l="38100" t="38100" r="50165" b="58420"/>
                <wp:wrapNone/>
                <wp:docPr id="27068" name="Ink 27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02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9DD9C" id="Ink 27068" o:spid="_x0000_s1026" type="#_x0000_t75" style="position:absolute;margin-left:57.5pt;margin-top:76.2pt;width:9.5pt;height:8.8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">
                <v:imagedata r:id="rId419" o:title=""/>
              </v:shape>
            </w:pict>
          </mc:Fallback>
        </mc:AlternateContent>
      </w:r>
      <w:r w:rsidR="00C06795" w:rsidRPr="00B87D79">
        <w:rPr>
          <w:sz w:val="40"/>
          <w:szCs w:val="40"/>
        </w:rPr>
        <w:t xml:space="preserve">Suppose we pick the points associated with a person born in 1980 and 2000; this corresponds to the ordered pairs: </w:t>
      </w:r>
      <m:oMath>
        <m:r>
          <w:rPr>
            <w:rFonts w:ascii="Cambria Math" w:hAnsi="Cambria Math"/>
            <w:sz w:val="40"/>
            <w:szCs w:val="40"/>
          </w:rPr>
          <m:t>(20,69.5)</m:t>
        </m:r>
      </m:oMath>
      <w:r w:rsidR="00C06795" w:rsidRPr="00B87D79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(40,74.4)</m:t>
        </m:r>
      </m:oMath>
      <w:r w:rsidR="00C06795" w:rsidRPr="00B87D79">
        <w:rPr>
          <w:rFonts w:eastAsiaTheme="minorEastAsia"/>
          <w:sz w:val="40"/>
          <w:szCs w:val="40"/>
        </w:rPr>
        <w:t>.</w:t>
      </w:r>
    </w:p>
    <w:p w14:paraId="16017975" w14:textId="68E9917E" w:rsidR="00377DE1" w:rsidRPr="00B87D79" w:rsidRDefault="00CA6F06" w:rsidP="00DD1769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54553A60" wp14:editId="6BAC7E52">
                <wp:simplePos x="0" y="0"/>
                <wp:positionH relativeFrom="column">
                  <wp:posOffset>1224915</wp:posOffset>
                </wp:positionH>
                <wp:positionV relativeFrom="paragraph">
                  <wp:posOffset>-55880</wp:posOffset>
                </wp:positionV>
                <wp:extent cx="2039705" cy="515620"/>
                <wp:effectExtent l="38100" t="38100" r="55880" b="55880"/>
                <wp:wrapNone/>
                <wp:docPr id="26742" name="Ink 26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039705" cy="515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FED23" id="Ink 26742" o:spid="_x0000_s1026" type="#_x0000_t75" style="position:absolute;margin-left:95.75pt;margin-top:-5.1pt;width:162pt;height:42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">
                <v:imagedata r:id="rId42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 wp14:anchorId="7D192944" wp14:editId="5F30CA89">
                <wp:simplePos x="0" y="0"/>
                <wp:positionH relativeFrom="column">
                  <wp:posOffset>442595</wp:posOffset>
                </wp:positionH>
                <wp:positionV relativeFrom="paragraph">
                  <wp:posOffset>116840</wp:posOffset>
                </wp:positionV>
                <wp:extent cx="381910" cy="187270"/>
                <wp:effectExtent l="38100" t="38100" r="56515" b="41910"/>
                <wp:wrapNone/>
                <wp:docPr id="26639" name="Ink 26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381910" cy="187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038F4" id="Ink 26639" o:spid="_x0000_s1026" type="#_x0000_t75" style="position:absolute;margin-left:34.15pt;margin-top:8.5pt;width:31.45pt;height:16.2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">
                <v:imagedata r:id="rId423" o:title=""/>
              </v:shape>
            </w:pict>
          </mc:Fallback>
        </mc:AlternateContent>
      </w:r>
    </w:p>
    <w:p w14:paraId="519D3639" w14:textId="017A86D5" w:rsidR="00C06795" w:rsidRPr="00B87D79" w:rsidRDefault="00C06795" w:rsidP="00DD1769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o find the equation of a line, we first need the slope:</w:t>
      </w:r>
    </w:p>
    <w:p w14:paraId="10EF454C" w14:textId="1CBA1A71" w:rsidR="004B341F" w:rsidRDefault="00CA6F06" w:rsidP="004210F8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 wp14:anchorId="33C97261" wp14:editId="3E46F8B2">
                <wp:simplePos x="0" y="0"/>
                <wp:positionH relativeFrom="column">
                  <wp:posOffset>6058535</wp:posOffset>
                </wp:positionH>
                <wp:positionV relativeFrom="paragraph">
                  <wp:posOffset>-74295</wp:posOffset>
                </wp:positionV>
                <wp:extent cx="742950" cy="604275"/>
                <wp:effectExtent l="38100" t="38100" r="38100" b="43815"/>
                <wp:wrapNone/>
                <wp:docPr id="26879" name="Ink 26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742950" cy="604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D3615" id="Ink 26879" o:spid="_x0000_s1026" type="#_x0000_t75" style="position:absolute;margin-left:476.35pt;margin-top:-6.55pt;width:59.9pt;height:49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">
                <v:imagedata r:id="rId42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 wp14:anchorId="11C0A33D" wp14:editId="64679FB6">
                <wp:simplePos x="0" y="0"/>
                <wp:positionH relativeFrom="column">
                  <wp:posOffset>4639945</wp:posOffset>
                </wp:positionH>
                <wp:positionV relativeFrom="paragraph">
                  <wp:posOffset>-46990</wp:posOffset>
                </wp:positionV>
                <wp:extent cx="1189990" cy="469900"/>
                <wp:effectExtent l="57150" t="38100" r="10160" b="44450"/>
                <wp:wrapNone/>
                <wp:docPr id="26834" name="Ink 26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189990" cy="469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1657F" id="Ink 26834" o:spid="_x0000_s1026" type="#_x0000_t75" style="position:absolute;margin-left:364.65pt;margin-top:-4.4pt;width:95.1pt;height:38.4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">
                <v:imagedata r:id="rId427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3D86A7F2" wp14:editId="6BF67FC9">
                <wp:simplePos x="0" y="0"/>
                <wp:positionH relativeFrom="column">
                  <wp:posOffset>2832735</wp:posOffset>
                </wp:positionH>
                <wp:positionV relativeFrom="paragraph">
                  <wp:posOffset>-36195</wp:posOffset>
                </wp:positionV>
                <wp:extent cx="1701875" cy="587375"/>
                <wp:effectExtent l="38100" t="38100" r="50800" b="41275"/>
                <wp:wrapNone/>
                <wp:docPr id="26802" name="Ink 26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701875" cy="58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6FE42" id="Ink 26802" o:spid="_x0000_s1026" type="#_x0000_t75" style="position:absolute;margin-left:222.35pt;margin-top:-3.55pt;width:135.4pt;height:47.6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">
                <v:imagedata r:id="rId42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2EACAAEA" wp14:editId="23C7A705">
                <wp:simplePos x="0" y="0"/>
                <wp:positionH relativeFrom="column">
                  <wp:posOffset>2778788</wp:posOffset>
                </wp:positionH>
                <wp:positionV relativeFrom="paragraph">
                  <wp:posOffset>15137</wp:posOffset>
                </wp:positionV>
                <wp:extent cx="163800" cy="148680"/>
                <wp:effectExtent l="57150" t="38100" r="46355" b="41910"/>
                <wp:wrapNone/>
                <wp:docPr id="20534" name="Ink 20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63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4BE17" id="Ink 20534" o:spid="_x0000_s1026" type="#_x0000_t75" style="position:absolute;margin-left:218.1pt;margin-top:.5pt;width:14.35pt;height:13.1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">
                <v:imagedata r:id="rId43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3919E044" wp14:editId="1BFAD160">
                <wp:simplePos x="0" y="0"/>
                <wp:positionH relativeFrom="column">
                  <wp:posOffset>1611630</wp:posOffset>
                </wp:positionH>
                <wp:positionV relativeFrom="paragraph">
                  <wp:posOffset>5080</wp:posOffset>
                </wp:positionV>
                <wp:extent cx="983460" cy="455930"/>
                <wp:effectExtent l="38100" t="38100" r="45720" b="58420"/>
                <wp:wrapNone/>
                <wp:docPr id="20533" name="Ink 20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983460" cy="455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AC60C" id="Ink 20533" o:spid="_x0000_s1026" type="#_x0000_t75" style="position:absolute;margin-left:126.2pt;margin-top:-.3pt;width:78.9pt;height:37.3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">
                <v:imagedata r:id="rId43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 wp14:anchorId="7F3FC108" wp14:editId="1242B05E">
                <wp:simplePos x="0" y="0"/>
                <wp:positionH relativeFrom="column">
                  <wp:posOffset>163195</wp:posOffset>
                </wp:positionH>
                <wp:positionV relativeFrom="paragraph">
                  <wp:posOffset>-89535</wp:posOffset>
                </wp:positionV>
                <wp:extent cx="1280160" cy="707495"/>
                <wp:effectExtent l="38100" t="38100" r="53340" b="54610"/>
                <wp:wrapNone/>
                <wp:docPr id="20516" name="Ink 20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80160" cy="70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2CE2B" id="Ink 20516" o:spid="_x0000_s1026" type="#_x0000_t75" style="position:absolute;margin-left:12.15pt;margin-top:-7.75pt;width:102.2pt;height:57.1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">
                <v:imagedata r:id="rId43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4C477EA8" wp14:editId="7DD38165">
                <wp:simplePos x="0" y="0"/>
                <wp:positionH relativeFrom="column">
                  <wp:posOffset>-528955</wp:posOffset>
                </wp:positionH>
                <wp:positionV relativeFrom="paragraph">
                  <wp:posOffset>255905</wp:posOffset>
                </wp:positionV>
                <wp:extent cx="450695" cy="216535"/>
                <wp:effectExtent l="38100" t="38100" r="6985" b="50165"/>
                <wp:wrapNone/>
                <wp:docPr id="26747" name="Ink 26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450695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7CA86" id="Ink 26747" o:spid="_x0000_s1026" type="#_x0000_t75" style="position:absolute;margin-left:-42.35pt;margin-top:19.45pt;width:36.95pt;height:18.4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">
                <v:imagedata r:id="rId437" o:title=""/>
              </v:shape>
            </w:pict>
          </mc:Fallback>
        </mc:AlternateContent>
      </w:r>
    </w:p>
    <w:p w14:paraId="0323A709" w14:textId="175F8ED7" w:rsidR="00D24CB9" w:rsidRDefault="00D24CB9" w:rsidP="004210F8">
      <w:pPr>
        <w:rPr>
          <w:rFonts w:eastAsiaTheme="minorEastAsia"/>
          <w:sz w:val="40"/>
          <w:szCs w:val="40"/>
        </w:rPr>
      </w:pPr>
    </w:p>
    <w:p w14:paraId="7B837ACA" w14:textId="381BA781" w:rsidR="00D24CB9" w:rsidRDefault="00CA6F06" w:rsidP="004210F8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 wp14:anchorId="5F3B5D6C" wp14:editId="268FF2F9">
                <wp:simplePos x="0" y="0"/>
                <wp:positionH relativeFrom="column">
                  <wp:posOffset>2847975</wp:posOffset>
                </wp:positionH>
                <wp:positionV relativeFrom="paragraph">
                  <wp:posOffset>264160</wp:posOffset>
                </wp:positionV>
                <wp:extent cx="1464940" cy="295910"/>
                <wp:effectExtent l="38100" t="38100" r="2540" b="46990"/>
                <wp:wrapNone/>
                <wp:docPr id="27193" name="Ink 27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464940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68F72" id="Ink 27193" o:spid="_x0000_s1026" type="#_x0000_t75" style="position:absolute;margin-left:223.55pt;margin-top:20.1pt;width:116.8pt;height:24.7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">
                <v:imagedata r:id="rId43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 wp14:anchorId="4AA3FE6E" wp14:editId="7F252071">
                <wp:simplePos x="0" y="0"/>
                <wp:positionH relativeFrom="column">
                  <wp:posOffset>-223520</wp:posOffset>
                </wp:positionH>
                <wp:positionV relativeFrom="paragraph">
                  <wp:posOffset>-33655</wp:posOffset>
                </wp:positionV>
                <wp:extent cx="2459355" cy="704850"/>
                <wp:effectExtent l="38100" t="38100" r="0" b="57150"/>
                <wp:wrapNone/>
                <wp:docPr id="27173" name="Ink 27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459355" cy="704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25558" id="Ink 27173" o:spid="_x0000_s1026" type="#_x0000_t75" style="position:absolute;margin-left:-18.3pt;margin-top:-3.35pt;width:195.05pt;height:56.9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">
                <v:imagedata r:id="rId44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 wp14:anchorId="31C15CFC" wp14:editId="093ACAAB">
                <wp:simplePos x="0" y="0"/>
                <wp:positionH relativeFrom="column">
                  <wp:posOffset>2813685</wp:posOffset>
                </wp:positionH>
                <wp:positionV relativeFrom="paragraph">
                  <wp:posOffset>-132080</wp:posOffset>
                </wp:positionV>
                <wp:extent cx="2547175" cy="311150"/>
                <wp:effectExtent l="38100" t="57150" r="24765" b="50800"/>
                <wp:wrapNone/>
                <wp:docPr id="27145" name="Ink 27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547175" cy="311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70BB3" id="Ink 27145" o:spid="_x0000_s1026" type="#_x0000_t75" style="position:absolute;margin-left:220.85pt;margin-top:-11.1pt;width:201.95pt;height:25.9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">
                <v:imagedata r:id="rId44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25C880E9" wp14:editId="0DE2674C">
                <wp:simplePos x="0" y="0"/>
                <wp:positionH relativeFrom="column">
                  <wp:posOffset>2282825</wp:posOffset>
                </wp:positionH>
                <wp:positionV relativeFrom="paragraph">
                  <wp:posOffset>-93960</wp:posOffset>
                </wp:positionV>
                <wp:extent cx="1226520" cy="229320"/>
                <wp:effectExtent l="38100" t="38100" r="0" b="56515"/>
                <wp:wrapNone/>
                <wp:docPr id="27119" name="Ink 27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26520" cy="229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BC813B" id="Ink 27119" o:spid="_x0000_s1026" type="#_x0000_t75" style="position:absolute;margin-left:179.05pt;margin-top:-8.1pt;width:98pt;height:19.45pt;z-index:25363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">
                <v:imagedata r:id="rId44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 wp14:anchorId="380A3F96" wp14:editId="7424CDA9">
                <wp:simplePos x="0" y="0"/>
                <wp:positionH relativeFrom="column">
                  <wp:posOffset>-269240</wp:posOffset>
                </wp:positionH>
                <wp:positionV relativeFrom="paragraph">
                  <wp:posOffset>-1905</wp:posOffset>
                </wp:positionV>
                <wp:extent cx="570700" cy="255090"/>
                <wp:effectExtent l="38100" t="38100" r="58420" b="50165"/>
                <wp:wrapNone/>
                <wp:docPr id="27093" name="Ink 27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570700" cy="255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C16FD" id="Ink 27093" o:spid="_x0000_s1026" type="#_x0000_t75" style="position:absolute;margin-left:-21.9pt;margin-top:-.85pt;width:46.4pt;height:21.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">
                <v:imagedata r:id="rId447" o:title=""/>
              </v:shape>
            </w:pict>
          </mc:Fallback>
        </mc:AlternateContent>
      </w:r>
    </w:p>
    <w:p w14:paraId="443FD3DC" w14:textId="6CC504B0" w:rsidR="00D24CB9" w:rsidRDefault="00CA6F06" w:rsidP="004210F8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 wp14:anchorId="665DFE7A" wp14:editId="33EAC615">
                <wp:simplePos x="0" y="0"/>
                <wp:positionH relativeFrom="column">
                  <wp:posOffset>2414905</wp:posOffset>
                </wp:positionH>
                <wp:positionV relativeFrom="paragraph">
                  <wp:posOffset>-166370</wp:posOffset>
                </wp:positionV>
                <wp:extent cx="222205" cy="335285"/>
                <wp:effectExtent l="38100" t="38100" r="45085" b="45720"/>
                <wp:wrapNone/>
                <wp:docPr id="27177" name="Ink 27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222205" cy="335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C4204" id="Ink 27177" o:spid="_x0000_s1026" type="#_x0000_t75" style="position:absolute;margin-left:189.45pt;margin-top:-13.8pt;width:18.95pt;height:27.8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">
                <v:imagedata r:id="rId449" o:title=""/>
              </v:shape>
            </w:pict>
          </mc:Fallback>
        </mc:AlternateContent>
      </w:r>
    </w:p>
    <w:p w14:paraId="73A8F260" w14:textId="77777777" w:rsidR="00D24CB9" w:rsidRPr="00B87D79" w:rsidRDefault="00D24CB9" w:rsidP="004210F8">
      <w:pPr>
        <w:rPr>
          <w:rFonts w:eastAsiaTheme="minorEastAsia"/>
          <w:sz w:val="40"/>
          <w:szCs w:val="40"/>
        </w:rPr>
      </w:pPr>
    </w:p>
    <w:p w14:paraId="464236B2" w14:textId="2FDE7D2F" w:rsidR="004210F8" w:rsidRPr="00B87D79" w:rsidRDefault="00CA6F06" w:rsidP="004210F8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 wp14:anchorId="06C62729" wp14:editId="245C5C35">
                <wp:simplePos x="0" y="0"/>
                <wp:positionH relativeFrom="column">
                  <wp:posOffset>2065020</wp:posOffset>
                </wp:positionH>
                <wp:positionV relativeFrom="paragraph">
                  <wp:posOffset>-7620</wp:posOffset>
                </wp:positionV>
                <wp:extent cx="656125" cy="217805"/>
                <wp:effectExtent l="57150" t="38100" r="10795" b="48895"/>
                <wp:wrapNone/>
                <wp:docPr id="27201" name="Ink 27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656125" cy="217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668E1" id="Ink 27201" o:spid="_x0000_s1026" type="#_x0000_t75" style="position:absolute;margin-left:161.9pt;margin-top:-1.3pt;width:53.05pt;height:18.55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">
                <v:imagedata r:id="rId451" o:title=""/>
              </v:shape>
            </w:pict>
          </mc:Fallback>
        </mc:AlternateContent>
      </w:r>
      <w:r w:rsidR="004210F8" w:rsidRPr="00B87D79">
        <w:rPr>
          <w:rFonts w:eastAsiaTheme="minorEastAsia"/>
          <w:sz w:val="40"/>
          <w:szCs w:val="40"/>
        </w:rPr>
        <w:t xml:space="preserve">Now we have </w:t>
      </w:r>
      <m:oMath>
        <m:r>
          <w:rPr>
            <w:rFonts w:ascii="Cambria Math" w:eastAsiaTheme="minorEastAsia" w:hAnsi="Cambria Math"/>
            <w:sz w:val="40"/>
            <w:szCs w:val="40"/>
          </w:rPr>
          <m:t xml:space="preserve">m=                 </m:t>
        </m:r>
      </m:oMath>
      <w:r w:rsidR="004210F8" w:rsidRPr="00B87D79">
        <w:rPr>
          <w:rFonts w:eastAsiaTheme="minorEastAsia"/>
          <w:sz w:val="40"/>
          <w:szCs w:val="40"/>
        </w:rPr>
        <w:t xml:space="preserve"> </w:t>
      </w:r>
      <w:r w:rsidR="002235C9" w:rsidRPr="00B87D79">
        <w:rPr>
          <w:rFonts w:eastAsiaTheme="minorEastAsia"/>
          <w:sz w:val="40"/>
          <w:szCs w:val="40"/>
        </w:rPr>
        <w:t xml:space="preserve">using the point </w:t>
      </w:r>
      <w:r w:rsidR="00D24CB9">
        <w:rPr>
          <w:rFonts w:eastAsiaTheme="minorEastAsia"/>
          <w:sz w:val="40"/>
          <w:szCs w:val="40"/>
        </w:rPr>
        <w:t xml:space="preserve">                    </w:t>
      </w:r>
      <w:r w:rsidR="002235C9" w:rsidRPr="00B87D79">
        <w:rPr>
          <w:rFonts w:eastAsiaTheme="minorEastAsia"/>
          <w:sz w:val="40"/>
          <w:szCs w:val="40"/>
        </w:rPr>
        <w:t xml:space="preserve"> in the</w:t>
      </w:r>
      <w:r w:rsidR="004210F8" w:rsidRPr="00B87D79">
        <w:rPr>
          <w:rFonts w:eastAsiaTheme="minorEastAsia"/>
          <w:sz w:val="40"/>
          <w:szCs w:val="40"/>
        </w:rPr>
        <w:t xml:space="preserve"> point-slope </w:t>
      </w:r>
      <w:r w:rsidR="002235C9" w:rsidRPr="00B87D79">
        <w:rPr>
          <w:rFonts w:eastAsiaTheme="minorEastAsia"/>
          <w:sz w:val="40"/>
          <w:szCs w:val="40"/>
        </w:rPr>
        <w:t xml:space="preserve">equation </w:t>
      </w:r>
      <w:r w:rsidR="004210F8" w:rsidRPr="00B87D79">
        <w:rPr>
          <w:rFonts w:eastAsiaTheme="minorEastAsia"/>
          <w:sz w:val="40"/>
          <w:szCs w:val="40"/>
        </w:rPr>
        <w:t xml:space="preserve">gives: </w:t>
      </w:r>
    </w:p>
    <w:p w14:paraId="2D6AECD4" w14:textId="50E4F0B5" w:rsidR="004B341F" w:rsidRPr="00D24CB9" w:rsidRDefault="00CA6F06" w:rsidP="004B341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 wp14:anchorId="6435F876" wp14:editId="0C0ABB40">
                <wp:simplePos x="0" y="0"/>
                <wp:positionH relativeFrom="column">
                  <wp:posOffset>924560</wp:posOffset>
                </wp:positionH>
                <wp:positionV relativeFrom="paragraph">
                  <wp:posOffset>-91440</wp:posOffset>
                </wp:positionV>
                <wp:extent cx="3372175" cy="541660"/>
                <wp:effectExtent l="38100" t="57150" r="57150" b="48895"/>
                <wp:wrapNone/>
                <wp:docPr id="27229" name="Ink 27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3372175" cy="541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DDE9D" id="Ink 27229" o:spid="_x0000_s1026" type="#_x0000_t75" style="position:absolute;margin-left:72.1pt;margin-top:-7.9pt;width:266.95pt;height:44.05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">
                <v:imagedata r:id="rId453" o:title=""/>
              </v:shape>
            </w:pict>
          </mc:Fallback>
        </mc:AlternateContent>
      </w:r>
    </w:p>
    <w:p w14:paraId="645E0E33" w14:textId="7B818141" w:rsidR="00D24CB9" w:rsidRDefault="00CA6F06" w:rsidP="004B341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 wp14:anchorId="354FA935" wp14:editId="5F0152D0">
                <wp:simplePos x="0" y="0"/>
                <wp:positionH relativeFrom="column">
                  <wp:posOffset>3202305</wp:posOffset>
                </wp:positionH>
                <wp:positionV relativeFrom="paragraph">
                  <wp:posOffset>127000</wp:posOffset>
                </wp:positionV>
                <wp:extent cx="941215" cy="312580"/>
                <wp:effectExtent l="38100" t="57150" r="49530" b="49530"/>
                <wp:wrapNone/>
                <wp:docPr id="27252" name="Ink 27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941215" cy="31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F0447" id="Ink 27252" o:spid="_x0000_s1026" type="#_x0000_t75" style="position:absolute;margin-left:251.45pt;margin-top:9.3pt;width:75.5pt;height:26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">
                <v:imagedata r:id="rId455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 wp14:anchorId="440029E7" wp14:editId="60253B9D">
                <wp:simplePos x="0" y="0"/>
                <wp:positionH relativeFrom="column">
                  <wp:posOffset>1474470</wp:posOffset>
                </wp:positionH>
                <wp:positionV relativeFrom="paragraph">
                  <wp:posOffset>158750</wp:posOffset>
                </wp:positionV>
                <wp:extent cx="1553175" cy="366395"/>
                <wp:effectExtent l="38100" t="38100" r="28575" b="52705"/>
                <wp:wrapNone/>
                <wp:docPr id="27243" name="Ink 27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553175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2F935" id="Ink 27243" o:spid="_x0000_s1026" type="#_x0000_t75" style="position:absolute;margin-left:115.4pt;margin-top:11.8pt;width:123.75pt;height:30.2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">
                <v:imagedata r:id="rId457" o:title=""/>
              </v:shape>
            </w:pict>
          </mc:Fallback>
        </mc:AlternateContent>
      </w:r>
    </w:p>
    <w:p w14:paraId="31E17116" w14:textId="30BC2C77" w:rsidR="00D24CB9" w:rsidRDefault="00D24CB9" w:rsidP="004B341F">
      <w:pPr>
        <w:rPr>
          <w:rFonts w:eastAsiaTheme="minorEastAsia"/>
          <w:sz w:val="40"/>
          <w:szCs w:val="40"/>
        </w:rPr>
      </w:pPr>
    </w:p>
    <w:p w14:paraId="3E02920B" w14:textId="6B4CFCE3" w:rsidR="00D24CB9" w:rsidRDefault="00CA6F06" w:rsidP="004B341F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 wp14:anchorId="0BF99067" wp14:editId="7E6E4E7E">
                <wp:simplePos x="0" y="0"/>
                <wp:positionH relativeFrom="column">
                  <wp:posOffset>3741420</wp:posOffset>
                </wp:positionH>
                <wp:positionV relativeFrom="paragraph">
                  <wp:posOffset>-68580</wp:posOffset>
                </wp:positionV>
                <wp:extent cx="593150" cy="258840"/>
                <wp:effectExtent l="38100" t="38100" r="35560" b="46355"/>
                <wp:wrapNone/>
                <wp:docPr id="27278" name="Ink 27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59315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99679" id="Ink 27278" o:spid="_x0000_s1026" type="#_x0000_t75" style="position:absolute;margin-left:293.9pt;margin-top:-6.1pt;width:48.1pt;height:21.8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">
                <v:imagedata r:id="rId459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 wp14:anchorId="77A9CED9" wp14:editId="68C646A9">
                <wp:simplePos x="0" y="0"/>
                <wp:positionH relativeFrom="column">
                  <wp:posOffset>3413760</wp:posOffset>
                </wp:positionH>
                <wp:positionV relativeFrom="paragraph">
                  <wp:posOffset>-31115</wp:posOffset>
                </wp:positionV>
                <wp:extent cx="178560" cy="227965"/>
                <wp:effectExtent l="38100" t="38100" r="0" b="57785"/>
                <wp:wrapNone/>
                <wp:docPr id="27279" name="Ink 27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78560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E85E1" id="Ink 27279" o:spid="_x0000_s1026" type="#_x0000_t75" style="position:absolute;margin-left:268.1pt;margin-top:-3.15pt;width:15.45pt;height:19.3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">
                <v:imagedata r:id="rId461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 wp14:anchorId="2AD28FDD" wp14:editId="62878E34">
                <wp:simplePos x="0" y="0"/>
                <wp:positionH relativeFrom="column">
                  <wp:posOffset>2205990</wp:posOffset>
                </wp:positionH>
                <wp:positionV relativeFrom="paragraph">
                  <wp:posOffset>-52070</wp:posOffset>
                </wp:positionV>
                <wp:extent cx="992400" cy="312420"/>
                <wp:effectExtent l="57150" t="57150" r="0" b="49530"/>
                <wp:wrapNone/>
                <wp:docPr id="27270" name="Ink 27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992400" cy="312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27EBB" id="Ink 27270" o:spid="_x0000_s1026" type="#_x0000_t75" style="position:absolute;margin-left:173pt;margin-top:-4.8pt;width:79.6pt;height:26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">
                <v:imagedata r:id="rId463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 wp14:anchorId="059E87C8" wp14:editId="17D52A69">
                <wp:simplePos x="0" y="0"/>
                <wp:positionH relativeFrom="column">
                  <wp:posOffset>1294130</wp:posOffset>
                </wp:positionH>
                <wp:positionV relativeFrom="paragraph">
                  <wp:posOffset>-63500</wp:posOffset>
                </wp:positionV>
                <wp:extent cx="721485" cy="354905"/>
                <wp:effectExtent l="38100" t="38100" r="21590" b="45720"/>
                <wp:wrapNone/>
                <wp:docPr id="27261" name="Ink 27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21485" cy="354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D98D3" id="Ink 27261" o:spid="_x0000_s1026" type="#_x0000_t75" style="position:absolute;margin-left:101.2pt;margin-top:-5.7pt;width:58.2pt;height:29.4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">
                <v:imagedata r:id="rId465" o:title=""/>
              </v:shape>
            </w:pict>
          </mc:Fallback>
        </mc:AlternateContent>
      </w:r>
    </w:p>
    <w:p w14:paraId="7007FE44" w14:textId="029FD937" w:rsidR="00D24CB9" w:rsidRDefault="00D24CB9" w:rsidP="004B341F">
      <w:pPr>
        <w:rPr>
          <w:rFonts w:eastAsiaTheme="minorEastAsia"/>
          <w:sz w:val="40"/>
          <w:szCs w:val="40"/>
        </w:rPr>
      </w:pPr>
    </w:p>
    <w:p w14:paraId="495CCD46" w14:textId="77777777" w:rsidR="00D24CB9" w:rsidRPr="00D24CB9" w:rsidRDefault="00D24CB9" w:rsidP="004B341F">
      <w:pPr>
        <w:rPr>
          <w:rFonts w:eastAsiaTheme="minorEastAsia"/>
          <w:sz w:val="40"/>
          <w:szCs w:val="40"/>
        </w:rPr>
      </w:pPr>
    </w:p>
    <w:p w14:paraId="7A0C4B91" w14:textId="1DBCC1BD" w:rsidR="004B341F" w:rsidRPr="00B87D79" w:rsidRDefault="004B341F" w:rsidP="004B341F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lastRenderedPageBreak/>
        <w:t>A graph of the line fitting the data follows</w:t>
      </w:r>
      <w:r w:rsidR="00D24CB9">
        <w:rPr>
          <w:rFonts w:eastAsiaTheme="minorEastAsia"/>
          <w:sz w:val="40"/>
          <w:szCs w:val="40"/>
        </w:rPr>
        <w:t>:</w:t>
      </w:r>
    </w:p>
    <w:p w14:paraId="44BBEF9D" w14:textId="6848DBA7" w:rsidR="0086604A" w:rsidRPr="00B87D79" w:rsidRDefault="00DD406B" w:rsidP="00443F75">
      <w:pPr>
        <w:ind w:left="720"/>
        <w:rPr>
          <w:rFonts w:eastAsiaTheme="minorEastAsia"/>
          <w:sz w:val="40"/>
          <w:szCs w:val="40"/>
        </w:rPr>
      </w:pPr>
      <w:r w:rsidRPr="00B87D79">
        <w:rPr>
          <w:noProof/>
          <w:sz w:val="40"/>
          <w:szCs w:val="40"/>
        </w:rPr>
        <w:t xml:space="preserve"> </w:t>
      </w:r>
      <w:r w:rsidR="00D24CB9">
        <w:rPr>
          <w:noProof/>
        </w:rPr>
        <w:drawing>
          <wp:inline distT="0" distB="0" distL="0" distR="0" wp14:anchorId="4E1F9605" wp14:editId="2CCB1D6D">
            <wp:extent cx="3757246" cy="2841618"/>
            <wp:effectExtent l="0" t="0" r="0" b="0"/>
            <wp:docPr id="28" name="Picture 28" descr="This is the data above plotted in the coordinate plane with the linear model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3803063" cy="287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43046" w14:textId="12A4C6E7" w:rsidR="00443F75" w:rsidRDefault="00443F75" w:rsidP="00443F75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he line do</w:t>
      </w:r>
      <w:r w:rsidR="00E4493F" w:rsidRPr="00B87D79">
        <w:rPr>
          <w:rFonts w:eastAsiaTheme="minorEastAsia"/>
          <w:sz w:val="40"/>
          <w:szCs w:val="40"/>
        </w:rPr>
        <w:t xml:space="preserve">es a good job fitting the data </w:t>
      </w:r>
      <w:r w:rsidRPr="00B87D79">
        <w:rPr>
          <w:rFonts w:eastAsiaTheme="minorEastAsia"/>
          <w:sz w:val="40"/>
          <w:szCs w:val="40"/>
        </w:rPr>
        <w:t>and we can use it to make predictions:</w:t>
      </w:r>
    </w:p>
    <w:p w14:paraId="566F3E58" w14:textId="77777777" w:rsidR="00595FCA" w:rsidRPr="00B87D79" w:rsidRDefault="00595FCA" w:rsidP="00443F75">
      <w:pPr>
        <w:rPr>
          <w:rFonts w:eastAsiaTheme="minorEastAsia"/>
          <w:sz w:val="40"/>
          <w:szCs w:val="40"/>
        </w:rPr>
      </w:pPr>
    </w:p>
    <w:p w14:paraId="651CF041" w14:textId="3DEE712D" w:rsidR="00443F75" w:rsidRPr="00B87D79" w:rsidRDefault="00CA6F06" w:rsidP="00443F75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12CE7969" wp14:editId="01631046">
                <wp:simplePos x="0" y="0"/>
                <wp:positionH relativeFrom="column">
                  <wp:posOffset>2832735</wp:posOffset>
                </wp:positionH>
                <wp:positionV relativeFrom="paragraph">
                  <wp:posOffset>974090</wp:posOffset>
                </wp:positionV>
                <wp:extent cx="696435" cy="208840"/>
                <wp:effectExtent l="57150" t="38100" r="27940" b="58420"/>
                <wp:wrapNone/>
                <wp:docPr id="27305" name="Ink 27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696435" cy="2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0D6D3" id="Ink 27305" o:spid="_x0000_s1026" type="#_x0000_t75" style="position:absolute;margin-left:222.35pt;margin-top:76pt;width:56.3pt;height:17.9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">
                <v:imagedata r:id="rId46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 wp14:anchorId="15476DC4" wp14:editId="716BEC79">
                <wp:simplePos x="0" y="0"/>
                <wp:positionH relativeFrom="column">
                  <wp:posOffset>1056640</wp:posOffset>
                </wp:positionH>
                <wp:positionV relativeFrom="paragraph">
                  <wp:posOffset>915670</wp:posOffset>
                </wp:positionV>
                <wp:extent cx="1617865" cy="310515"/>
                <wp:effectExtent l="38100" t="57150" r="0" b="51435"/>
                <wp:wrapNone/>
                <wp:docPr id="27297" name="Ink 27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617865" cy="310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B2616" id="Ink 27297" o:spid="_x0000_s1026" type="#_x0000_t75" style="position:absolute;margin-left:82.5pt;margin-top:71.4pt;width:128.85pt;height:25.8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">
                <v:imagedata r:id="rId470" o:title=""/>
              </v:shape>
            </w:pict>
          </mc:Fallback>
        </mc:AlternateContent>
      </w:r>
      <w:r w:rsidR="00443F75" w:rsidRPr="00B87D79">
        <w:rPr>
          <w:rFonts w:eastAsiaTheme="minorEastAsia"/>
          <w:sz w:val="40"/>
          <w:szCs w:val="40"/>
        </w:rPr>
        <w:t xml:space="preserve">Suppose we want to predict the life expectancy of a male born in 2020.  This is 60 years after 1960 and 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60</m:t>
        </m:r>
      </m:oMath>
      <w:r w:rsidR="00443F75" w:rsidRPr="00B87D79">
        <w:rPr>
          <w:rFonts w:eastAsiaTheme="minorEastAsia"/>
          <w:sz w:val="40"/>
          <w:szCs w:val="40"/>
        </w:rPr>
        <w:t xml:space="preserve">.  Using </w:t>
      </w:r>
      <w:r w:rsidR="002235C9" w:rsidRPr="00B87D79">
        <w:rPr>
          <w:rFonts w:eastAsiaTheme="minorEastAsia"/>
          <w:sz w:val="40"/>
          <w:szCs w:val="40"/>
        </w:rPr>
        <w:t>our</w:t>
      </w:r>
      <w:r w:rsidR="00443F75" w:rsidRPr="00B87D79">
        <w:rPr>
          <w:rFonts w:eastAsiaTheme="minorEastAsia"/>
          <w:sz w:val="40"/>
          <w:szCs w:val="40"/>
        </w:rPr>
        <w:t xml:space="preserve"> linear model</w:t>
      </w:r>
      <w:r w:rsidR="002235C9" w:rsidRPr="00B87D79">
        <w:rPr>
          <w:rFonts w:eastAsiaTheme="minorEastAsia"/>
          <w:sz w:val="40"/>
          <w:szCs w:val="40"/>
        </w:rPr>
        <w:t xml:space="preserve"> from above</w:t>
      </w:r>
      <w:r w:rsidR="00443F75" w:rsidRPr="00B87D79">
        <w:rPr>
          <w:rFonts w:eastAsiaTheme="minorEastAsia"/>
          <w:sz w:val="40"/>
          <w:szCs w:val="40"/>
        </w:rPr>
        <w:t>:</w:t>
      </w:r>
    </w:p>
    <w:p w14:paraId="2239CD26" w14:textId="6BFD4E42" w:rsidR="00443F75" w:rsidRPr="00B87D79" w:rsidRDefault="00CA6F06" w:rsidP="00FC1AED">
      <w:pPr>
        <w:ind w:left="720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 wp14:anchorId="7430DE58" wp14:editId="4550173A">
                <wp:simplePos x="0" y="0"/>
                <wp:positionH relativeFrom="column">
                  <wp:posOffset>1902460</wp:posOffset>
                </wp:positionH>
                <wp:positionV relativeFrom="paragraph">
                  <wp:posOffset>-32385</wp:posOffset>
                </wp:positionV>
                <wp:extent cx="604110" cy="262680"/>
                <wp:effectExtent l="38100" t="38100" r="5715" b="42545"/>
                <wp:wrapNone/>
                <wp:docPr id="27321" name="Ink 27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04110" cy="26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E5426" id="Ink 27321" o:spid="_x0000_s1026" type="#_x0000_t75" style="position:absolute;margin-left:149.1pt;margin-top:-3.25pt;width:48.95pt;height:22.1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">
                <v:imagedata r:id="rId47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 wp14:anchorId="29DB386A" wp14:editId="14F665E1">
                <wp:simplePos x="0" y="0"/>
                <wp:positionH relativeFrom="column">
                  <wp:posOffset>972185</wp:posOffset>
                </wp:positionH>
                <wp:positionV relativeFrom="paragraph">
                  <wp:posOffset>-48260</wp:posOffset>
                </wp:positionV>
                <wp:extent cx="769590" cy="368025"/>
                <wp:effectExtent l="57150" t="38100" r="12065" b="51435"/>
                <wp:wrapNone/>
                <wp:docPr id="27316" name="Ink 27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69590" cy="368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482BC" id="Ink 27316" o:spid="_x0000_s1026" type="#_x0000_t75" style="position:absolute;margin-left:75.85pt;margin-top:-4.5pt;width:62.05pt;height:30.4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">
                <v:imagedata r:id="rId474" o:title=""/>
              </v:shape>
            </w:pict>
          </mc:Fallback>
        </mc:AlternateContent>
      </w:r>
    </w:p>
    <w:p w14:paraId="1E7FF4FC" w14:textId="313FC39A" w:rsidR="00FC1AED" w:rsidRDefault="00CA6F06" w:rsidP="00FC1AED">
      <w:pPr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 wp14:anchorId="53828524" wp14:editId="4C9442E5">
                <wp:simplePos x="0" y="0"/>
                <wp:positionH relativeFrom="column">
                  <wp:posOffset>3725545</wp:posOffset>
                </wp:positionH>
                <wp:positionV relativeFrom="paragraph">
                  <wp:posOffset>412115</wp:posOffset>
                </wp:positionV>
                <wp:extent cx="641060" cy="259465"/>
                <wp:effectExtent l="38100" t="38100" r="26035" b="45720"/>
                <wp:wrapNone/>
                <wp:docPr id="27343" name="Ink 27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641060" cy="259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6482E" id="Ink 27343" o:spid="_x0000_s1026" type="#_x0000_t75" style="position:absolute;margin-left:292.65pt;margin-top:31.75pt;width:51.9pt;height:21.85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">
                <v:imagedata r:id="rId47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 wp14:anchorId="2CD9DEB5" wp14:editId="2789DA89">
                <wp:simplePos x="0" y="0"/>
                <wp:positionH relativeFrom="column">
                  <wp:posOffset>2959100</wp:posOffset>
                </wp:positionH>
                <wp:positionV relativeFrom="paragraph">
                  <wp:posOffset>318135</wp:posOffset>
                </wp:positionV>
                <wp:extent cx="529075" cy="223635"/>
                <wp:effectExtent l="38100" t="38100" r="23495" b="43180"/>
                <wp:wrapNone/>
                <wp:docPr id="27336" name="Ink 27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529075" cy="223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E9CF1" id="Ink 27336" o:spid="_x0000_s1026" type="#_x0000_t75" style="position:absolute;margin-left:232.3pt;margin-top:24.35pt;width:43.05pt;height:19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">
                <v:imagedata r:id="rId47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 wp14:anchorId="7F0D29E1" wp14:editId="6EAA77E0">
                <wp:simplePos x="0" y="0"/>
                <wp:positionH relativeFrom="column">
                  <wp:posOffset>2472690</wp:posOffset>
                </wp:positionH>
                <wp:positionV relativeFrom="paragraph">
                  <wp:posOffset>339725</wp:posOffset>
                </wp:positionV>
                <wp:extent cx="248600" cy="194945"/>
                <wp:effectExtent l="0" t="0" r="37465" b="52705"/>
                <wp:wrapNone/>
                <wp:docPr id="27331" name="Ink 27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248600" cy="194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2AE07" id="Ink 27331" o:spid="_x0000_s1026" type="#_x0000_t75" style="position:absolute;margin-left:194pt;margin-top:26.05pt;width:20.95pt;height:16.7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">
                <v:imagedata r:id="rId48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64A1ADF1" wp14:editId="282FC358">
                <wp:simplePos x="0" y="0"/>
                <wp:positionH relativeFrom="column">
                  <wp:posOffset>1616710</wp:posOffset>
                </wp:positionH>
                <wp:positionV relativeFrom="paragraph">
                  <wp:posOffset>318770</wp:posOffset>
                </wp:positionV>
                <wp:extent cx="624350" cy="252730"/>
                <wp:effectExtent l="57150" t="38100" r="4445" b="52070"/>
                <wp:wrapNone/>
                <wp:docPr id="27327" name="Ink 27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62435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71F1A" id="Ink 27327" o:spid="_x0000_s1026" type="#_x0000_t75" style="position:absolute;margin-left:126.6pt;margin-top:24.4pt;width:50.55pt;height:21.3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">
                <v:imagedata r:id="rId482" o:title=""/>
              </v:shape>
            </w:pict>
          </mc:Fallback>
        </mc:AlternateContent>
      </w:r>
      <w:r w:rsidR="00FC1AED" w:rsidRPr="00B87D79">
        <w:rPr>
          <w:rFonts w:eastAsiaTheme="minorEastAsia"/>
          <w:sz w:val="40"/>
          <w:szCs w:val="40"/>
        </w:rPr>
        <w:t xml:space="preserve">The linear model tells us the predicted life expectancy for a male born in </w:t>
      </w:r>
      <w:r w:rsidR="00595FCA">
        <w:rPr>
          <w:rFonts w:eastAsiaTheme="minorEastAsia"/>
          <w:sz w:val="40"/>
          <w:szCs w:val="40"/>
        </w:rPr>
        <w:t>_____________________________</w:t>
      </w:r>
    </w:p>
    <w:p w14:paraId="14C71C54" w14:textId="35969131" w:rsidR="00595FCA" w:rsidRDefault="00595FCA" w:rsidP="00FC1AED">
      <w:pPr>
        <w:rPr>
          <w:rFonts w:eastAsiaTheme="minorEastAsia"/>
          <w:sz w:val="40"/>
          <w:szCs w:val="40"/>
        </w:rPr>
      </w:pPr>
    </w:p>
    <w:p w14:paraId="6C4CD3FF" w14:textId="5A6DDD9D" w:rsidR="00595FCA" w:rsidRDefault="00595FCA" w:rsidP="00FC1AED">
      <w:pPr>
        <w:rPr>
          <w:rFonts w:eastAsiaTheme="minorEastAsia"/>
          <w:sz w:val="40"/>
          <w:szCs w:val="40"/>
        </w:rPr>
      </w:pPr>
    </w:p>
    <w:p w14:paraId="43DBB32A" w14:textId="77777777" w:rsidR="00595FCA" w:rsidRPr="00B87D79" w:rsidRDefault="00595FCA" w:rsidP="00FC1AED">
      <w:pPr>
        <w:rPr>
          <w:rFonts w:eastAsiaTheme="minorEastAsia"/>
          <w:sz w:val="40"/>
          <w:szCs w:val="40"/>
        </w:rPr>
      </w:pPr>
    </w:p>
    <w:p w14:paraId="7026DAD6" w14:textId="0A71D3DB" w:rsidR="00595FCA" w:rsidRDefault="00595FCA" w:rsidP="00FC1AED">
      <w:pPr>
        <w:rPr>
          <w:rFonts w:eastAsiaTheme="minorEastAsia"/>
          <w:sz w:val="40"/>
          <w:szCs w:val="40"/>
        </w:rPr>
      </w:pPr>
      <w:r w:rsidRPr="00595FCA">
        <w:rPr>
          <w:rFonts w:eastAsiaTheme="minorEastAsia"/>
          <w:i/>
          <w:iCs/>
          <w:sz w:val="40"/>
          <w:szCs w:val="40"/>
          <w:u w:val="single"/>
        </w:rPr>
        <w:lastRenderedPageBreak/>
        <w:t>YOU TRY #3</w:t>
      </w:r>
      <w:r w:rsidR="00FC1AED" w:rsidRPr="00B87D79">
        <w:rPr>
          <w:rFonts w:eastAsiaTheme="minorEastAsia"/>
          <w:sz w:val="40"/>
          <w:szCs w:val="40"/>
        </w:rPr>
        <w:t xml:space="preserve"> – Build a Linear Model to Make a Prediction</w:t>
      </w:r>
      <w:r w:rsidR="002235C9" w:rsidRPr="00B87D79">
        <w:rPr>
          <w:rFonts w:eastAsiaTheme="minorEastAsia"/>
          <w:sz w:val="40"/>
          <w:szCs w:val="40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595FCA" w:rsidRPr="00B87D79" w14:paraId="64B7E895" w14:textId="77777777" w:rsidTr="00BB3BAE">
        <w:trPr>
          <w:trHeight w:val="249"/>
          <w:tblHeader/>
        </w:trPr>
        <w:tc>
          <w:tcPr>
            <w:tcW w:w="1237" w:type="dxa"/>
          </w:tcPr>
          <w:p w14:paraId="687204CC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 xml:space="preserve">x </w:t>
            </w:r>
          </w:p>
        </w:tc>
        <w:tc>
          <w:tcPr>
            <w:tcW w:w="1237" w:type="dxa"/>
          </w:tcPr>
          <w:p w14:paraId="792EF812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0</w:t>
            </w:r>
          </w:p>
        </w:tc>
        <w:tc>
          <w:tcPr>
            <w:tcW w:w="1238" w:type="dxa"/>
          </w:tcPr>
          <w:p w14:paraId="19EFD54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10</w:t>
            </w:r>
          </w:p>
        </w:tc>
        <w:tc>
          <w:tcPr>
            <w:tcW w:w="1238" w:type="dxa"/>
          </w:tcPr>
          <w:p w14:paraId="20D6FA76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20</w:t>
            </w:r>
          </w:p>
        </w:tc>
        <w:tc>
          <w:tcPr>
            <w:tcW w:w="1238" w:type="dxa"/>
          </w:tcPr>
          <w:p w14:paraId="725354A2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30</w:t>
            </w:r>
          </w:p>
        </w:tc>
        <w:tc>
          <w:tcPr>
            <w:tcW w:w="1238" w:type="dxa"/>
          </w:tcPr>
          <w:p w14:paraId="01E2CDE8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0</w:t>
            </w:r>
          </w:p>
        </w:tc>
        <w:tc>
          <w:tcPr>
            <w:tcW w:w="1238" w:type="dxa"/>
          </w:tcPr>
          <w:p w14:paraId="7501E4EA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4</w:t>
            </w:r>
          </w:p>
        </w:tc>
      </w:tr>
      <w:tr w:rsidR="00595FCA" w:rsidRPr="00B87D79" w14:paraId="50DA726A" w14:textId="77777777" w:rsidTr="00BB3BAE">
        <w:trPr>
          <w:trHeight w:val="249"/>
        </w:trPr>
        <w:tc>
          <w:tcPr>
            <w:tcW w:w="1237" w:type="dxa"/>
          </w:tcPr>
          <w:p w14:paraId="7E628B8B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y</w:t>
            </w:r>
          </w:p>
        </w:tc>
        <w:tc>
          <w:tcPr>
            <w:tcW w:w="1237" w:type="dxa"/>
          </w:tcPr>
          <w:p w14:paraId="25905786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6.6</w:t>
            </w:r>
          </w:p>
        </w:tc>
        <w:tc>
          <w:tcPr>
            <w:tcW w:w="1238" w:type="dxa"/>
          </w:tcPr>
          <w:p w14:paraId="2D7A6541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7.5</w:t>
            </w:r>
          </w:p>
        </w:tc>
        <w:tc>
          <w:tcPr>
            <w:tcW w:w="1238" w:type="dxa"/>
          </w:tcPr>
          <w:p w14:paraId="4B8B4395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9.5</w:t>
            </w:r>
          </w:p>
        </w:tc>
        <w:tc>
          <w:tcPr>
            <w:tcW w:w="1238" w:type="dxa"/>
          </w:tcPr>
          <w:p w14:paraId="38AC8438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1.1</w:t>
            </w:r>
          </w:p>
        </w:tc>
        <w:tc>
          <w:tcPr>
            <w:tcW w:w="1238" w:type="dxa"/>
          </w:tcPr>
          <w:p w14:paraId="4D59310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4.4</w:t>
            </w:r>
          </w:p>
        </w:tc>
        <w:tc>
          <w:tcPr>
            <w:tcW w:w="1238" w:type="dxa"/>
          </w:tcPr>
          <w:p w14:paraId="71BBE8A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5.4</w:t>
            </w:r>
          </w:p>
        </w:tc>
      </w:tr>
    </w:tbl>
    <w:p w14:paraId="6459FEEF" w14:textId="77777777" w:rsidR="00C97C27" w:rsidRDefault="00C97C27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74649046" w14:textId="36EAAF75" w:rsidR="00143DD6" w:rsidRDefault="00143DD6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Use the data set above and the points associated with a male born in 1970 and 1990 to build a linear model.  Use the model to predict the life expectancy of a male born in 2020.</w:t>
      </w:r>
    </w:p>
    <w:p w14:paraId="727518F8" w14:textId="77777777" w:rsidR="00C97C27" w:rsidRDefault="00C97C27" w:rsidP="0080311D">
      <w:pPr>
        <w:rPr>
          <w:sz w:val="40"/>
          <w:szCs w:val="40"/>
        </w:rPr>
      </w:pPr>
    </w:p>
    <w:p w14:paraId="6E150195" w14:textId="2C1E5AD4" w:rsidR="00C97C27" w:rsidRDefault="00CA6F06" w:rsidP="0080311D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 wp14:anchorId="79F13CAE" wp14:editId="42A3B1D0">
                <wp:simplePos x="0" y="0"/>
                <wp:positionH relativeFrom="column">
                  <wp:posOffset>3599180</wp:posOffset>
                </wp:positionH>
                <wp:positionV relativeFrom="paragraph">
                  <wp:posOffset>37465</wp:posOffset>
                </wp:positionV>
                <wp:extent cx="573645" cy="219710"/>
                <wp:effectExtent l="57150" t="38100" r="0" b="46990"/>
                <wp:wrapNone/>
                <wp:docPr id="27369" name="Ink 27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73645" cy="2197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B6B25" id="Ink 27369" o:spid="_x0000_s1026" type="#_x0000_t75" style="position:absolute;margin-left:282.7pt;margin-top:2.25pt;width:46.55pt;height:18.7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">
                <v:imagedata r:id="rId48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 wp14:anchorId="648C11D1" wp14:editId="1CE94AC3">
                <wp:simplePos x="0" y="0"/>
                <wp:positionH relativeFrom="column">
                  <wp:posOffset>2837815</wp:posOffset>
                </wp:positionH>
                <wp:positionV relativeFrom="paragraph">
                  <wp:posOffset>76835</wp:posOffset>
                </wp:positionV>
                <wp:extent cx="543805" cy="189550"/>
                <wp:effectExtent l="57150" t="38100" r="46990" b="58420"/>
                <wp:wrapNone/>
                <wp:docPr id="27370" name="Ink 27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43805" cy="18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6A23B" id="Ink 27370" o:spid="_x0000_s1026" type="#_x0000_t75" style="position:absolute;margin-left:222.75pt;margin-top:5.35pt;width:44.2pt;height:16.3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">
                <v:imagedata r:id="rId48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 wp14:anchorId="59088EF5" wp14:editId="5F37DAC2">
                <wp:simplePos x="0" y="0"/>
                <wp:positionH relativeFrom="column">
                  <wp:posOffset>2071370</wp:posOffset>
                </wp:positionH>
                <wp:positionV relativeFrom="paragraph">
                  <wp:posOffset>42545</wp:posOffset>
                </wp:positionV>
                <wp:extent cx="582830" cy="217000"/>
                <wp:effectExtent l="57150" t="38100" r="46355" b="50165"/>
                <wp:wrapNone/>
                <wp:docPr id="27358" name="Ink 27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82830" cy="2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418F4" id="Ink 27358" o:spid="_x0000_s1026" type="#_x0000_t75" style="position:absolute;margin-left:162.4pt;margin-top:2.65pt;width:47.35pt;height:18.5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">
                <v:imagedata r:id="rId488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0278BFD4" wp14:editId="1679C2F2">
                <wp:simplePos x="0" y="0"/>
                <wp:positionH relativeFrom="column">
                  <wp:posOffset>1198880</wp:posOffset>
                </wp:positionH>
                <wp:positionV relativeFrom="paragraph">
                  <wp:posOffset>48260</wp:posOffset>
                </wp:positionV>
                <wp:extent cx="677210" cy="248400"/>
                <wp:effectExtent l="38100" t="38100" r="0" b="56515"/>
                <wp:wrapNone/>
                <wp:docPr id="27354" name="Ink 27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7721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7048C" id="Ink 27354" o:spid="_x0000_s1026" type="#_x0000_t75" style="position:absolute;margin-left:93.7pt;margin-top:3.1pt;width:54.7pt;height:20.9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">
                <v:imagedata r:id="rId490" o:title=""/>
              </v:shape>
            </w:pict>
          </mc:Fallback>
        </mc:AlternateContent>
      </w:r>
      <w:r w:rsidR="0080311D">
        <w:rPr>
          <w:sz w:val="40"/>
          <w:szCs w:val="40"/>
        </w:rPr>
        <w:t>Let x be:</w:t>
      </w:r>
      <w:r w:rsidR="00AF309C">
        <w:rPr>
          <w:sz w:val="40"/>
          <w:szCs w:val="40"/>
        </w:rPr>
        <w:tab/>
      </w:r>
      <w:r w:rsidR="00AF309C">
        <w:rPr>
          <w:sz w:val="40"/>
          <w:szCs w:val="40"/>
        </w:rPr>
        <w:tab/>
      </w:r>
      <w:r w:rsidR="00AF309C">
        <w:rPr>
          <w:sz w:val="40"/>
          <w:szCs w:val="40"/>
        </w:rPr>
        <w:tab/>
      </w:r>
      <w:r w:rsidR="00AF309C">
        <w:rPr>
          <w:sz w:val="40"/>
          <w:szCs w:val="40"/>
        </w:rPr>
        <w:tab/>
      </w:r>
      <w:r w:rsidR="00AF309C">
        <w:rPr>
          <w:sz w:val="40"/>
          <w:szCs w:val="40"/>
        </w:rPr>
        <w:tab/>
      </w:r>
      <w:r w:rsidR="00AF309C">
        <w:rPr>
          <w:sz w:val="40"/>
          <w:szCs w:val="40"/>
        </w:rPr>
        <w:tab/>
      </w:r>
    </w:p>
    <w:p w14:paraId="26EA92B8" w14:textId="77777777" w:rsidR="00C97C27" w:rsidRDefault="00C97C27" w:rsidP="0080311D">
      <w:pPr>
        <w:rPr>
          <w:sz w:val="40"/>
          <w:szCs w:val="40"/>
        </w:rPr>
      </w:pPr>
    </w:p>
    <w:p w14:paraId="3E3AD4EF" w14:textId="79FA0975" w:rsidR="005F5924" w:rsidRPr="0080311D" w:rsidRDefault="00CA6F06" w:rsidP="0080311D">
      <w:pPr>
        <w:rPr>
          <w:sz w:val="40"/>
          <w:szCs w:val="40"/>
        </w:rPr>
      </w:pP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 wp14:anchorId="2065163D" wp14:editId="3BE047F3">
                <wp:simplePos x="0" y="0"/>
                <wp:positionH relativeFrom="column">
                  <wp:posOffset>3529965</wp:posOffset>
                </wp:positionH>
                <wp:positionV relativeFrom="paragraph">
                  <wp:posOffset>142240</wp:posOffset>
                </wp:positionV>
                <wp:extent cx="683965" cy="304660"/>
                <wp:effectExtent l="38100" t="38100" r="20955" b="57785"/>
                <wp:wrapNone/>
                <wp:docPr id="27401" name="Ink 27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683965" cy="304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B8CB1" id="Ink 27401" o:spid="_x0000_s1026" type="#_x0000_t75" style="position:absolute;margin-left:277.25pt;margin-top:10.5pt;width:55.25pt;height:25.4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">
                <v:imagedata r:id="rId492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 wp14:anchorId="7195E42A" wp14:editId="26350FB8">
                <wp:simplePos x="0" y="0"/>
                <wp:positionH relativeFrom="column">
                  <wp:posOffset>3112770</wp:posOffset>
                </wp:positionH>
                <wp:positionV relativeFrom="paragraph">
                  <wp:posOffset>121920</wp:posOffset>
                </wp:positionV>
                <wp:extent cx="196415" cy="189865"/>
                <wp:effectExtent l="38100" t="38100" r="51435" b="57785"/>
                <wp:wrapNone/>
                <wp:docPr id="27402" name="Ink 27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96415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32259" id="Ink 27402" o:spid="_x0000_s1026" type="#_x0000_t75" style="position:absolute;margin-left:244.4pt;margin-top:8.9pt;width:16.85pt;height:16.3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">
                <v:imagedata r:id="rId494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 wp14:anchorId="6CF4A83E" wp14:editId="2BA1E53A">
                <wp:simplePos x="0" y="0"/>
                <wp:positionH relativeFrom="column">
                  <wp:posOffset>1669415</wp:posOffset>
                </wp:positionH>
                <wp:positionV relativeFrom="paragraph">
                  <wp:posOffset>153035</wp:posOffset>
                </wp:positionV>
                <wp:extent cx="1221565" cy="273735"/>
                <wp:effectExtent l="57150" t="57150" r="55245" b="50165"/>
                <wp:wrapNone/>
                <wp:docPr id="27391" name="Ink 27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221565" cy="273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46C60" id="Ink 27391" o:spid="_x0000_s1026" type="#_x0000_t75" style="position:absolute;margin-left:130.75pt;margin-top:11.35pt;width:97.65pt;height:22.9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">
                <v:imagedata r:id="rId496" o:title=""/>
              </v:shape>
            </w:pict>
          </mc:Fallback>
        </mc:AlternateContent>
      </w:r>
      <w:r>
        <w:rPr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 wp14:anchorId="05D98D72" wp14:editId="7CDB5FE0">
                <wp:simplePos x="0" y="0"/>
                <wp:positionH relativeFrom="column">
                  <wp:posOffset>1082675</wp:posOffset>
                </wp:positionH>
                <wp:positionV relativeFrom="paragraph">
                  <wp:posOffset>26670</wp:posOffset>
                </wp:positionV>
                <wp:extent cx="437090" cy="283605"/>
                <wp:effectExtent l="38100" t="38100" r="39370" b="40640"/>
                <wp:wrapNone/>
                <wp:docPr id="27377" name="Ink 27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37090" cy="283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A8568" id="Ink 27377" o:spid="_x0000_s1026" type="#_x0000_t75" style="position:absolute;margin-left:84.55pt;margin-top:1.4pt;width:35.8pt;height:23.7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">
                <v:imagedata r:id="rId498" o:title=""/>
              </v:shape>
            </w:pict>
          </mc:Fallback>
        </mc:AlternateContent>
      </w:r>
      <w:r w:rsidR="0080311D"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 xml:space="preserve">y </m:t>
        </m:r>
      </m:oMath>
      <w:r w:rsidR="0080311D">
        <w:rPr>
          <w:rFonts w:eastAsiaTheme="minorEastAsia"/>
          <w:sz w:val="40"/>
          <w:szCs w:val="40"/>
        </w:rPr>
        <w:t>be:</w:t>
      </w:r>
    </w:p>
    <w:p w14:paraId="229E4BB5" w14:textId="77777777" w:rsidR="00C97C27" w:rsidRDefault="00C97C27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50FFC072" w14:textId="100B7543" w:rsidR="00FC55E9" w:rsidRPr="00FA767C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Looking at the data set, we use the ordered pairs</w:t>
      </w:r>
      <w:r w:rsidR="003C5FD9">
        <w:rPr>
          <w:rFonts w:eastAsiaTheme="minorEastAsia"/>
          <w:sz w:val="40"/>
          <w:szCs w:val="40"/>
        </w:rPr>
        <w:t>:</w:t>
      </w:r>
    </w:p>
    <w:p w14:paraId="45FFD719" w14:textId="356F883E" w:rsidR="00FA767C" w:rsidRDefault="00CA6F06" w:rsidP="005F5924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 wp14:anchorId="1CCC3A51" wp14:editId="742A1BD2">
                <wp:simplePos x="0" y="0"/>
                <wp:positionH relativeFrom="column">
                  <wp:posOffset>2847975</wp:posOffset>
                </wp:positionH>
                <wp:positionV relativeFrom="paragraph">
                  <wp:posOffset>38100</wp:posOffset>
                </wp:positionV>
                <wp:extent cx="1104260" cy="426085"/>
                <wp:effectExtent l="38100" t="57150" r="58420" b="50165"/>
                <wp:wrapNone/>
                <wp:docPr id="27427" name="Ink 27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104260" cy="42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D7A70" id="Ink 27427" o:spid="_x0000_s1026" type="#_x0000_t75" style="position:absolute;margin-left:223.55pt;margin-top:2.3pt;width:88.4pt;height:34.9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">
                <v:imagedata r:id="rId50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 wp14:anchorId="5A394D96" wp14:editId="63B13922">
                <wp:simplePos x="0" y="0"/>
                <wp:positionH relativeFrom="column">
                  <wp:posOffset>354330</wp:posOffset>
                </wp:positionH>
                <wp:positionV relativeFrom="paragraph">
                  <wp:posOffset>-3810</wp:posOffset>
                </wp:positionV>
                <wp:extent cx="1032925" cy="424580"/>
                <wp:effectExtent l="57150" t="57150" r="53340" b="52070"/>
                <wp:wrapNone/>
                <wp:docPr id="27413" name="Ink 27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032925" cy="424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B957E" id="Ink 27413" o:spid="_x0000_s1026" type="#_x0000_t75" style="position:absolute;margin-left:27.2pt;margin-top:-1pt;width:82.75pt;height:34.8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">
                <v:imagedata r:id="rId502" o:title=""/>
              </v:shape>
            </w:pict>
          </mc:Fallback>
        </mc:AlternateContent>
      </w:r>
    </w:p>
    <w:p w14:paraId="292E21B7" w14:textId="15A3E6DF" w:rsidR="00FA767C" w:rsidRPr="00FA767C" w:rsidRDefault="00FA767C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0EF5AE30" w14:textId="0634D2F0" w:rsidR="00FC55E9" w:rsidRPr="00B87D79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o find the equation of a line, we first need the slope:</w:t>
      </w:r>
    </w:p>
    <w:p w14:paraId="3D320C64" w14:textId="3BE5FBBE" w:rsidR="005F5924" w:rsidRDefault="001154B5" w:rsidP="005F5924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 wp14:anchorId="14611EF5" wp14:editId="33B61783">
                <wp:simplePos x="0" y="0"/>
                <wp:positionH relativeFrom="column">
                  <wp:posOffset>3590290</wp:posOffset>
                </wp:positionH>
                <wp:positionV relativeFrom="paragraph">
                  <wp:posOffset>38100</wp:posOffset>
                </wp:positionV>
                <wp:extent cx="1336040" cy="416560"/>
                <wp:effectExtent l="57150" t="38100" r="0" b="40640"/>
                <wp:wrapNone/>
                <wp:docPr id="27504" name="Ink 27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336040" cy="4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45B5A" id="Ink 27504" o:spid="_x0000_s1026" type="#_x0000_t75" style="position:absolute;margin-left:282pt;margin-top:2.3pt;width:106.6pt;height:34.2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">
                <v:imagedata r:id="rId50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 wp14:anchorId="6B9B34E5" wp14:editId="317F058A">
                <wp:simplePos x="0" y="0"/>
                <wp:positionH relativeFrom="column">
                  <wp:posOffset>2814955</wp:posOffset>
                </wp:positionH>
                <wp:positionV relativeFrom="paragraph">
                  <wp:posOffset>34290</wp:posOffset>
                </wp:positionV>
                <wp:extent cx="484735" cy="390925"/>
                <wp:effectExtent l="38100" t="57150" r="29845" b="47625"/>
                <wp:wrapNone/>
                <wp:docPr id="27475" name="Ink 27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484735" cy="390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EBA81" id="Ink 27475" o:spid="_x0000_s1026" type="#_x0000_t75" style="position:absolute;margin-left:220.95pt;margin-top:2pt;width:39.55pt;height:32.2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">
                <v:imagedata r:id="rId50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 wp14:anchorId="27FDF987" wp14:editId="1EFB65B8">
                <wp:simplePos x="0" y="0"/>
                <wp:positionH relativeFrom="column">
                  <wp:posOffset>2082165</wp:posOffset>
                </wp:positionH>
                <wp:positionV relativeFrom="paragraph">
                  <wp:posOffset>21590</wp:posOffset>
                </wp:positionV>
                <wp:extent cx="587610" cy="429260"/>
                <wp:effectExtent l="38100" t="38100" r="41275" b="46990"/>
                <wp:wrapNone/>
                <wp:docPr id="27468" name="Ink 27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587610" cy="429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F574D" id="Ink 27468" o:spid="_x0000_s1026" type="#_x0000_t75" style="position:absolute;margin-left:163.25pt;margin-top:1pt;width:47.65pt;height:35.2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">
                <v:imagedata r:id="rId50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 wp14:anchorId="633F5528" wp14:editId="3D3DF30F">
                <wp:simplePos x="0" y="0"/>
                <wp:positionH relativeFrom="column">
                  <wp:posOffset>1864995</wp:posOffset>
                </wp:positionH>
                <wp:positionV relativeFrom="paragraph">
                  <wp:posOffset>235585</wp:posOffset>
                </wp:positionV>
                <wp:extent cx="103320" cy="68920"/>
                <wp:effectExtent l="38100" t="38100" r="49530" b="45720"/>
                <wp:wrapNone/>
                <wp:docPr id="27458" name="Ink 27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03320" cy="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21FEC" id="Ink 27458" o:spid="_x0000_s1026" type="#_x0000_t75" style="position:absolute;margin-left:146.15pt;margin-top:17.85pt;width:9.55pt;height:6.85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">
                <v:imagedata r:id="rId51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 wp14:anchorId="797A2376" wp14:editId="012AF9D7">
                <wp:simplePos x="0" y="0"/>
                <wp:positionH relativeFrom="column">
                  <wp:posOffset>115570</wp:posOffset>
                </wp:positionH>
                <wp:positionV relativeFrom="paragraph">
                  <wp:posOffset>-45720</wp:posOffset>
                </wp:positionV>
                <wp:extent cx="1612265" cy="615950"/>
                <wp:effectExtent l="57150" t="57150" r="0" b="50800"/>
                <wp:wrapNone/>
                <wp:docPr id="27455" name="Ink 27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12265" cy="615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7B176" id="Ink 27455" o:spid="_x0000_s1026" type="#_x0000_t75" style="position:absolute;margin-left:8.4pt;margin-top:-4.3pt;width:128.35pt;height:49.9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">
                <v:imagedata r:id="rId512" o:title=""/>
              </v:shape>
            </w:pict>
          </mc:Fallback>
        </mc:AlternateContent>
      </w:r>
    </w:p>
    <w:p w14:paraId="22144C44" w14:textId="7B530B50" w:rsidR="003C5FD9" w:rsidRPr="00B87D79" w:rsidRDefault="003C5FD9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56E55CF5" w14:textId="1F438736" w:rsidR="00FC55E9" w:rsidRPr="00B87D79" w:rsidRDefault="001154B5" w:rsidP="005F5924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 wp14:anchorId="7CA6EF7E" wp14:editId="48F05C46">
                <wp:simplePos x="0" y="0"/>
                <wp:positionH relativeFrom="column">
                  <wp:posOffset>2408348</wp:posOffset>
                </wp:positionH>
                <wp:positionV relativeFrom="paragraph">
                  <wp:posOffset>104296</wp:posOffset>
                </wp:positionV>
                <wp:extent cx="60120" cy="6480"/>
                <wp:effectExtent l="38100" t="57150" r="54610" b="50800"/>
                <wp:wrapNone/>
                <wp:docPr id="27543" name="Ink 27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0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65DC9" id="Ink 27543" o:spid="_x0000_s1026" type="#_x0000_t75" style="position:absolute;margin-left:188.95pt;margin-top:7.5pt;width:6.15pt;height:1.9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">
                <v:imagedata r:id="rId514" o:title=""/>
              </v:shape>
            </w:pict>
          </mc:Fallback>
        </mc:AlternateContent>
      </w:r>
      <w:r w:rsidR="00000F2C" w:rsidRPr="00B87D79">
        <w:rPr>
          <w:rFonts w:eastAsiaTheme="minorEastAsia"/>
          <w:sz w:val="40"/>
          <w:szCs w:val="40"/>
        </w:rPr>
        <w:t>Using slope and either point we can write the point slope equation and solve it for y</w:t>
      </w:r>
      <w:r w:rsidR="00FA767C">
        <w:rPr>
          <w:rFonts w:eastAsiaTheme="minorEastAsia"/>
          <w:sz w:val="40"/>
          <w:szCs w:val="40"/>
        </w:rPr>
        <w:t>:</w:t>
      </w:r>
    </w:p>
    <w:p w14:paraId="382BF79A" w14:textId="216C8014" w:rsidR="00000F2C" w:rsidRDefault="001154B5" w:rsidP="005F5924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 wp14:anchorId="09881053" wp14:editId="57FA4BC3">
                <wp:simplePos x="0" y="0"/>
                <wp:positionH relativeFrom="column">
                  <wp:posOffset>966470</wp:posOffset>
                </wp:positionH>
                <wp:positionV relativeFrom="paragraph">
                  <wp:posOffset>40005</wp:posOffset>
                </wp:positionV>
                <wp:extent cx="2590925" cy="355600"/>
                <wp:effectExtent l="38100" t="38100" r="57150" b="44450"/>
                <wp:wrapNone/>
                <wp:docPr id="27529" name="Ink 27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2590925" cy="3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AF6F0" id="Ink 27529" o:spid="_x0000_s1026" type="#_x0000_t75" style="position:absolute;margin-left:75.4pt;margin-top:2.45pt;width:205.4pt;height:29.4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">
                <v:imagedata r:id="rId516" o:title=""/>
              </v:shape>
            </w:pict>
          </mc:Fallback>
        </mc:AlternateContent>
      </w:r>
    </w:p>
    <w:p w14:paraId="0AB95AAC" w14:textId="031AA621" w:rsidR="005F5924" w:rsidRDefault="005F5924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667196C7" w14:textId="31593BC7" w:rsidR="005F5924" w:rsidRPr="00B87D79" w:rsidRDefault="001154B5" w:rsidP="005F5924">
      <w:pPr>
        <w:spacing w:after="0" w:line="240" w:lineRule="auto"/>
        <w:rPr>
          <w:rFonts w:eastAsiaTheme="minorEastAsia"/>
          <w:sz w:val="40"/>
          <w:szCs w:val="40"/>
        </w:rPr>
      </w:pP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 wp14:anchorId="47571C2E" wp14:editId="6C6ACA7D">
                <wp:simplePos x="0" y="0"/>
                <wp:positionH relativeFrom="column">
                  <wp:posOffset>1923068</wp:posOffset>
                </wp:positionH>
                <wp:positionV relativeFrom="paragraph">
                  <wp:posOffset>-83368</wp:posOffset>
                </wp:positionV>
                <wp:extent cx="114840" cy="271440"/>
                <wp:effectExtent l="38100" t="57150" r="57150" b="52705"/>
                <wp:wrapNone/>
                <wp:docPr id="27578" name="Ink 27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148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D66A5" id="Ink 27578" o:spid="_x0000_s1026" type="#_x0000_t75" style="position:absolute;margin-left:150.7pt;margin-top:-7.25pt;width:10.5pt;height:22.75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">
                <v:imagedata r:id="rId51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 wp14:anchorId="0BCD63BD" wp14:editId="68BE74C6">
                <wp:simplePos x="0" y="0"/>
                <wp:positionH relativeFrom="column">
                  <wp:posOffset>3101975</wp:posOffset>
                </wp:positionH>
                <wp:positionV relativeFrom="paragraph">
                  <wp:posOffset>405765</wp:posOffset>
                </wp:positionV>
                <wp:extent cx="853025" cy="195115"/>
                <wp:effectExtent l="38100" t="57150" r="42545" b="52705"/>
                <wp:wrapNone/>
                <wp:docPr id="27577" name="Ink 27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853025" cy="195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C1706" id="Ink 27577" o:spid="_x0000_s1026" type="#_x0000_t75" style="position:absolute;margin-left:243.55pt;margin-top:31.25pt;width:68.55pt;height:16.7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">
                <v:imagedata r:id="rId52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 wp14:anchorId="1FDD3662" wp14:editId="6F052191">
                <wp:simplePos x="0" y="0"/>
                <wp:positionH relativeFrom="column">
                  <wp:posOffset>2195195</wp:posOffset>
                </wp:positionH>
                <wp:positionV relativeFrom="paragraph">
                  <wp:posOffset>418465</wp:posOffset>
                </wp:positionV>
                <wp:extent cx="706200" cy="228600"/>
                <wp:effectExtent l="38100" t="38100" r="36830" b="57150"/>
                <wp:wrapNone/>
                <wp:docPr id="27569" name="Ink 27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70620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61B61" id="Ink 27569" o:spid="_x0000_s1026" type="#_x0000_t75" style="position:absolute;margin-left:172.15pt;margin-top:32.25pt;width:57pt;height:19.4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">
                <v:imagedata r:id="rId522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 wp14:anchorId="1CC54837" wp14:editId="291FACFD">
                <wp:simplePos x="0" y="0"/>
                <wp:positionH relativeFrom="column">
                  <wp:posOffset>1299845</wp:posOffset>
                </wp:positionH>
                <wp:positionV relativeFrom="paragraph">
                  <wp:posOffset>450215</wp:posOffset>
                </wp:positionV>
                <wp:extent cx="691935" cy="252730"/>
                <wp:effectExtent l="57150" t="38100" r="0" b="52070"/>
                <wp:wrapNone/>
                <wp:docPr id="27561" name="Ink 27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691935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E8103" id="Ink 27561" o:spid="_x0000_s1026" type="#_x0000_t75" style="position:absolute;margin-left:101.65pt;margin-top:34.75pt;width:55.9pt;height:21.3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">
                <v:imagedata r:id="rId524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 wp14:anchorId="05031830" wp14:editId="200D51E1">
                <wp:simplePos x="0" y="0"/>
                <wp:positionH relativeFrom="column">
                  <wp:posOffset>2605405</wp:posOffset>
                </wp:positionH>
                <wp:positionV relativeFrom="paragraph">
                  <wp:posOffset>-77470</wp:posOffset>
                </wp:positionV>
                <wp:extent cx="788515" cy="200680"/>
                <wp:effectExtent l="38100" t="38100" r="50165" b="46990"/>
                <wp:wrapNone/>
                <wp:docPr id="27552" name="Ink 27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788515" cy="2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5FD9B" id="Ink 27552" o:spid="_x0000_s1026" type="#_x0000_t75" style="position:absolute;margin-left:204.45pt;margin-top:-6.8pt;width:63.55pt;height:17.2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">
                <v:imagedata r:id="rId526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 wp14:anchorId="5C21C6A3" wp14:editId="70CDB766">
                <wp:simplePos x="0" y="0"/>
                <wp:positionH relativeFrom="column">
                  <wp:posOffset>1976120</wp:posOffset>
                </wp:positionH>
                <wp:positionV relativeFrom="paragraph">
                  <wp:posOffset>-67945</wp:posOffset>
                </wp:positionV>
                <wp:extent cx="511755" cy="217455"/>
                <wp:effectExtent l="38100" t="38100" r="0" b="49530"/>
                <wp:wrapNone/>
                <wp:docPr id="27542" name="Ink 27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511755" cy="217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AD07" id="Ink 27542" o:spid="_x0000_s1026" type="#_x0000_t75" style="position:absolute;margin-left:154.9pt;margin-top:-6.05pt;width:41.75pt;height:18.5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">
                <v:imagedata r:id="rId528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 wp14:anchorId="489F12BA" wp14:editId="232C9042">
                <wp:simplePos x="0" y="0"/>
                <wp:positionH relativeFrom="column">
                  <wp:posOffset>2023868</wp:posOffset>
                </wp:positionH>
                <wp:positionV relativeFrom="paragraph">
                  <wp:posOffset>24421</wp:posOffset>
                </wp:positionV>
                <wp:extent cx="37080" cy="119880"/>
                <wp:effectExtent l="38100" t="57150" r="39370" b="52070"/>
                <wp:wrapNone/>
                <wp:docPr id="27535" name="Ink 27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37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3D49E" id="Ink 27535" o:spid="_x0000_s1026" type="#_x0000_t75" style="position:absolute;margin-left:158.65pt;margin-top:1.2pt;width:4.3pt;height:10.9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">
                <v:imagedata r:id="rId530" o:title=""/>
              </v:shape>
            </w:pict>
          </mc:Fallback>
        </mc:AlternateContent>
      </w:r>
      <w:r>
        <w:rPr>
          <w:rFonts w:eastAsiaTheme="minorEastAsia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 wp14:anchorId="2C6D3D07" wp14:editId="13A9417D">
                <wp:simplePos x="0" y="0"/>
                <wp:positionH relativeFrom="column">
                  <wp:posOffset>1478915</wp:posOffset>
                </wp:positionH>
                <wp:positionV relativeFrom="paragraph">
                  <wp:posOffset>-45720</wp:posOffset>
                </wp:positionV>
                <wp:extent cx="345770" cy="266760"/>
                <wp:effectExtent l="57150" t="38100" r="0" b="57150"/>
                <wp:wrapNone/>
                <wp:docPr id="27534" name="Ink 27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34577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7920D" id="Ink 27534" o:spid="_x0000_s1026" type="#_x0000_t75" style="position:absolute;margin-left:115.75pt;margin-top:-4.3pt;width:28.65pt;height:22.4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">
                <v:imagedata r:id="rId532" o:title=""/>
              </v:shape>
            </w:pict>
          </mc:Fallback>
        </mc:AlternateContent>
      </w:r>
    </w:p>
    <w:p w14:paraId="09C69C33" w14:textId="6466BC50" w:rsidR="00000F2C" w:rsidRPr="00B87D79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lastRenderedPageBreak/>
        <w:t xml:space="preserve">A male born in 2020 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60</m:t>
        </m:r>
      </m:oMath>
      <w:r w:rsidRPr="00B87D79">
        <w:rPr>
          <w:rFonts w:eastAsiaTheme="minorEastAsia"/>
          <w:sz w:val="40"/>
          <w:szCs w:val="40"/>
        </w:rPr>
        <w:t>, us</w:t>
      </w:r>
      <w:proofErr w:type="spellStart"/>
      <w:r w:rsidR="002235C9" w:rsidRPr="00B87D79">
        <w:rPr>
          <w:rFonts w:eastAsiaTheme="minorEastAsia"/>
          <w:sz w:val="40"/>
          <w:szCs w:val="40"/>
        </w:rPr>
        <w:t>e</w:t>
      </w:r>
      <w:proofErr w:type="spellEnd"/>
      <w:r w:rsidRPr="00B87D79">
        <w:rPr>
          <w:rFonts w:eastAsiaTheme="minorEastAsia"/>
          <w:sz w:val="40"/>
          <w:szCs w:val="40"/>
        </w:rPr>
        <w:t xml:space="preserve"> the model </w:t>
      </w:r>
      <w:r w:rsidR="00000F2C" w:rsidRPr="00B87D79">
        <w:rPr>
          <w:rFonts w:eastAsiaTheme="minorEastAsia"/>
          <w:sz w:val="40"/>
          <w:szCs w:val="40"/>
        </w:rPr>
        <w:t xml:space="preserve">to find </w:t>
      </w:r>
      <w:proofErr w:type="gramStart"/>
      <w:r w:rsidR="00000F2C" w:rsidRPr="00B87D79">
        <w:rPr>
          <w:rFonts w:eastAsiaTheme="minorEastAsia"/>
          <w:i/>
          <w:sz w:val="40"/>
          <w:szCs w:val="40"/>
        </w:rPr>
        <w:t>f</w:t>
      </w:r>
      <w:r w:rsidR="00000F2C" w:rsidRPr="00B87D79">
        <w:rPr>
          <w:rFonts w:eastAsiaTheme="minorEastAsia"/>
          <w:sz w:val="40"/>
          <w:szCs w:val="40"/>
        </w:rPr>
        <w:t>(</w:t>
      </w:r>
      <w:proofErr w:type="gramEnd"/>
      <w:r w:rsidR="00000F2C" w:rsidRPr="00B87D79">
        <w:rPr>
          <w:rFonts w:eastAsiaTheme="minorEastAsia"/>
          <w:sz w:val="40"/>
          <w:szCs w:val="40"/>
        </w:rPr>
        <w:t>60)</w:t>
      </w:r>
      <w:r w:rsidR="003C5FD9">
        <w:rPr>
          <w:rFonts w:eastAsiaTheme="minorEastAsia"/>
          <w:sz w:val="40"/>
          <w:szCs w:val="40"/>
        </w:rPr>
        <w:t>.  Interpret your answer IN A COMPLETE SENTENCE:</w:t>
      </w:r>
    </w:p>
    <w:p w14:paraId="180F3FD2" w14:textId="744B9079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11F264E6" w14:textId="1B15979C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2665FD29" w14:textId="6640EF73" w:rsidR="003C5FD9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 wp14:anchorId="642F0C21" wp14:editId="42C96E8A">
                <wp:simplePos x="0" y="0"/>
                <wp:positionH relativeFrom="column">
                  <wp:posOffset>3535868</wp:posOffset>
                </wp:positionH>
                <wp:positionV relativeFrom="paragraph">
                  <wp:posOffset>81488</wp:posOffset>
                </wp:positionV>
                <wp:extent cx="25200" cy="37800"/>
                <wp:effectExtent l="38100" t="38100" r="51435" b="57785"/>
                <wp:wrapNone/>
                <wp:docPr id="27629" name="Ink 27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52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1D6FE" id="Ink 27629" o:spid="_x0000_s1026" type="#_x0000_t75" style="position:absolute;margin-left:277.7pt;margin-top:5.7pt;width:3.4pt;height:4.4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">
                <v:imagedata r:id="rId534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 wp14:anchorId="0884756B" wp14:editId="2BBB9B2C">
                <wp:simplePos x="0" y="0"/>
                <wp:positionH relativeFrom="column">
                  <wp:posOffset>2874645</wp:posOffset>
                </wp:positionH>
                <wp:positionV relativeFrom="paragraph">
                  <wp:posOffset>-133985</wp:posOffset>
                </wp:positionV>
                <wp:extent cx="903210" cy="285750"/>
                <wp:effectExtent l="38100" t="38100" r="30480" b="57150"/>
                <wp:wrapNone/>
                <wp:docPr id="27602" name="Ink 27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903210" cy="285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9A471" id="Ink 27602" o:spid="_x0000_s1026" type="#_x0000_t75" style="position:absolute;margin-left:225.65pt;margin-top:-11.25pt;width:72.5pt;height:23.9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">
                <v:imagedata r:id="rId536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 wp14:anchorId="48AFEF06" wp14:editId="6856A306">
                <wp:simplePos x="0" y="0"/>
                <wp:positionH relativeFrom="column">
                  <wp:posOffset>1891665</wp:posOffset>
                </wp:positionH>
                <wp:positionV relativeFrom="paragraph">
                  <wp:posOffset>-84455</wp:posOffset>
                </wp:positionV>
                <wp:extent cx="782720" cy="298450"/>
                <wp:effectExtent l="38100" t="38100" r="36830" b="44450"/>
                <wp:wrapNone/>
                <wp:docPr id="27594" name="Ink 27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782720" cy="298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D6515" id="Ink 27594" o:spid="_x0000_s1026" type="#_x0000_t75" style="position:absolute;margin-left:148.25pt;margin-top:-7.35pt;width:63.05pt;height:24.9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">
                <v:imagedata r:id="rId538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 wp14:anchorId="5D28F6F9" wp14:editId="45A5D5F6">
                <wp:simplePos x="0" y="0"/>
                <wp:positionH relativeFrom="column">
                  <wp:posOffset>913765</wp:posOffset>
                </wp:positionH>
                <wp:positionV relativeFrom="paragraph">
                  <wp:posOffset>-102235</wp:posOffset>
                </wp:positionV>
                <wp:extent cx="784945" cy="360045"/>
                <wp:effectExtent l="38100" t="38100" r="15240" b="40005"/>
                <wp:wrapNone/>
                <wp:docPr id="27587" name="Ink 27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784945" cy="360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38E45" id="Ink 27587" o:spid="_x0000_s1026" type="#_x0000_t75" style="position:absolute;margin-left:71.25pt;margin-top:-8.75pt;width:63.2pt;height:29.7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">
                <v:imagedata r:id="rId540" o:title=""/>
              </v:shape>
            </w:pict>
          </mc:Fallback>
        </mc:AlternateContent>
      </w:r>
    </w:p>
    <w:p w14:paraId="26A0EEE3" w14:textId="297CA2FC" w:rsidR="003C5FD9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 wp14:anchorId="2D85597E" wp14:editId="0E89AF0A">
                <wp:simplePos x="0" y="0"/>
                <wp:positionH relativeFrom="column">
                  <wp:posOffset>2127908</wp:posOffset>
                </wp:positionH>
                <wp:positionV relativeFrom="paragraph">
                  <wp:posOffset>-5172</wp:posOffset>
                </wp:positionV>
                <wp:extent cx="12960" cy="30240"/>
                <wp:effectExtent l="57150" t="38100" r="44450" b="46355"/>
                <wp:wrapNone/>
                <wp:docPr id="27630" name="Ink 27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2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1B454" id="Ink 27630" o:spid="_x0000_s1026" type="#_x0000_t75" style="position:absolute;margin-left:166.85pt;margin-top:-1.1pt;width:2.4pt;height:3.8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">
                <v:imagedata r:id="rId542" o:title=""/>
              </v:shape>
            </w:pict>
          </mc:Fallback>
        </mc:AlternateContent>
      </w:r>
    </w:p>
    <w:p w14:paraId="26A8358D" w14:textId="77777777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62B2512A" w14:textId="4C0F3AD7" w:rsidR="00C97C27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 wp14:anchorId="5788A626" wp14:editId="01F88D70">
                <wp:simplePos x="0" y="0"/>
                <wp:positionH relativeFrom="column">
                  <wp:posOffset>3206750</wp:posOffset>
                </wp:positionH>
                <wp:positionV relativeFrom="paragraph">
                  <wp:posOffset>-35560</wp:posOffset>
                </wp:positionV>
                <wp:extent cx="654805" cy="275590"/>
                <wp:effectExtent l="57150" t="38100" r="0" b="48260"/>
                <wp:wrapNone/>
                <wp:docPr id="27627" name="Ink 27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654805" cy="275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D8212" id="Ink 27627" o:spid="_x0000_s1026" type="#_x0000_t75" style="position:absolute;margin-left:251.8pt;margin-top:-3.5pt;width:52.95pt;height:23.1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">
                <v:imagedata r:id="rId544" o:title=""/>
              </v:shape>
            </w:pict>
          </mc:Fallback>
        </mc:AlternateContent>
      </w:r>
    </w:p>
    <w:p w14:paraId="5D7C61CB" w14:textId="65501E6E" w:rsidR="00C97C27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 wp14:anchorId="60B609EB" wp14:editId="4B94EC59">
                <wp:simplePos x="0" y="0"/>
                <wp:positionH relativeFrom="column">
                  <wp:posOffset>4021455</wp:posOffset>
                </wp:positionH>
                <wp:positionV relativeFrom="paragraph">
                  <wp:posOffset>-149860</wp:posOffset>
                </wp:positionV>
                <wp:extent cx="888310" cy="307790"/>
                <wp:effectExtent l="0" t="57150" r="45720" b="54610"/>
                <wp:wrapNone/>
                <wp:docPr id="27641" name="Ink 27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888310" cy="30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8F292" id="Ink 27641" o:spid="_x0000_s1026" type="#_x0000_t75" style="position:absolute;margin-left:315.95pt;margin-top:-12.5pt;width:71.4pt;height:25.7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">
                <v:imagedata r:id="rId546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 wp14:anchorId="620DAFF2" wp14:editId="0C658BAB">
                <wp:simplePos x="0" y="0"/>
                <wp:positionH relativeFrom="column">
                  <wp:posOffset>1940348</wp:posOffset>
                </wp:positionH>
                <wp:positionV relativeFrom="paragraph">
                  <wp:posOffset>50758</wp:posOffset>
                </wp:positionV>
                <wp:extent cx="21240" cy="30600"/>
                <wp:effectExtent l="38100" t="38100" r="55245" b="45720"/>
                <wp:wrapNone/>
                <wp:docPr id="27631" name="Ink 27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21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70CB9" id="Ink 27631" o:spid="_x0000_s1026" type="#_x0000_t75" style="position:absolute;margin-left:152.1pt;margin-top:3.3pt;width:3.05pt;height:3.8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">
                <v:imagedata r:id="rId548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 wp14:anchorId="4E1DA61D" wp14:editId="3756C067">
                <wp:simplePos x="0" y="0"/>
                <wp:positionH relativeFrom="column">
                  <wp:posOffset>1779905</wp:posOffset>
                </wp:positionH>
                <wp:positionV relativeFrom="paragraph">
                  <wp:posOffset>-160020</wp:posOffset>
                </wp:positionV>
                <wp:extent cx="1281260" cy="341350"/>
                <wp:effectExtent l="38100" t="38100" r="14605" b="40005"/>
                <wp:wrapNone/>
                <wp:docPr id="27628" name="Ink 27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281260" cy="341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E402E" id="Ink 27628" o:spid="_x0000_s1026" type="#_x0000_t75" style="position:absolute;margin-left:139.45pt;margin-top:-13.3pt;width:102.35pt;height:28.3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">
                <v:imagedata r:id="rId550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 wp14:anchorId="6C97138E" wp14:editId="169953D9">
                <wp:simplePos x="0" y="0"/>
                <wp:positionH relativeFrom="column">
                  <wp:posOffset>781685</wp:posOffset>
                </wp:positionH>
                <wp:positionV relativeFrom="paragraph">
                  <wp:posOffset>-81280</wp:posOffset>
                </wp:positionV>
                <wp:extent cx="849245" cy="307510"/>
                <wp:effectExtent l="38100" t="57150" r="8255" b="54610"/>
                <wp:wrapNone/>
                <wp:docPr id="27611" name="Ink 27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849245" cy="307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7E0F7" id="Ink 27611" o:spid="_x0000_s1026" type="#_x0000_t75" style="position:absolute;margin-left:60.85pt;margin-top:-7.1pt;width:68.25pt;height:25.6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">
                <v:imagedata r:id="rId552" o:title=""/>
              </v:shape>
            </w:pict>
          </mc:Fallback>
        </mc:AlternateContent>
      </w:r>
    </w:p>
    <w:p w14:paraId="00D9F519" w14:textId="7777777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3FF0534C" w14:textId="7777777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18E14DBD" w14:textId="7777777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62B85D96" w14:textId="3B4215F1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387D8FCB" w14:textId="37A9B206" w:rsidR="00C97C27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 wp14:anchorId="0F9AB56E" wp14:editId="475BF9D7">
                <wp:simplePos x="0" y="0"/>
                <wp:positionH relativeFrom="column">
                  <wp:posOffset>5708015</wp:posOffset>
                </wp:positionH>
                <wp:positionV relativeFrom="paragraph">
                  <wp:posOffset>-87630</wp:posOffset>
                </wp:positionV>
                <wp:extent cx="581750" cy="267255"/>
                <wp:effectExtent l="57150" t="38100" r="46990" b="57150"/>
                <wp:wrapNone/>
                <wp:docPr id="27694" name="Ink 27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581750" cy="267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3BEBD" id="Ink 27694" o:spid="_x0000_s1026" type="#_x0000_t75" style="position:absolute;margin-left:448.75pt;margin-top:-7.6pt;width:47.2pt;height:22.5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">
                <v:imagedata r:id="rId554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 wp14:anchorId="526EF732" wp14:editId="2E8C7D48">
                <wp:simplePos x="0" y="0"/>
                <wp:positionH relativeFrom="column">
                  <wp:posOffset>4505960</wp:posOffset>
                </wp:positionH>
                <wp:positionV relativeFrom="paragraph">
                  <wp:posOffset>-18415</wp:posOffset>
                </wp:positionV>
                <wp:extent cx="1047180" cy="190500"/>
                <wp:effectExtent l="38100" t="38100" r="0" b="57150"/>
                <wp:wrapNone/>
                <wp:docPr id="27695" name="Ink 27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047180" cy="190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A7CA5" id="Ink 27695" o:spid="_x0000_s1026" type="#_x0000_t75" style="position:absolute;margin-left:354.1pt;margin-top:-2.15pt;width:83.85pt;height:16.4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">
                <v:imagedata r:id="rId556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 wp14:anchorId="1853C860" wp14:editId="5EAEF444">
                <wp:simplePos x="0" y="0"/>
                <wp:positionH relativeFrom="column">
                  <wp:posOffset>4099560</wp:posOffset>
                </wp:positionH>
                <wp:positionV relativeFrom="paragraph">
                  <wp:posOffset>-77470</wp:posOffset>
                </wp:positionV>
                <wp:extent cx="255225" cy="229870"/>
                <wp:effectExtent l="38100" t="57150" r="50165" b="55880"/>
                <wp:wrapNone/>
                <wp:docPr id="27696" name="Ink 27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255225" cy="229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7B680" id="Ink 27696" o:spid="_x0000_s1026" type="#_x0000_t75" style="position:absolute;margin-left:322.1pt;margin-top:-6.8pt;width:21.55pt;height:19.5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">
                <v:imagedata r:id="rId558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 wp14:anchorId="255EB5C9" wp14:editId="4DD9298E">
                <wp:simplePos x="0" y="0"/>
                <wp:positionH relativeFrom="column">
                  <wp:posOffset>2571750</wp:posOffset>
                </wp:positionH>
                <wp:positionV relativeFrom="paragraph">
                  <wp:posOffset>-45085</wp:posOffset>
                </wp:positionV>
                <wp:extent cx="1328180" cy="295415"/>
                <wp:effectExtent l="38100" t="38100" r="43815" b="47625"/>
                <wp:wrapNone/>
                <wp:docPr id="27678" name="Ink 27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328180" cy="295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BE3A2" id="Ink 27678" o:spid="_x0000_s1026" type="#_x0000_t75" style="position:absolute;margin-left:201.8pt;margin-top:-4.25pt;width:106pt;height:24.6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">
                <v:imagedata r:id="rId560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 wp14:anchorId="66606F67" wp14:editId="1F1BF8F1">
                <wp:simplePos x="0" y="0"/>
                <wp:positionH relativeFrom="column">
                  <wp:posOffset>1960245</wp:posOffset>
                </wp:positionH>
                <wp:positionV relativeFrom="paragraph">
                  <wp:posOffset>-82550</wp:posOffset>
                </wp:positionV>
                <wp:extent cx="424810" cy="232255"/>
                <wp:effectExtent l="38100" t="57150" r="52070" b="53975"/>
                <wp:wrapNone/>
                <wp:docPr id="27679" name="Ink 27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424810" cy="23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37C74" id="Ink 27679" o:spid="_x0000_s1026" type="#_x0000_t75" style="position:absolute;margin-left:153.65pt;margin-top:-7.2pt;width:34.9pt;height:19.75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">
                <v:imagedata r:id="rId562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 wp14:anchorId="7AC58895" wp14:editId="54C5C683">
                <wp:simplePos x="0" y="0"/>
                <wp:positionH relativeFrom="column">
                  <wp:posOffset>-15875</wp:posOffset>
                </wp:positionH>
                <wp:positionV relativeFrom="paragraph">
                  <wp:posOffset>-64770</wp:posOffset>
                </wp:positionV>
                <wp:extent cx="1737660" cy="338675"/>
                <wp:effectExtent l="38100" t="38100" r="53340" b="42545"/>
                <wp:wrapNone/>
                <wp:docPr id="27658" name="Ink 27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737660" cy="338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9B6BA" id="Ink 27658" o:spid="_x0000_s1026" type="#_x0000_t75" style="position:absolute;margin-left:-1.95pt;margin-top:-5.8pt;width:138.2pt;height:28.0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">
                <v:imagedata r:id="rId564" o:title=""/>
              </v:shape>
            </w:pict>
          </mc:Fallback>
        </mc:AlternateContent>
      </w:r>
    </w:p>
    <w:p w14:paraId="21A1026E" w14:textId="2AD1E5B8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0E4E3716" w14:textId="1DCEACC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537357C4" w14:textId="1CC7116E" w:rsidR="00C97C27" w:rsidRDefault="001154B5" w:rsidP="005F5924">
      <w:pPr>
        <w:spacing w:after="0" w:line="240" w:lineRule="auto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 wp14:anchorId="36FC9F19" wp14:editId="571B4AA5">
                <wp:simplePos x="0" y="0"/>
                <wp:positionH relativeFrom="column">
                  <wp:posOffset>2573655</wp:posOffset>
                </wp:positionH>
                <wp:positionV relativeFrom="paragraph">
                  <wp:posOffset>-10160</wp:posOffset>
                </wp:positionV>
                <wp:extent cx="745125" cy="255320"/>
                <wp:effectExtent l="38100" t="38100" r="17145" b="49530"/>
                <wp:wrapNone/>
                <wp:docPr id="27719" name="Ink 27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45125" cy="2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46BC3" id="Ink 27719" o:spid="_x0000_s1026" type="#_x0000_t75" style="position:absolute;margin-left:201.95pt;margin-top:-1.5pt;width:60.05pt;height:21.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">
                <v:imagedata r:id="rId566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 wp14:anchorId="40BCFBE2" wp14:editId="4D0B74CE">
                <wp:simplePos x="0" y="0"/>
                <wp:positionH relativeFrom="column">
                  <wp:posOffset>1859915</wp:posOffset>
                </wp:positionH>
                <wp:positionV relativeFrom="paragraph">
                  <wp:posOffset>-100330</wp:posOffset>
                </wp:positionV>
                <wp:extent cx="518135" cy="240665"/>
                <wp:effectExtent l="38100" t="38100" r="15875" b="45085"/>
                <wp:wrapNone/>
                <wp:docPr id="27720" name="Ink 27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518135" cy="24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40492" id="Ink 27720" o:spid="_x0000_s1026" type="#_x0000_t75" style="position:absolute;margin-left:145.75pt;margin-top:-8.6pt;width:42.25pt;height:20.35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">
                <v:imagedata r:id="rId568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 wp14:anchorId="286238EA" wp14:editId="4B8CED02">
                <wp:simplePos x="0" y="0"/>
                <wp:positionH relativeFrom="column">
                  <wp:posOffset>1447800</wp:posOffset>
                </wp:positionH>
                <wp:positionV relativeFrom="paragraph">
                  <wp:posOffset>-69215</wp:posOffset>
                </wp:positionV>
                <wp:extent cx="228905" cy="189865"/>
                <wp:effectExtent l="19050" t="0" r="19050" b="57785"/>
                <wp:wrapNone/>
                <wp:docPr id="27721" name="Ink 27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228905" cy="189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C17B4" id="Ink 27721" o:spid="_x0000_s1026" type="#_x0000_t75" style="position:absolute;margin-left:113.3pt;margin-top:-6.15pt;width:19.4pt;height:16.3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">
                <v:imagedata r:id="rId570" o:title=""/>
              </v:shape>
            </w:pict>
          </mc:Fallback>
        </mc:AlternateContent>
      </w:r>
      <w:r>
        <w:rPr>
          <w:rFonts w:eastAsiaTheme="minorEastAsia"/>
          <w:noProof/>
          <w:sz w:val="16"/>
          <w:szCs w:val="16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 wp14:anchorId="23DAD776" wp14:editId="369770BB">
                <wp:simplePos x="0" y="0"/>
                <wp:positionH relativeFrom="column">
                  <wp:posOffset>57785</wp:posOffset>
                </wp:positionH>
                <wp:positionV relativeFrom="paragraph">
                  <wp:posOffset>-54610</wp:posOffset>
                </wp:positionV>
                <wp:extent cx="1184745" cy="248920"/>
                <wp:effectExtent l="0" t="38100" r="34925" b="55880"/>
                <wp:wrapNone/>
                <wp:docPr id="27704" name="Ink 27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184745" cy="2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F3C0D" id="Ink 27704" o:spid="_x0000_s1026" type="#_x0000_t75" style="position:absolute;margin-left:3.85pt;margin-top:-5pt;width:94.75pt;height:21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">
                <v:imagedata r:id="rId572" o:title=""/>
              </v:shape>
            </w:pict>
          </mc:Fallback>
        </mc:AlternateContent>
      </w:r>
    </w:p>
    <w:p w14:paraId="52410BB4" w14:textId="3DE43529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32D61EAC" w14:textId="7777777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143BEECB" w14:textId="77777777" w:rsidR="00C97C27" w:rsidRDefault="00C97C27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5C0228CC" w14:textId="77777777" w:rsidR="003C5FD9" w:rsidRP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7B83B5DF" w14:textId="7207BC39" w:rsidR="005F5924" w:rsidRPr="00B87D79" w:rsidRDefault="00A334C6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Notice our prediction for the life expectancy of a male born in 2020 varie</w:t>
      </w:r>
      <w:r w:rsidR="002D6C75" w:rsidRPr="00B87D79">
        <w:rPr>
          <w:rFonts w:eastAsiaTheme="minorEastAsia"/>
          <w:sz w:val="40"/>
          <w:szCs w:val="40"/>
        </w:rPr>
        <w:t>d</w:t>
      </w:r>
      <w:r w:rsidRPr="00B87D79">
        <w:rPr>
          <w:rFonts w:eastAsiaTheme="minorEastAsia"/>
          <w:sz w:val="40"/>
          <w:szCs w:val="40"/>
        </w:rPr>
        <w:t xml:space="preserve"> </w:t>
      </w:r>
      <w:r w:rsidR="002D6C75" w:rsidRPr="00B87D79">
        <w:rPr>
          <w:rFonts w:eastAsiaTheme="minorEastAsia"/>
          <w:sz w:val="40"/>
          <w:szCs w:val="40"/>
        </w:rPr>
        <w:t>depend</w:t>
      </w:r>
      <w:r w:rsidR="00000F2C" w:rsidRPr="00B87D79">
        <w:rPr>
          <w:rFonts w:eastAsiaTheme="minorEastAsia"/>
          <w:sz w:val="40"/>
          <w:szCs w:val="40"/>
        </w:rPr>
        <w:t>ing</w:t>
      </w:r>
      <w:r w:rsidRPr="00B87D79">
        <w:rPr>
          <w:rFonts w:eastAsiaTheme="minorEastAsia"/>
          <w:sz w:val="40"/>
          <w:szCs w:val="40"/>
        </w:rPr>
        <w:t xml:space="preserve"> on </w:t>
      </w:r>
      <w:r w:rsidR="002D6C75" w:rsidRPr="00B87D79">
        <w:rPr>
          <w:rFonts w:eastAsiaTheme="minorEastAsia"/>
          <w:sz w:val="40"/>
          <w:szCs w:val="40"/>
        </w:rPr>
        <w:t xml:space="preserve">what </w:t>
      </w:r>
      <w:r w:rsidRPr="00B87D79">
        <w:rPr>
          <w:rFonts w:eastAsiaTheme="minorEastAsia"/>
          <w:sz w:val="40"/>
          <w:szCs w:val="40"/>
        </w:rPr>
        <w:t>2 points we</w:t>
      </w:r>
      <w:r w:rsidR="00B97D53" w:rsidRPr="00B87D79">
        <w:rPr>
          <w:rFonts w:eastAsiaTheme="minorEastAsia"/>
          <w:sz w:val="40"/>
          <w:szCs w:val="40"/>
        </w:rPr>
        <w:t xml:space="preserve"> use</w:t>
      </w:r>
      <w:r w:rsidR="00000F2C" w:rsidRPr="00B87D79">
        <w:rPr>
          <w:rFonts w:eastAsiaTheme="minorEastAsia"/>
          <w:sz w:val="40"/>
          <w:szCs w:val="40"/>
        </w:rPr>
        <w:t>d</w:t>
      </w:r>
      <w:r w:rsidR="00B97D53" w:rsidRPr="00B87D79">
        <w:rPr>
          <w:rFonts w:eastAsiaTheme="minorEastAsia"/>
          <w:sz w:val="40"/>
          <w:szCs w:val="40"/>
        </w:rPr>
        <w:t xml:space="preserve"> to construct the model.  </w:t>
      </w:r>
    </w:p>
    <w:sectPr w:rsidR="005F5924" w:rsidRPr="00B87D79" w:rsidSect="00455D47">
      <w:footerReference w:type="default" r:id="rId573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38007F" w14:textId="77777777" w:rsidR="008144AF" w:rsidRDefault="008144AF" w:rsidP="00A21C6A">
      <w:pPr>
        <w:spacing w:after="0" w:line="240" w:lineRule="auto"/>
      </w:pPr>
      <w:r>
        <w:separator/>
      </w:r>
    </w:p>
  </w:endnote>
  <w:endnote w:type="continuationSeparator" w:id="0">
    <w:p w14:paraId="4FB5EF98" w14:textId="77777777" w:rsidR="008144AF" w:rsidRDefault="008144AF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32544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E316D7" w14:textId="77777777" w:rsidR="00951402" w:rsidRDefault="009514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BEFDE6A" w14:textId="77777777" w:rsidR="00951402" w:rsidRDefault="009514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761085" w14:textId="77777777" w:rsidR="008144AF" w:rsidRDefault="008144AF" w:rsidP="00A21C6A">
      <w:pPr>
        <w:spacing w:after="0" w:line="240" w:lineRule="auto"/>
      </w:pPr>
      <w:r>
        <w:separator/>
      </w:r>
    </w:p>
  </w:footnote>
  <w:footnote w:type="continuationSeparator" w:id="0">
    <w:p w14:paraId="0D313F19" w14:textId="77777777" w:rsidR="008144AF" w:rsidRDefault="008144AF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B12F2"/>
    <w:multiLevelType w:val="hybridMultilevel"/>
    <w:tmpl w:val="C61240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72B71"/>
    <w:multiLevelType w:val="hybridMultilevel"/>
    <w:tmpl w:val="791C96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64186"/>
    <w:multiLevelType w:val="hybridMultilevel"/>
    <w:tmpl w:val="CEB81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A12A7"/>
    <w:multiLevelType w:val="hybridMultilevel"/>
    <w:tmpl w:val="748EE5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62615C8"/>
    <w:multiLevelType w:val="hybridMultilevel"/>
    <w:tmpl w:val="9D2C3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5B8"/>
    <w:multiLevelType w:val="hybridMultilevel"/>
    <w:tmpl w:val="F10AC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23282C"/>
    <w:multiLevelType w:val="hybridMultilevel"/>
    <w:tmpl w:val="C68462BA"/>
    <w:lvl w:ilvl="0" w:tplc="18BA1A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045C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AE42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F68C0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D1E8E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F656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6EC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DAE45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A4C7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8EE5ACE"/>
    <w:multiLevelType w:val="hybridMultilevel"/>
    <w:tmpl w:val="BCD00BB8"/>
    <w:lvl w:ilvl="0" w:tplc="EA6E23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B9897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9C6B54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A5AE1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AC5E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6726A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590C2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D06C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ECE05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682F1AFC"/>
    <w:multiLevelType w:val="hybridMultilevel"/>
    <w:tmpl w:val="68FCE3EE"/>
    <w:lvl w:ilvl="0" w:tplc="912499F2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  <w:sz w:val="4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7332D06"/>
    <w:multiLevelType w:val="hybridMultilevel"/>
    <w:tmpl w:val="D666B79A"/>
    <w:lvl w:ilvl="0" w:tplc="08EA7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38526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AA50D4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5BE8E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C8A0A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5FA5D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336B9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27C4C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FA2E0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7FE96200"/>
    <w:multiLevelType w:val="hybridMultilevel"/>
    <w:tmpl w:val="AA7E1844"/>
    <w:lvl w:ilvl="0" w:tplc="6FCEB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486CF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B4755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85ED9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4E460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6E22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B8A2C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3BA9F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EE3D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10"/>
  </w:num>
  <w:num w:numId="5">
    <w:abstractNumId w:val="3"/>
  </w:num>
  <w:num w:numId="6">
    <w:abstractNumId w:val="9"/>
  </w:num>
  <w:num w:numId="7">
    <w:abstractNumId w:val="6"/>
  </w:num>
  <w:num w:numId="8">
    <w:abstractNumId w:val="0"/>
  </w:num>
  <w:num w:numId="9">
    <w:abstractNumId w:val="1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004FE"/>
    <w:rsid w:val="00000F2C"/>
    <w:rsid w:val="0000595B"/>
    <w:rsid w:val="000209CA"/>
    <w:rsid w:val="00046CD0"/>
    <w:rsid w:val="00052B3B"/>
    <w:rsid w:val="0006242F"/>
    <w:rsid w:val="00091C98"/>
    <w:rsid w:val="000972BA"/>
    <w:rsid w:val="000A1804"/>
    <w:rsid w:val="000A1E7F"/>
    <w:rsid w:val="000B120B"/>
    <w:rsid w:val="000C033A"/>
    <w:rsid w:val="000C5F6B"/>
    <w:rsid w:val="000D00E1"/>
    <w:rsid w:val="000D1322"/>
    <w:rsid w:val="000E44FB"/>
    <w:rsid w:val="00104BB8"/>
    <w:rsid w:val="001064A8"/>
    <w:rsid w:val="00110900"/>
    <w:rsid w:val="00110C29"/>
    <w:rsid w:val="001154B5"/>
    <w:rsid w:val="00123E66"/>
    <w:rsid w:val="00132A9D"/>
    <w:rsid w:val="00143DD6"/>
    <w:rsid w:val="001447E5"/>
    <w:rsid w:val="001602F9"/>
    <w:rsid w:val="00165C67"/>
    <w:rsid w:val="00172BA9"/>
    <w:rsid w:val="00191FD4"/>
    <w:rsid w:val="001A4AE1"/>
    <w:rsid w:val="001B2E88"/>
    <w:rsid w:val="001C05E3"/>
    <w:rsid w:val="001C7EDB"/>
    <w:rsid w:val="001D5C26"/>
    <w:rsid w:val="00203B82"/>
    <w:rsid w:val="0020464A"/>
    <w:rsid w:val="00215027"/>
    <w:rsid w:val="002235C9"/>
    <w:rsid w:val="00226E7A"/>
    <w:rsid w:val="002304A7"/>
    <w:rsid w:val="00235CB9"/>
    <w:rsid w:val="00245B78"/>
    <w:rsid w:val="00246719"/>
    <w:rsid w:val="002540D1"/>
    <w:rsid w:val="002566B2"/>
    <w:rsid w:val="00260082"/>
    <w:rsid w:val="0028241F"/>
    <w:rsid w:val="00295D4A"/>
    <w:rsid w:val="002A6B35"/>
    <w:rsid w:val="002C2955"/>
    <w:rsid w:val="002D6C75"/>
    <w:rsid w:val="002F4CB3"/>
    <w:rsid w:val="003228C7"/>
    <w:rsid w:val="0034284A"/>
    <w:rsid w:val="00343821"/>
    <w:rsid w:val="00365102"/>
    <w:rsid w:val="00374B7C"/>
    <w:rsid w:val="00377DE1"/>
    <w:rsid w:val="00391CDA"/>
    <w:rsid w:val="003966A0"/>
    <w:rsid w:val="00397A96"/>
    <w:rsid w:val="003B0CE5"/>
    <w:rsid w:val="003B1736"/>
    <w:rsid w:val="003B5383"/>
    <w:rsid w:val="003C2D19"/>
    <w:rsid w:val="003C5FD9"/>
    <w:rsid w:val="003E616B"/>
    <w:rsid w:val="003F7757"/>
    <w:rsid w:val="004210F8"/>
    <w:rsid w:val="0042614A"/>
    <w:rsid w:val="004433F6"/>
    <w:rsid w:val="00443F75"/>
    <w:rsid w:val="004464D8"/>
    <w:rsid w:val="00450DC2"/>
    <w:rsid w:val="00455D47"/>
    <w:rsid w:val="0045655A"/>
    <w:rsid w:val="00466884"/>
    <w:rsid w:val="004755D6"/>
    <w:rsid w:val="004757A8"/>
    <w:rsid w:val="00493626"/>
    <w:rsid w:val="00494FEF"/>
    <w:rsid w:val="00495E9F"/>
    <w:rsid w:val="00496114"/>
    <w:rsid w:val="004A291D"/>
    <w:rsid w:val="004A6152"/>
    <w:rsid w:val="004B341F"/>
    <w:rsid w:val="004C2012"/>
    <w:rsid w:val="004D51C1"/>
    <w:rsid w:val="004D5878"/>
    <w:rsid w:val="004F3F45"/>
    <w:rsid w:val="004F4336"/>
    <w:rsid w:val="00506496"/>
    <w:rsid w:val="0051254F"/>
    <w:rsid w:val="005338A3"/>
    <w:rsid w:val="00545272"/>
    <w:rsid w:val="00556A14"/>
    <w:rsid w:val="00567A86"/>
    <w:rsid w:val="005772F4"/>
    <w:rsid w:val="00586D44"/>
    <w:rsid w:val="00595FCA"/>
    <w:rsid w:val="00597642"/>
    <w:rsid w:val="005B399B"/>
    <w:rsid w:val="005D5EE3"/>
    <w:rsid w:val="005E6F1F"/>
    <w:rsid w:val="005F11FD"/>
    <w:rsid w:val="005F5924"/>
    <w:rsid w:val="00603B93"/>
    <w:rsid w:val="00603ED4"/>
    <w:rsid w:val="00605CDD"/>
    <w:rsid w:val="006222AD"/>
    <w:rsid w:val="006230D2"/>
    <w:rsid w:val="006263BF"/>
    <w:rsid w:val="00627CB3"/>
    <w:rsid w:val="00647FF9"/>
    <w:rsid w:val="00651911"/>
    <w:rsid w:val="0068023D"/>
    <w:rsid w:val="00690F20"/>
    <w:rsid w:val="00696901"/>
    <w:rsid w:val="00697603"/>
    <w:rsid w:val="006A4045"/>
    <w:rsid w:val="006C1241"/>
    <w:rsid w:val="006E6A5B"/>
    <w:rsid w:val="006E6D76"/>
    <w:rsid w:val="006F3A79"/>
    <w:rsid w:val="0070014F"/>
    <w:rsid w:val="0072603E"/>
    <w:rsid w:val="007405D5"/>
    <w:rsid w:val="00745293"/>
    <w:rsid w:val="0075147E"/>
    <w:rsid w:val="007577E6"/>
    <w:rsid w:val="00757EA6"/>
    <w:rsid w:val="007632E2"/>
    <w:rsid w:val="00776811"/>
    <w:rsid w:val="0078512A"/>
    <w:rsid w:val="007A2D01"/>
    <w:rsid w:val="007D1BE4"/>
    <w:rsid w:val="007E6F02"/>
    <w:rsid w:val="007E76F2"/>
    <w:rsid w:val="007F3EE7"/>
    <w:rsid w:val="007F72BD"/>
    <w:rsid w:val="00800683"/>
    <w:rsid w:val="0080311D"/>
    <w:rsid w:val="008144AF"/>
    <w:rsid w:val="00843185"/>
    <w:rsid w:val="00844624"/>
    <w:rsid w:val="00854655"/>
    <w:rsid w:val="0086604A"/>
    <w:rsid w:val="0087491F"/>
    <w:rsid w:val="00875550"/>
    <w:rsid w:val="008963BF"/>
    <w:rsid w:val="008F591D"/>
    <w:rsid w:val="00942794"/>
    <w:rsid w:val="00946EEB"/>
    <w:rsid w:val="00950026"/>
    <w:rsid w:val="00951402"/>
    <w:rsid w:val="00967B7A"/>
    <w:rsid w:val="00967CF4"/>
    <w:rsid w:val="00973C8C"/>
    <w:rsid w:val="009746F8"/>
    <w:rsid w:val="00986617"/>
    <w:rsid w:val="00995916"/>
    <w:rsid w:val="009968A5"/>
    <w:rsid w:val="009B4043"/>
    <w:rsid w:val="009E275D"/>
    <w:rsid w:val="009F6C66"/>
    <w:rsid w:val="00A01934"/>
    <w:rsid w:val="00A10A54"/>
    <w:rsid w:val="00A134B4"/>
    <w:rsid w:val="00A160AD"/>
    <w:rsid w:val="00A205D1"/>
    <w:rsid w:val="00A21C6A"/>
    <w:rsid w:val="00A329C8"/>
    <w:rsid w:val="00A334C6"/>
    <w:rsid w:val="00A362EF"/>
    <w:rsid w:val="00A3713A"/>
    <w:rsid w:val="00A55310"/>
    <w:rsid w:val="00A732B9"/>
    <w:rsid w:val="00AA2477"/>
    <w:rsid w:val="00AA2C97"/>
    <w:rsid w:val="00AA372E"/>
    <w:rsid w:val="00AA4CFC"/>
    <w:rsid w:val="00AA66D4"/>
    <w:rsid w:val="00AB3AAB"/>
    <w:rsid w:val="00AC614A"/>
    <w:rsid w:val="00AE04C7"/>
    <w:rsid w:val="00AF2398"/>
    <w:rsid w:val="00AF309C"/>
    <w:rsid w:val="00AF6262"/>
    <w:rsid w:val="00B20830"/>
    <w:rsid w:val="00B50685"/>
    <w:rsid w:val="00B87D79"/>
    <w:rsid w:val="00B97D53"/>
    <w:rsid w:val="00BA0BFC"/>
    <w:rsid w:val="00BA3058"/>
    <w:rsid w:val="00BB4B4D"/>
    <w:rsid w:val="00BC6D68"/>
    <w:rsid w:val="00BF1C08"/>
    <w:rsid w:val="00BF27E7"/>
    <w:rsid w:val="00C06795"/>
    <w:rsid w:val="00C4713E"/>
    <w:rsid w:val="00C47F98"/>
    <w:rsid w:val="00C51E70"/>
    <w:rsid w:val="00C62C63"/>
    <w:rsid w:val="00C67E28"/>
    <w:rsid w:val="00C735FA"/>
    <w:rsid w:val="00C76647"/>
    <w:rsid w:val="00C92B2E"/>
    <w:rsid w:val="00C97A7F"/>
    <w:rsid w:val="00C97C27"/>
    <w:rsid w:val="00CA1F34"/>
    <w:rsid w:val="00CA35B7"/>
    <w:rsid w:val="00CA4F46"/>
    <w:rsid w:val="00CA6F06"/>
    <w:rsid w:val="00CB0BAA"/>
    <w:rsid w:val="00CB3E0B"/>
    <w:rsid w:val="00CC3B72"/>
    <w:rsid w:val="00CE3F76"/>
    <w:rsid w:val="00D12898"/>
    <w:rsid w:val="00D24CB9"/>
    <w:rsid w:val="00D36749"/>
    <w:rsid w:val="00D81B9B"/>
    <w:rsid w:val="00DA0F18"/>
    <w:rsid w:val="00DB37DE"/>
    <w:rsid w:val="00DC64EA"/>
    <w:rsid w:val="00DD1769"/>
    <w:rsid w:val="00DD406B"/>
    <w:rsid w:val="00DD4EC5"/>
    <w:rsid w:val="00DE1CDF"/>
    <w:rsid w:val="00DF1A59"/>
    <w:rsid w:val="00E17119"/>
    <w:rsid w:val="00E24F1B"/>
    <w:rsid w:val="00E40DB0"/>
    <w:rsid w:val="00E4493F"/>
    <w:rsid w:val="00E52D57"/>
    <w:rsid w:val="00E53E7F"/>
    <w:rsid w:val="00E5635C"/>
    <w:rsid w:val="00E65B7D"/>
    <w:rsid w:val="00E75B88"/>
    <w:rsid w:val="00E8203E"/>
    <w:rsid w:val="00E83EF3"/>
    <w:rsid w:val="00E90FF4"/>
    <w:rsid w:val="00EB6063"/>
    <w:rsid w:val="00EC0EE1"/>
    <w:rsid w:val="00ED0C51"/>
    <w:rsid w:val="00ED51D4"/>
    <w:rsid w:val="00EE2654"/>
    <w:rsid w:val="00EE7CD1"/>
    <w:rsid w:val="00F030B6"/>
    <w:rsid w:val="00F1080D"/>
    <w:rsid w:val="00F11413"/>
    <w:rsid w:val="00F177FD"/>
    <w:rsid w:val="00F2241B"/>
    <w:rsid w:val="00F2628E"/>
    <w:rsid w:val="00F33873"/>
    <w:rsid w:val="00F36674"/>
    <w:rsid w:val="00F41A19"/>
    <w:rsid w:val="00F443A4"/>
    <w:rsid w:val="00F61C58"/>
    <w:rsid w:val="00F651A4"/>
    <w:rsid w:val="00F839DC"/>
    <w:rsid w:val="00F960E1"/>
    <w:rsid w:val="00FA4560"/>
    <w:rsid w:val="00FA767C"/>
    <w:rsid w:val="00FB5239"/>
    <w:rsid w:val="00FB7100"/>
    <w:rsid w:val="00FC06AA"/>
    <w:rsid w:val="00FC1A3B"/>
    <w:rsid w:val="00FC1AED"/>
    <w:rsid w:val="00FC55E9"/>
    <w:rsid w:val="00FC6237"/>
    <w:rsid w:val="00FC7A1C"/>
    <w:rsid w:val="00FD321E"/>
    <w:rsid w:val="00FD5A5F"/>
    <w:rsid w:val="00FE1E9F"/>
    <w:rsid w:val="00FE38DA"/>
    <w:rsid w:val="00FF20BE"/>
    <w:rsid w:val="00FF5698"/>
    <w:rsid w:val="00FF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FAF9A5D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591D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8F591D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9B4043"/>
    <w:rPr>
      <w:color w:val="808080"/>
    </w:rPr>
  </w:style>
  <w:style w:type="table" w:styleId="TableGrid">
    <w:name w:val="Table Grid"/>
    <w:basedOn w:val="TableNormal"/>
    <w:uiPriority w:val="39"/>
    <w:rsid w:val="00A371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Emphasis">
    <w:name w:val="Intense Emphasis"/>
    <w:basedOn w:val="DefaultParagraphFont"/>
    <w:uiPriority w:val="21"/>
    <w:qFormat/>
    <w:rsid w:val="00D81B9B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D81B9B"/>
    <w:pPr>
      <w:ind w:left="720"/>
      <w:contextualSpacing/>
    </w:pPr>
  </w:style>
  <w:style w:type="paragraph" w:customStyle="1" w:styleId="Style1">
    <w:name w:val="Style1"/>
    <w:basedOn w:val="Heading1"/>
    <w:link w:val="Style1Char"/>
    <w:qFormat/>
    <w:rsid w:val="00D81B9B"/>
    <w:rPr>
      <w:b w:val="0"/>
    </w:rPr>
  </w:style>
  <w:style w:type="character" w:customStyle="1" w:styleId="Style1Char">
    <w:name w:val="Style1 Char"/>
    <w:basedOn w:val="Heading1Char"/>
    <w:link w:val="Style1"/>
    <w:rsid w:val="00D81B9B"/>
    <w:rPr>
      <w:rFonts w:eastAsiaTheme="majorEastAsia" w:cstheme="minorHAnsi"/>
      <w:b w:val="0"/>
      <w:sz w:val="40"/>
      <w:szCs w:val="40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55D47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55D47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6C124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1A4A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37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449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013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22732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11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72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96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92693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7058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customXml" Target="ink/ink7.xml"/><Relationship Id="rId324" Type="http://schemas.openxmlformats.org/officeDocument/2006/relationships/customXml" Target="ink/ink152.xml"/><Relationship Id="rId531" Type="http://schemas.openxmlformats.org/officeDocument/2006/relationships/customXml" Target="ink/ink255.xml"/><Relationship Id="rId170" Type="http://schemas.openxmlformats.org/officeDocument/2006/relationships/customXml" Target="ink/ink78.xml"/><Relationship Id="rId268" Type="http://schemas.openxmlformats.org/officeDocument/2006/relationships/image" Target="media/image128.png"/><Relationship Id="rId475" Type="http://schemas.openxmlformats.org/officeDocument/2006/relationships/customXml" Target="ink/ink227.xml"/><Relationship Id="rId32" Type="http://schemas.openxmlformats.org/officeDocument/2006/relationships/image" Target="media/image6.jpeg"/><Relationship Id="rId128" Type="http://schemas.openxmlformats.org/officeDocument/2006/relationships/customXml" Target="ink/ink58.xml"/><Relationship Id="rId335" Type="http://schemas.openxmlformats.org/officeDocument/2006/relationships/image" Target="media/image162.png"/><Relationship Id="rId542" Type="http://schemas.openxmlformats.org/officeDocument/2006/relationships/image" Target="media/image262.png"/><Relationship Id="rId181" Type="http://schemas.openxmlformats.org/officeDocument/2006/relationships/image" Target="media/image87.png"/><Relationship Id="rId402" Type="http://schemas.openxmlformats.org/officeDocument/2006/relationships/image" Target="media/image191.png"/><Relationship Id="rId279" Type="http://schemas.openxmlformats.org/officeDocument/2006/relationships/customXml" Target="ink/ink131.xml"/><Relationship Id="rId486" Type="http://schemas.openxmlformats.org/officeDocument/2006/relationships/image" Target="media/image234.png"/><Relationship Id="rId43" Type="http://schemas.openxmlformats.org/officeDocument/2006/relationships/customXml" Target="ink/ink17.xml"/><Relationship Id="rId139" Type="http://schemas.openxmlformats.org/officeDocument/2006/relationships/image" Target="media/image66.png"/><Relationship Id="rId346" Type="http://schemas.openxmlformats.org/officeDocument/2006/relationships/customXml" Target="ink/ink163.xml"/><Relationship Id="rId553" Type="http://schemas.openxmlformats.org/officeDocument/2006/relationships/customXml" Target="ink/ink266.xml"/><Relationship Id="rId192" Type="http://schemas.openxmlformats.org/officeDocument/2006/relationships/customXml" Target="ink/ink89.xml"/><Relationship Id="rId206" Type="http://schemas.openxmlformats.org/officeDocument/2006/relationships/customXml" Target="ink/ink96.xml"/><Relationship Id="rId413" Type="http://schemas.openxmlformats.org/officeDocument/2006/relationships/customXml" Target="ink/ink197.xml"/><Relationship Id="rId497" Type="http://schemas.openxmlformats.org/officeDocument/2006/relationships/customXml" Target="ink/ink238.xml"/><Relationship Id="rId357" Type="http://schemas.openxmlformats.org/officeDocument/2006/relationships/customXml" Target="ink/ink169.xml"/><Relationship Id="rId54" Type="http://schemas.openxmlformats.org/officeDocument/2006/relationships/image" Target="media/image25.png"/><Relationship Id="rId217" Type="http://schemas.openxmlformats.org/officeDocument/2006/relationships/image" Target="media/image105.png"/><Relationship Id="rId564" Type="http://schemas.openxmlformats.org/officeDocument/2006/relationships/image" Target="media/image273.png"/><Relationship Id="rId424" Type="http://schemas.openxmlformats.org/officeDocument/2006/relationships/customXml" Target="ink/ink202.xml"/><Relationship Id="rId270" Type="http://schemas.openxmlformats.org/officeDocument/2006/relationships/image" Target="media/image129.png"/><Relationship Id="rId65" Type="http://schemas.openxmlformats.org/officeDocument/2006/relationships/customXml" Target="ink/ink28.xml"/><Relationship Id="rId130" Type="http://schemas.openxmlformats.org/officeDocument/2006/relationships/customXml" Target="ink/ink59.xml"/><Relationship Id="rId368" Type="http://schemas.openxmlformats.org/officeDocument/2006/relationships/image" Target="media/image175.png"/><Relationship Id="rId575" Type="http://schemas.openxmlformats.org/officeDocument/2006/relationships/theme" Target="theme/theme1.xml"/><Relationship Id="rId228" Type="http://schemas.openxmlformats.org/officeDocument/2006/relationships/customXml" Target="ink/ink107.xml"/><Relationship Id="rId435" Type="http://schemas.openxmlformats.org/officeDocument/2006/relationships/image" Target="media/image208.png"/><Relationship Id="rId281" Type="http://schemas.openxmlformats.org/officeDocument/2006/relationships/customXml" Target="ink/ink132.xml"/><Relationship Id="rId337" Type="http://schemas.openxmlformats.org/officeDocument/2006/relationships/image" Target="media/image163.png"/><Relationship Id="rId502" Type="http://schemas.openxmlformats.org/officeDocument/2006/relationships/image" Target="media/image242.png"/><Relationship Id="rId34" Type="http://schemas.openxmlformats.org/officeDocument/2006/relationships/image" Target="media/image15.png"/><Relationship Id="rId76" Type="http://schemas.openxmlformats.org/officeDocument/2006/relationships/image" Target="media/image14.png"/><Relationship Id="rId141" Type="http://schemas.openxmlformats.org/officeDocument/2006/relationships/image" Target="media/image67.png"/><Relationship Id="rId379" Type="http://schemas.openxmlformats.org/officeDocument/2006/relationships/customXml" Target="ink/ink180.xml"/><Relationship Id="rId544" Type="http://schemas.openxmlformats.org/officeDocument/2006/relationships/image" Target="media/image263.png"/><Relationship Id="rId7" Type="http://schemas.openxmlformats.org/officeDocument/2006/relationships/endnotes" Target="endnotes.xml"/><Relationship Id="rId183" Type="http://schemas.openxmlformats.org/officeDocument/2006/relationships/image" Target="media/image88.png"/><Relationship Id="rId239" Type="http://schemas.openxmlformats.org/officeDocument/2006/relationships/image" Target="media/image113.png"/><Relationship Id="rId390" Type="http://schemas.openxmlformats.org/officeDocument/2006/relationships/image" Target="media/image185.png"/><Relationship Id="rId404" Type="http://schemas.openxmlformats.org/officeDocument/2006/relationships/image" Target="media/image192.png"/><Relationship Id="rId446" Type="http://schemas.openxmlformats.org/officeDocument/2006/relationships/customXml" Target="ink/ink213.xml"/><Relationship Id="rId250" Type="http://schemas.openxmlformats.org/officeDocument/2006/relationships/customXml" Target="ink/ink118.xml"/><Relationship Id="rId292" Type="http://schemas.openxmlformats.org/officeDocument/2006/relationships/customXml" Target="ink/ink137.xml"/><Relationship Id="rId306" Type="http://schemas.openxmlformats.org/officeDocument/2006/relationships/customXml" Target="ink/ink144.xml"/><Relationship Id="rId488" Type="http://schemas.openxmlformats.org/officeDocument/2006/relationships/image" Target="media/image235.png"/><Relationship Id="rId45" Type="http://schemas.openxmlformats.org/officeDocument/2006/relationships/customXml" Target="ink/ink18.xml"/><Relationship Id="rId87" Type="http://schemas.openxmlformats.org/officeDocument/2006/relationships/image" Target="media/image40.png"/><Relationship Id="rId110" Type="http://schemas.openxmlformats.org/officeDocument/2006/relationships/customXml" Target="ink/ink49.xml"/><Relationship Id="rId348" Type="http://schemas.openxmlformats.org/officeDocument/2006/relationships/customXml" Target="ink/ink164.xml"/><Relationship Id="rId513" Type="http://schemas.openxmlformats.org/officeDocument/2006/relationships/customXml" Target="ink/ink246.xml"/><Relationship Id="rId555" Type="http://schemas.openxmlformats.org/officeDocument/2006/relationships/customXml" Target="ink/ink267.xml"/><Relationship Id="rId152" Type="http://schemas.openxmlformats.org/officeDocument/2006/relationships/customXml" Target="ink/ink70.xml"/><Relationship Id="rId194" Type="http://schemas.openxmlformats.org/officeDocument/2006/relationships/customXml" Target="ink/ink90.xml"/><Relationship Id="rId208" Type="http://schemas.openxmlformats.org/officeDocument/2006/relationships/customXml" Target="ink/ink97.xml"/><Relationship Id="rId415" Type="http://schemas.openxmlformats.org/officeDocument/2006/relationships/image" Target="media/image198.png"/><Relationship Id="rId457" Type="http://schemas.openxmlformats.org/officeDocument/2006/relationships/image" Target="media/image219.png"/><Relationship Id="rId261" Type="http://schemas.openxmlformats.org/officeDocument/2006/relationships/customXml" Target="ink/ink123.xml"/><Relationship Id="rId499" Type="http://schemas.openxmlformats.org/officeDocument/2006/relationships/customXml" Target="ink/ink239.xml"/><Relationship Id="rId14" Type="http://schemas.openxmlformats.org/officeDocument/2006/relationships/image" Target="media/image4.png"/><Relationship Id="rId56" Type="http://schemas.openxmlformats.org/officeDocument/2006/relationships/image" Target="media/image26.png"/><Relationship Id="rId317" Type="http://schemas.openxmlformats.org/officeDocument/2006/relationships/image" Target="media/image153.png"/><Relationship Id="rId359" Type="http://schemas.openxmlformats.org/officeDocument/2006/relationships/customXml" Target="ink/ink170.xml"/><Relationship Id="rId524" Type="http://schemas.openxmlformats.org/officeDocument/2006/relationships/image" Target="media/image253.png"/><Relationship Id="rId566" Type="http://schemas.openxmlformats.org/officeDocument/2006/relationships/image" Target="media/image274.png"/><Relationship Id="rId98" Type="http://schemas.openxmlformats.org/officeDocument/2006/relationships/customXml" Target="ink/ink43.xml"/><Relationship Id="rId121" Type="http://schemas.openxmlformats.org/officeDocument/2006/relationships/image" Target="media/image57.png"/><Relationship Id="rId163" Type="http://schemas.openxmlformats.org/officeDocument/2006/relationships/customXml" Target="ink/ink75.xml"/><Relationship Id="rId219" Type="http://schemas.openxmlformats.org/officeDocument/2006/relationships/image" Target="media/image106.png"/><Relationship Id="rId370" Type="http://schemas.openxmlformats.org/officeDocument/2006/relationships/image" Target="media/image176.png"/><Relationship Id="rId426" Type="http://schemas.openxmlformats.org/officeDocument/2006/relationships/customXml" Target="ink/ink203.xml"/><Relationship Id="rId230" Type="http://schemas.openxmlformats.org/officeDocument/2006/relationships/customXml" Target="ink/ink108.xml"/><Relationship Id="rId468" Type="http://schemas.openxmlformats.org/officeDocument/2006/relationships/image" Target="media/image225.png"/><Relationship Id="rId25" Type="http://schemas.openxmlformats.org/officeDocument/2006/relationships/customXml" Target="ink/ink9.xml"/><Relationship Id="rId67" Type="http://schemas.openxmlformats.org/officeDocument/2006/relationships/customXml" Target="ink/ink29.xml"/><Relationship Id="rId272" Type="http://schemas.openxmlformats.org/officeDocument/2006/relationships/image" Target="media/image130.png"/><Relationship Id="rId328" Type="http://schemas.openxmlformats.org/officeDocument/2006/relationships/customXml" Target="ink/ink154.xml"/><Relationship Id="rId535" Type="http://schemas.openxmlformats.org/officeDocument/2006/relationships/customXml" Target="ink/ink257.xml"/><Relationship Id="rId132" Type="http://schemas.openxmlformats.org/officeDocument/2006/relationships/customXml" Target="ink/ink60.xml"/><Relationship Id="rId174" Type="http://schemas.openxmlformats.org/officeDocument/2006/relationships/customXml" Target="ink/ink80.xml"/><Relationship Id="rId381" Type="http://schemas.openxmlformats.org/officeDocument/2006/relationships/customXml" Target="ink/ink181.xml"/><Relationship Id="rId241" Type="http://schemas.openxmlformats.org/officeDocument/2006/relationships/image" Target="media/image114.png"/><Relationship Id="rId437" Type="http://schemas.openxmlformats.org/officeDocument/2006/relationships/image" Target="media/image209.png"/><Relationship Id="rId479" Type="http://schemas.openxmlformats.org/officeDocument/2006/relationships/customXml" Target="ink/ink229.xml"/><Relationship Id="rId36" Type="http://schemas.openxmlformats.org/officeDocument/2006/relationships/image" Target="media/image16.png"/><Relationship Id="rId283" Type="http://schemas.openxmlformats.org/officeDocument/2006/relationships/customXml" Target="ink/ink133.xml"/><Relationship Id="rId339" Type="http://schemas.openxmlformats.org/officeDocument/2006/relationships/image" Target="media/image124.png"/><Relationship Id="rId490" Type="http://schemas.openxmlformats.org/officeDocument/2006/relationships/image" Target="media/image236.png"/><Relationship Id="rId504" Type="http://schemas.openxmlformats.org/officeDocument/2006/relationships/image" Target="media/image243.png"/><Relationship Id="rId546" Type="http://schemas.openxmlformats.org/officeDocument/2006/relationships/image" Target="media/image264.png"/><Relationship Id="rId78" Type="http://schemas.openxmlformats.org/officeDocument/2006/relationships/customXml" Target="ink/ink33.xml"/><Relationship Id="rId101" Type="http://schemas.openxmlformats.org/officeDocument/2006/relationships/image" Target="media/image47.png"/><Relationship Id="rId143" Type="http://schemas.openxmlformats.org/officeDocument/2006/relationships/image" Target="media/image68.png"/><Relationship Id="rId185" Type="http://schemas.openxmlformats.org/officeDocument/2006/relationships/image" Target="media/image89.png"/><Relationship Id="rId350" Type="http://schemas.openxmlformats.org/officeDocument/2006/relationships/customXml" Target="ink/ink165.xml"/><Relationship Id="rId406" Type="http://schemas.openxmlformats.org/officeDocument/2006/relationships/image" Target="media/image193.png"/><Relationship Id="rId9" Type="http://schemas.openxmlformats.org/officeDocument/2006/relationships/image" Target="media/image1.png"/><Relationship Id="rId210" Type="http://schemas.openxmlformats.org/officeDocument/2006/relationships/customXml" Target="ink/ink98.xml"/><Relationship Id="rId392" Type="http://schemas.openxmlformats.org/officeDocument/2006/relationships/image" Target="media/image186.png"/><Relationship Id="rId448" Type="http://schemas.openxmlformats.org/officeDocument/2006/relationships/customXml" Target="ink/ink214.xml"/><Relationship Id="rId252" Type="http://schemas.openxmlformats.org/officeDocument/2006/relationships/customXml" Target="ink/ink119.xml"/><Relationship Id="rId294" Type="http://schemas.openxmlformats.org/officeDocument/2006/relationships/customXml" Target="ink/ink138.xml"/><Relationship Id="rId308" Type="http://schemas.openxmlformats.org/officeDocument/2006/relationships/customXml" Target="ink/ink145.xml"/><Relationship Id="rId515" Type="http://schemas.openxmlformats.org/officeDocument/2006/relationships/customXml" Target="ink/ink247.xml"/><Relationship Id="rId47" Type="http://schemas.openxmlformats.org/officeDocument/2006/relationships/customXml" Target="ink/ink19.xml"/><Relationship Id="rId89" Type="http://schemas.openxmlformats.org/officeDocument/2006/relationships/image" Target="media/image41.png"/><Relationship Id="rId112" Type="http://schemas.openxmlformats.org/officeDocument/2006/relationships/customXml" Target="ink/ink50.xml"/><Relationship Id="rId154" Type="http://schemas.openxmlformats.org/officeDocument/2006/relationships/image" Target="media/image73.png"/><Relationship Id="rId361" Type="http://schemas.openxmlformats.org/officeDocument/2006/relationships/customXml" Target="ink/ink171.xml"/><Relationship Id="rId557" Type="http://schemas.openxmlformats.org/officeDocument/2006/relationships/customXml" Target="ink/ink268.xml"/><Relationship Id="rId196" Type="http://schemas.openxmlformats.org/officeDocument/2006/relationships/customXml" Target="ink/ink91.xml"/><Relationship Id="rId417" Type="http://schemas.openxmlformats.org/officeDocument/2006/relationships/image" Target="media/image199.png"/><Relationship Id="rId459" Type="http://schemas.openxmlformats.org/officeDocument/2006/relationships/image" Target="media/image220.png"/><Relationship Id="rId16" Type="http://schemas.openxmlformats.org/officeDocument/2006/relationships/image" Target="media/image5.png"/><Relationship Id="rId221" Type="http://schemas.openxmlformats.org/officeDocument/2006/relationships/image" Target="media/image107.png"/><Relationship Id="rId263" Type="http://schemas.openxmlformats.org/officeDocument/2006/relationships/customXml" Target="ink/ink124.xml"/><Relationship Id="rId319" Type="http://schemas.openxmlformats.org/officeDocument/2006/relationships/image" Target="media/image154.png"/><Relationship Id="rId470" Type="http://schemas.openxmlformats.org/officeDocument/2006/relationships/image" Target="media/image226.png"/><Relationship Id="rId526" Type="http://schemas.openxmlformats.org/officeDocument/2006/relationships/image" Target="media/image254.png"/><Relationship Id="rId58" Type="http://schemas.openxmlformats.org/officeDocument/2006/relationships/image" Target="media/image27.png"/><Relationship Id="rId123" Type="http://schemas.openxmlformats.org/officeDocument/2006/relationships/image" Target="media/image58.png"/><Relationship Id="rId330" Type="http://schemas.openxmlformats.org/officeDocument/2006/relationships/customXml" Target="ink/ink155.xml"/><Relationship Id="rId568" Type="http://schemas.openxmlformats.org/officeDocument/2006/relationships/image" Target="media/image275.png"/><Relationship Id="rId165" Type="http://schemas.openxmlformats.org/officeDocument/2006/relationships/customXml" Target="ink/ink76.xml"/><Relationship Id="rId372" Type="http://schemas.openxmlformats.org/officeDocument/2006/relationships/image" Target="media/image150.png"/><Relationship Id="rId428" Type="http://schemas.openxmlformats.org/officeDocument/2006/relationships/customXml" Target="ink/ink204.xml"/><Relationship Id="rId232" Type="http://schemas.openxmlformats.org/officeDocument/2006/relationships/customXml" Target="ink/ink109.xml"/><Relationship Id="rId274" Type="http://schemas.openxmlformats.org/officeDocument/2006/relationships/image" Target="media/image131.png"/><Relationship Id="rId481" Type="http://schemas.openxmlformats.org/officeDocument/2006/relationships/customXml" Target="ink/ink230.xml"/><Relationship Id="rId27" Type="http://schemas.openxmlformats.org/officeDocument/2006/relationships/customXml" Target="ink/ink10.xml"/><Relationship Id="rId69" Type="http://schemas.openxmlformats.org/officeDocument/2006/relationships/image" Target="media/image7.gif"/><Relationship Id="rId134" Type="http://schemas.openxmlformats.org/officeDocument/2006/relationships/customXml" Target="ink/ink61.xml"/><Relationship Id="rId537" Type="http://schemas.openxmlformats.org/officeDocument/2006/relationships/customXml" Target="ink/ink258.xml"/><Relationship Id="rId80" Type="http://schemas.openxmlformats.org/officeDocument/2006/relationships/customXml" Target="ink/ink34.xml"/><Relationship Id="rId176" Type="http://schemas.openxmlformats.org/officeDocument/2006/relationships/customXml" Target="ink/ink81.xml"/><Relationship Id="rId341" Type="http://schemas.openxmlformats.org/officeDocument/2006/relationships/image" Target="media/image132.png"/><Relationship Id="rId383" Type="http://schemas.openxmlformats.org/officeDocument/2006/relationships/customXml" Target="ink/ink182.xml"/><Relationship Id="rId439" Type="http://schemas.openxmlformats.org/officeDocument/2006/relationships/image" Target="media/image210.png"/><Relationship Id="rId201" Type="http://schemas.openxmlformats.org/officeDocument/2006/relationships/image" Target="media/image97.png"/><Relationship Id="rId243" Type="http://schemas.openxmlformats.org/officeDocument/2006/relationships/image" Target="media/image115.png"/><Relationship Id="rId285" Type="http://schemas.openxmlformats.org/officeDocument/2006/relationships/image" Target="media/image83.gif"/><Relationship Id="rId450" Type="http://schemas.openxmlformats.org/officeDocument/2006/relationships/customXml" Target="ink/ink215.xml"/><Relationship Id="rId506" Type="http://schemas.openxmlformats.org/officeDocument/2006/relationships/image" Target="media/image244.png"/><Relationship Id="rId38" Type="http://schemas.openxmlformats.org/officeDocument/2006/relationships/image" Target="media/image17.png"/><Relationship Id="rId103" Type="http://schemas.openxmlformats.org/officeDocument/2006/relationships/image" Target="media/image48.png"/><Relationship Id="rId310" Type="http://schemas.openxmlformats.org/officeDocument/2006/relationships/image" Target="media/image84.wmf"/><Relationship Id="rId492" Type="http://schemas.openxmlformats.org/officeDocument/2006/relationships/image" Target="media/image237.png"/><Relationship Id="rId548" Type="http://schemas.openxmlformats.org/officeDocument/2006/relationships/image" Target="media/image265.png"/><Relationship Id="rId91" Type="http://schemas.openxmlformats.org/officeDocument/2006/relationships/image" Target="media/image42.png"/><Relationship Id="rId145" Type="http://schemas.openxmlformats.org/officeDocument/2006/relationships/image" Target="media/image670.png"/><Relationship Id="rId187" Type="http://schemas.openxmlformats.org/officeDocument/2006/relationships/image" Target="media/image90.png"/><Relationship Id="rId352" Type="http://schemas.openxmlformats.org/officeDocument/2006/relationships/customXml" Target="ink/ink166.xml"/><Relationship Id="rId394" Type="http://schemas.openxmlformats.org/officeDocument/2006/relationships/image" Target="media/image187.png"/><Relationship Id="rId408" Type="http://schemas.openxmlformats.org/officeDocument/2006/relationships/image" Target="media/image194.png"/><Relationship Id="rId212" Type="http://schemas.openxmlformats.org/officeDocument/2006/relationships/customXml" Target="ink/ink99.xml"/><Relationship Id="rId254" Type="http://schemas.openxmlformats.org/officeDocument/2006/relationships/customXml" Target="ink/ink120.xml"/><Relationship Id="rId49" Type="http://schemas.openxmlformats.org/officeDocument/2006/relationships/customXml" Target="ink/ink20.xml"/><Relationship Id="rId114" Type="http://schemas.openxmlformats.org/officeDocument/2006/relationships/customXml" Target="ink/ink51.xml"/><Relationship Id="rId296" Type="http://schemas.openxmlformats.org/officeDocument/2006/relationships/customXml" Target="ink/ink139.xml"/><Relationship Id="rId461" Type="http://schemas.openxmlformats.org/officeDocument/2006/relationships/image" Target="media/image221.png"/><Relationship Id="rId517" Type="http://schemas.openxmlformats.org/officeDocument/2006/relationships/customXml" Target="ink/ink248.xml"/><Relationship Id="rId559" Type="http://schemas.openxmlformats.org/officeDocument/2006/relationships/customXml" Target="ink/ink269.xml"/><Relationship Id="rId60" Type="http://schemas.openxmlformats.org/officeDocument/2006/relationships/image" Target="media/image28.png"/><Relationship Id="rId156" Type="http://schemas.openxmlformats.org/officeDocument/2006/relationships/image" Target="media/image74.png"/><Relationship Id="rId198" Type="http://schemas.openxmlformats.org/officeDocument/2006/relationships/customXml" Target="ink/ink92.xml"/><Relationship Id="rId321" Type="http://schemas.openxmlformats.org/officeDocument/2006/relationships/image" Target="media/image155.png"/><Relationship Id="rId363" Type="http://schemas.openxmlformats.org/officeDocument/2006/relationships/customXml" Target="ink/ink172.xml"/><Relationship Id="rId419" Type="http://schemas.openxmlformats.org/officeDocument/2006/relationships/image" Target="media/image200.png"/><Relationship Id="rId570" Type="http://schemas.openxmlformats.org/officeDocument/2006/relationships/image" Target="media/image276.png"/><Relationship Id="rId223" Type="http://schemas.openxmlformats.org/officeDocument/2006/relationships/image" Target="media/image108.png"/><Relationship Id="rId430" Type="http://schemas.openxmlformats.org/officeDocument/2006/relationships/customXml" Target="ink/ink205.xml"/><Relationship Id="rId18" Type="http://schemas.openxmlformats.org/officeDocument/2006/relationships/image" Target="media/image6.png"/><Relationship Id="rId265" Type="http://schemas.openxmlformats.org/officeDocument/2006/relationships/customXml" Target="ink/ink125.xml"/><Relationship Id="rId472" Type="http://schemas.openxmlformats.org/officeDocument/2006/relationships/image" Target="media/image227.png"/><Relationship Id="rId528" Type="http://schemas.openxmlformats.org/officeDocument/2006/relationships/image" Target="media/image255.png"/><Relationship Id="rId125" Type="http://schemas.openxmlformats.org/officeDocument/2006/relationships/image" Target="media/image59.png"/><Relationship Id="rId167" Type="http://schemas.openxmlformats.org/officeDocument/2006/relationships/image" Target="media/image80.png"/><Relationship Id="rId332" Type="http://schemas.openxmlformats.org/officeDocument/2006/relationships/customXml" Target="ink/ink156.xml"/><Relationship Id="rId374" Type="http://schemas.openxmlformats.org/officeDocument/2006/relationships/image" Target="media/image177.png"/><Relationship Id="rId71" Type="http://schemas.openxmlformats.org/officeDocument/2006/relationships/image" Target="media/image13.png"/><Relationship Id="rId234" Type="http://schemas.openxmlformats.org/officeDocument/2006/relationships/customXml" Target="ink/ink110.xml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276" Type="http://schemas.openxmlformats.org/officeDocument/2006/relationships/oleObject" Target="embeddings/oleObject1.bin"/><Relationship Id="rId441" Type="http://schemas.openxmlformats.org/officeDocument/2006/relationships/image" Target="media/image211.png"/><Relationship Id="rId483" Type="http://schemas.openxmlformats.org/officeDocument/2006/relationships/customXml" Target="ink/ink231.xml"/><Relationship Id="rId539" Type="http://schemas.openxmlformats.org/officeDocument/2006/relationships/customXml" Target="ink/ink259.xml"/><Relationship Id="rId40" Type="http://schemas.openxmlformats.org/officeDocument/2006/relationships/image" Target="media/image18.png"/><Relationship Id="rId136" Type="http://schemas.openxmlformats.org/officeDocument/2006/relationships/customXml" Target="ink/ink62.xml"/><Relationship Id="rId178" Type="http://schemas.openxmlformats.org/officeDocument/2006/relationships/customXml" Target="ink/ink82.xml"/><Relationship Id="rId301" Type="http://schemas.openxmlformats.org/officeDocument/2006/relationships/image" Target="media/image145.png"/><Relationship Id="rId343" Type="http://schemas.openxmlformats.org/officeDocument/2006/relationships/image" Target="media/image137.png"/><Relationship Id="rId550" Type="http://schemas.openxmlformats.org/officeDocument/2006/relationships/image" Target="media/image266.png"/><Relationship Id="rId82" Type="http://schemas.openxmlformats.org/officeDocument/2006/relationships/customXml" Target="ink/ink35.xml"/><Relationship Id="rId203" Type="http://schemas.openxmlformats.org/officeDocument/2006/relationships/image" Target="media/image98.png"/><Relationship Id="rId385" Type="http://schemas.openxmlformats.org/officeDocument/2006/relationships/customXml" Target="ink/ink183.xml"/><Relationship Id="rId245" Type="http://schemas.openxmlformats.org/officeDocument/2006/relationships/image" Target="media/image116.png"/><Relationship Id="rId287" Type="http://schemas.openxmlformats.org/officeDocument/2006/relationships/image" Target="media/image138.png"/><Relationship Id="rId410" Type="http://schemas.openxmlformats.org/officeDocument/2006/relationships/image" Target="media/image195.png"/><Relationship Id="rId452" Type="http://schemas.openxmlformats.org/officeDocument/2006/relationships/customXml" Target="ink/ink216.xml"/><Relationship Id="rId494" Type="http://schemas.openxmlformats.org/officeDocument/2006/relationships/image" Target="media/image238.png"/><Relationship Id="rId508" Type="http://schemas.openxmlformats.org/officeDocument/2006/relationships/image" Target="media/image245.png"/><Relationship Id="rId105" Type="http://schemas.openxmlformats.org/officeDocument/2006/relationships/image" Target="media/image49.png"/><Relationship Id="rId147" Type="http://schemas.openxmlformats.org/officeDocument/2006/relationships/image" Target="media/image69.png"/><Relationship Id="rId312" Type="http://schemas.openxmlformats.org/officeDocument/2006/relationships/customXml" Target="ink/ink146.xml"/><Relationship Id="rId354" Type="http://schemas.openxmlformats.org/officeDocument/2006/relationships/customXml" Target="ink/ink167.xml"/><Relationship Id="rId51" Type="http://schemas.openxmlformats.org/officeDocument/2006/relationships/customXml" Target="ink/ink21.xml"/><Relationship Id="rId93" Type="http://schemas.openxmlformats.org/officeDocument/2006/relationships/image" Target="media/image43.png"/><Relationship Id="rId189" Type="http://schemas.openxmlformats.org/officeDocument/2006/relationships/image" Target="media/image91.png"/><Relationship Id="rId396" Type="http://schemas.openxmlformats.org/officeDocument/2006/relationships/image" Target="media/image188.png"/><Relationship Id="rId561" Type="http://schemas.openxmlformats.org/officeDocument/2006/relationships/customXml" Target="ink/ink270.xml"/><Relationship Id="rId214" Type="http://schemas.openxmlformats.org/officeDocument/2006/relationships/customXml" Target="ink/ink100.xml"/><Relationship Id="rId256" Type="http://schemas.openxmlformats.org/officeDocument/2006/relationships/customXml" Target="ink/ink121.xml"/><Relationship Id="rId298" Type="http://schemas.openxmlformats.org/officeDocument/2006/relationships/customXml" Target="ink/ink140.xml"/><Relationship Id="rId421" Type="http://schemas.openxmlformats.org/officeDocument/2006/relationships/image" Target="media/image201.png"/><Relationship Id="rId463" Type="http://schemas.openxmlformats.org/officeDocument/2006/relationships/image" Target="media/image222.png"/><Relationship Id="rId519" Type="http://schemas.openxmlformats.org/officeDocument/2006/relationships/customXml" Target="ink/ink249.xml"/><Relationship Id="rId116" Type="http://schemas.openxmlformats.org/officeDocument/2006/relationships/customXml" Target="ink/ink52.xml"/><Relationship Id="rId158" Type="http://schemas.openxmlformats.org/officeDocument/2006/relationships/image" Target="media/image75.png"/><Relationship Id="rId323" Type="http://schemas.openxmlformats.org/officeDocument/2006/relationships/image" Target="media/image156.png"/><Relationship Id="rId530" Type="http://schemas.openxmlformats.org/officeDocument/2006/relationships/image" Target="media/image256.png"/><Relationship Id="rId20" Type="http://schemas.openxmlformats.org/officeDocument/2006/relationships/image" Target="media/image7.png"/><Relationship Id="rId62" Type="http://schemas.openxmlformats.org/officeDocument/2006/relationships/image" Target="media/image29.png"/><Relationship Id="rId365" Type="http://schemas.openxmlformats.org/officeDocument/2006/relationships/customXml" Target="ink/ink173.xml"/><Relationship Id="rId572" Type="http://schemas.openxmlformats.org/officeDocument/2006/relationships/image" Target="media/image277.png"/><Relationship Id="rId225" Type="http://schemas.openxmlformats.org/officeDocument/2006/relationships/image" Target="media/image109.png"/><Relationship Id="rId267" Type="http://schemas.openxmlformats.org/officeDocument/2006/relationships/customXml" Target="ink/ink126.xml"/><Relationship Id="rId432" Type="http://schemas.openxmlformats.org/officeDocument/2006/relationships/customXml" Target="ink/ink206.xml"/><Relationship Id="rId474" Type="http://schemas.openxmlformats.org/officeDocument/2006/relationships/image" Target="media/image228.png"/><Relationship Id="rId127" Type="http://schemas.openxmlformats.org/officeDocument/2006/relationships/image" Target="media/image60.png"/><Relationship Id="rId31" Type="http://schemas.openxmlformats.org/officeDocument/2006/relationships/image" Target="media/image5.jpeg"/><Relationship Id="rId73" Type="http://schemas.openxmlformats.org/officeDocument/2006/relationships/image" Target="media/image34.png"/><Relationship Id="rId169" Type="http://schemas.openxmlformats.org/officeDocument/2006/relationships/image" Target="media/image81.png"/><Relationship Id="rId334" Type="http://schemas.openxmlformats.org/officeDocument/2006/relationships/customXml" Target="ink/ink157.xml"/><Relationship Id="rId376" Type="http://schemas.openxmlformats.org/officeDocument/2006/relationships/image" Target="media/image178.png"/><Relationship Id="rId541" Type="http://schemas.openxmlformats.org/officeDocument/2006/relationships/customXml" Target="ink/ink260.xml"/><Relationship Id="rId4" Type="http://schemas.openxmlformats.org/officeDocument/2006/relationships/settings" Target="settings.xml"/><Relationship Id="rId180" Type="http://schemas.openxmlformats.org/officeDocument/2006/relationships/customXml" Target="ink/ink83.xml"/><Relationship Id="rId236" Type="http://schemas.openxmlformats.org/officeDocument/2006/relationships/customXml" Target="ink/ink111.xml"/><Relationship Id="rId278" Type="http://schemas.openxmlformats.org/officeDocument/2006/relationships/image" Target="media/image133.png"/><Relationship Id="rId401" Type="http://schemas.openxmlformats.org/officeDocument/2006/relationships/customXml" Target="ink/ink191.xml"/><Relationship Id="rId443" Type="http://schemas.openxmlformats.org/officeDocument/2006/relationships/image" Target="media/image212.png"/><Relationship Id="rId303" Type="http://schemas.openxmlformats.org/officeDocument/2006/relationships/image" Target="media/image146.png"/><Relationship Id="rId485" Type="http://schemas.openxmlformats.org/officeDocument/2006/relationships/customXml" Target="ink/ink232.xml"/><Relationship Id="rId42" Type="http://schemas.openxmlformats.org/officeDocument/2006/relationships/image" Target="media/image19.png"/><Relationship Id="rId84" Type="http://schemas.openxmlformats.org/officeDocument/2006/relationships/customXml" Target="ink/ink36.xml"/><Relationship Id="rId138" Type="http://schemas.openxmlformats.org/officeDocument/2006/relationships/customXml" Target="ink/ink63.xml"/><Relationship Id="rId345" Type="http://schemas.openxmlformats.org/officeDocument/2006/relationships/image" Target="media/image164.png"/><Relationship Id="rId387" Type="http://schemas.openxmlformats.org/officeDocument/2006/relationships/customXml" Target="ink/ink184.xml"/><Relationship Id="rId510" Type="http://schemas.openxmlformats.org/officeDocument/2006/relationships/image" Target="media/image246.png"/><Relationship Id="rId552" Type="http://schemas.openxmlformats.org/officeDocument/2006/relationships/image" Target="media/image267.png"/><Relationship Id="rId191" Type="http://schemas.openxmlformats.org/officeDocument/2006/relationships/image" Target="media/image92.png"/><Relationship Id="rId205" Type="http://schemas.openxmlformats.org/officeDocument/2006/relationships/image" Target="media/image99.png"/><Relationship Id="rId247" Type="http://schemas.openxmlformats.org/officeDocument/2006/relationships/image" Target="media/image117.png"/><Relationship Id="rId412" Type="http://schemas.openxmlformats.org/officeDocument/2006/relationships/image" Target="media/image196.png"/><Relationship Id="rId107" Type="http://schemas.openxmlformats.org/officeDocument/2006/relationships/image" Target="media/image50.png"/><Relationship Id="rId289" Type="http://schemas.openxmlformats.org/officeDocument/2006/relationships/image" Target="media/image139.png"/><Relationship Id="rId454" Type="http://schemas.openxmlformats.org/officeDocument/2006/relationships/customXml" Target="ink/ink217.xml"/><Relationship Id="rId496" Type="http://schemas.openxmlformats.org/officeDocument/2006/relationships/image" Target="media/image239.png"/><Relationship Id="rId11" Type="http://schemas.openxmlformats.org/officeDocument/2006/relationships/image" Target="media/image2.png"/><Relationship Id="rId53" Type="http://schemas.openxmlformats.org/officeDocument/2006/relationships/customXml" Target="ink/ink22.xml"/><Relationship Id="rId149" Type="http://schemas.openxmlformats.org/officeDocument/2006/relationships/image" Target="media/image70.png"/><Relationship Id="rId314" Type="http://schemas.openxmlformats.org/officeDocument/2006/relationships/customXml" Target="ink/ink147.xml"/><Relationship Id="rId356" Type="http://schemas.openxmlformats.org/officeDocument/2006/relationships/image" Target="media/image169.png"/><Relationship Id="rId398" Type="http://schemas.openxmlformats.org/officeDocument/2006/relationships/image" Target="media/image189.png"/><Relationship Id="rId521" Type="http://schemas.openxmlformats.org/officeDocument/2006/relationships/customXml" Target="ink/ink250.xml"/><Relationship Id="rId563" Type="http://schemas.openxmlformats.org/officeDocument/2006/relationships/customXml" Target="ink/ink271.xml"/><Relationship Id="rId95" Type="http://schemas.openxmlformats.org/officeDocument/2006/relationships/image" Target="media/image44.png"/><Relationship Id="rId160" Type="http://schemas.openxmlformats.org/officeDocument/2006/relationships/image" Target="media/image76.png"/><Relationship Id="rId216" Type="http://schemas.openxmlformats.org/officeDocument/2006/relationships/customXml" Target="ink/ink101.xml"/><Relationship Id="rId423" Type="http://schemas.openxmlformats.org/officeDocument/2006/relationships/image" Target="media/image202.png"/><Relationship Id="rId258" Type="http://schemas.openxmlformats.org/officeDocument/2006/relationships/customXml" Target="ink/ink122.xml"/><Relationship Id="rId465" Type="http://schemas.openxmlformats.org/officeDocument/2006/relationships/image" Target="media/image223.png"/><Relationship Id="rId22" Type="http://schemas.openxmlformats.org/officeDocument/2006/relationships/image" Target="media/image8.png"/><Relationship Id="rId64" Type="http://schemas.openxmlformats.org/officeDocument/2006/relationships/image" Target="media/image30.png"/><Relationship Id="rId118" Type="http://schemas.openxmlformats.org/officeDocument/2006/relationships/customXml" Target="ink/ink53.xml"/><Relationship Id="rId325" Type="http://schemas.openxmlformats.org/officeDocument/2006/relationships/image" Target="media/image157.png"/><Relationship Id="rId367" Type="http://schemas.openxmlformats.org/officeDocument/2006/relationships/customXml" Target="ink/ink174.xml"/><Relationship Id="rId532" Type="http://schemas.openxmlformats.org/officeDocument/2006/relationships/image" Target="media/image257.png"/><Relationship Id="rId574" Type="http://schemas.openxmlformats.org/officeDocument/2006/relationships/fontTable" Target="fontTable.xml"/><Relationship Id="rId171" Type="http://schemas.openxmlformats.org/officeDocument/2006/relationships/image" Target="media/image82.png"/><Relationship Id="rId227" Type="http://schemas.openxmlformats.org/officeDocument/2006/relationships/image" Target="media/image1070.png"/><Relationship Id="rId269" Type="http://schemas.openxmlformats.org/officeDocument/2006/relationships/customXml" Target="ink/ink127.xml"/><Relationship Id="rId434" Type="http://schemas.openxmlformats.org/officeDocument/2006/relationships/customXml" Target="ink/ink207.xml"/><Relationship Id="rId476" Type="http://schemas.openxmlformats.org/officeDocument/2006/relationships/image" Target="media/image229.png"/><Relationship Id="rId33" Type="http://schemas.openxmlformats.org/officeDocument/2006/relationships/customXml" Target="ink/ink12.xml"/><Relationship Id="rId129" Type="http://schemas.openxmlformats.org/officeDocument/2006/relationships/image" Target="media/image61.png"/><Relationship Id="rId280" Type="http://schemas.openxmlformats.org/officeDocument/2006/relationships/image" Target="media/image134.png"/><Relationship Id="rId336" Type="http://schemas.openxmlformats.org/officeDocument/2006/relationships/customXml" Target="ink/ink158.xml"/><Relationship Id="rId501" Type="http://schemas.openxmlformats.org/officeDocument/2006/relationships/customXml" Target="ink/ink240.xml"/><Relationship Id="rId543" Type="http://schemas.openxmlformats.org/officeDocument/2006/relationships/customXml" Target="ink/ink261.xml"/><Relationship Id="rId75" Type="http://schemas.openxmlformats.org/officeDocument/2006/relationships/image" Target="media/image35.png"/><Relationship Id="rId140" Type="http://schemas.openxmlformats.org/officeDocument/2006/relationships/customXml" Target="ink/ink64.xml"/><Relationship Id="rId182" Type="http://schemas.openxmlformats.org/officeDocument/2006/relationships/customXml" Target="ink/ink84.xml"/><Relationship Id="rId378" Type="http://schemas.openxmlformats.org/officeDocument/2006/relationships/image" Target="media/image179.png"/><Relationship Id="rId403" Type="http://schemas.openxmlformats.org/officeDocument/2006/relationships/customXml" Target="ink/ink192.xml"/><Relationship Id="rId6" Type="http://schemas.openxmlformats.org/officeDocument/2006/relationships/footnotes" Target="footnotes.xml"/><Relationship Id="rId238" Type="http://schemas.openxmlformats.org/officeDocument/2006/relationships/customXml" Target="ink/ink112.xml"/><Relationship Id="rId445" Type="http://schemas.openxmlformats.org/officeDocument/2006/relationships/image" Target="media/image213.png"/><Relationship Id="rId487" Type="http://schemas.openxmlformats.org/officeDocument/2006/relationships/customXml" Target="ink/ink233.xml"/><Relationship Id="rId291" Type="http://schemas.openxmlformats.org/officeDocument/2006/relationships/image" Target="media/image140.png"/><Relationship Id="rId305" Type="http://schemas.openxmlformats.org/officeDocument/2006/relationships/image" Target="media/image147.png"/><Relationship Id="rId347" Type="http://schemas.openxmlformats.org/officeDocument/2006/relationships/image" Target="media/image165.png"/><Relationship Id="rId512" Type="http://schemas.openxmlformats.org/officeDocument/2006/relationships/image" Target="media/image247.png"/><Relationship Id="rId44" Type="http://schemas.openxmlformats.org/officeDocument/2006/relationships/image" Target="media/image20.png"/><Relationship Id="rId86" Type="http://schemas.openxmlformats.org/officeDocument/2006/relationships/customXml" Target="ink/ink37.xml"/><Relationship Id="rId151" Type="http://schemas.openxmlformats.org/officeDocument/2006/relationships/image" Target="media/image71.png"/><Relationship Id="rId389" Type="http://schemas.openxmlformats.org/officeDocument/2006/relationships/customXml" Target="ink/ink185.xml"/><Relationship Id="rId554" Type="http://schemas.openxmlformats.org/officeDocument/2006/relationships/image" Target="media/image268.png"/><Relationship Id="rId193" Type="http://schemas.openxmlformats.org/officeDocument/2006/relationships/image" Target="media/image93.png"/><Relationship Id="rId207" Type="http://schemas.openxmlformats.org/officeDocument/2006/relationships/image" Target="media/image100.png"/><Relationship Id="rId249" Type="http://schemas.openxmlformats.org/officeDocument/2006/relationships/image" Target="media/image118.png"/><Relationship Id="rId414" Type="http://schemas.openxmlformats.org/officeDocument/2006/relationships/image" Target="media/image197.png"/><Relationship Id="rId456" Type="http://schemas.openxmlformats.org/officeDocument/2006/relationships/customXml" Target="ink/ink218.xml"/><Relationship Id="rId498" Type="http://schemas.openxmlformats.org/officeDocument/2006/relationships/image" Target="media/image240.png"/><Relationship Id="rId13" Type="http://schemas.openxmlformats.org/officeDocument/2006/relationships/image" Target="media/image3.png"/><Relationship Id="rId109" Type="http://schemas.openxmlformats.org/officeDocument/2006/relationships/image" Target="media/image51.png"/><Relationship Id="rId260" Type="http://schemas.openxmlformats.org/officeDocument/2006/relationships/image" Target="media/image81.gif"/><Relationship Id="rId316" Type="http://schemas.openxmlformats.org/officeDocument/2006/relationships/customXml" Target="ink/ink148.xml"/><Relationship Id="rId523" Type="http://schemas.openxmlformats.org/officeDocument/2006/relationships/customXml" Target="ink/ink251.xml"/><Relationship Id="rId55" Type="http://schemas.openxmlformats.org/officeDocument/2006/relationships/customXml" Target="ink/ink23.xml"/><Relationship Id="rId97" Type="http://schemas.openxmlformats.org/officeDocument/2006/relationships/image" Target="media/image45.png"/><Relationship Id="rId120" Type="http://schemas.openxmlformats.org/officeDocument/2006/relationships/customXml" Target="ink/ink54.xml"/><Relationship Id="rId358" Type="http://schemas.openxmlformats.org/officeDocument/2006/relationships/image" Target="media/image170.png"/><Relationship Id="rId565" Type="http://schemas.openxmlformats.org/officeDocument/2006/relationships/customXml" Target="ink/ink272.xml"/><Relationship Id="rId162" Type="http://schemas.openxmlformats.org/officeDocument/2006/relationships/image" Target="media/image77.png"/><Relationship Id="rId218" Type="http://schemas.openxmlformats.org/officeDocument/2006/relationships/customXml" Target="ink/ink102.xml"/><Relationship Id="rId425" Type="http://schemas.openxmlformats.org/officeDocument/2006/relationships/image" Target="media/image203.png"/><Relationship Id="rId467" Type="http://schemas.openxmlformats.org/officeDocument/2006/relationships/customXml" Target="ink/ink223.xml"/><Relationship Id="rId271" Type="http://schemas.openxmlformats.org/officeDocument/2006/relationships/customXml" Target="ink/ink128.xml"/><Relationship Id="rId24" Type="http://schemas.openxmlformats.org/officeDocument/2006/relationships/image" Target="media/image9.png"/><Relationship Id="rId66" Type="http://schemas.openxmlformats.org/officeDocument/2006/relationships/image" Target="media/image31.png"/><Relationship Id="rId131" Type="http://schemas.openxmlformats.org/officeDocument/2006/relationships/image" Target="media/image62.png"/><Relationship Id="rId327" Type="http://schemas.openxmlformats.org/officeDocument/2006/relationships/image" Target="media/image158.png"/><Relationship Id="rId369" Type="http://schemas.openxmlformats.org/officeDocument/2006/relationships/customXml" Target="ink/ink175.xml"/><Relationship Id="rId534" Type="http://schemas.openxmlformats.org/officeDocument/2006/relationships/image" Target="media/image258.png"/><Relationship Id="rId173" Type="http://schemas.openxmlformats.org/officeDocument/2006/relationships/image" Target="media/image83.png"/><Relationship Id="rId229" Type="http://schemas.openxmlformats.org/officeDocument/2006/relationships/image" Target="media/image1080.png"/><Relationship Id="rId380" Type="http://schemas.openxmlformats.org/officeDocument/2006/relationships/image" Target="media/image180.png"/><Relationship Id="rId436" Type="http://schemas.openxmlformats.org/officeDocument/2006/relationships/customXml" Target="ink/ink208.xml"/><Relationship Id="rId240" Type="http://schemas.openxmlformats.org/officeDocument/2006/relationships/customXml" Target="ink/ink113.xml"/><Relationship Id="rId478" Type="http://schemas.openxmlformats.org/officeDocument/2006/relationships/image" Target="media/image230.png"/><Relationship Id="rId35" Type="http://schemas.openxmlformats.org/officeDocument/2006/relationships/customXml" Target="ink/ink13.xml"/><Relationship Id="rId77" Type="http://schemas.openxmlformats.org/officeDocument/2006/relationships/image" Target="media/image33.png"/><Relationship Id="rId100" Type="http://schemas.openxmlformats.org/officeDocument/2006/relationships/customXml" Target="ink/ink44.xml"/><Relationship Id="rId282" Type="http://schemas.openxmlformats.org/officeDocument/2006/relationships/image" Target="media/image135.png"/><Relationship Id="rId338" Type="http://schemas.openxmlformats.org/officeDocument/2006/relationships/customXml" Target="ink/ink159.xml"/><Relationship Id="rId503" Type="http://schemas.openxmlformats.org/officeDocument/2006/relationships/customXml" Target="ink/ink241.xml"/><Relationship Id="rId545" Type="http://schemas.openxmlformats.org/officeDocument/2006/relationships/customXml" Target="ink/ink262.xml"/><Relationship Id="rId8" Type="http://schemas.openxmlformats.org/officeDocument/2006/relationships/customXml" Target="ink/ink1.xml"/><Relationship Id="rId142" Type="http://schemas.openxmlformats.org/officeDocument/2006/relationships/customXml" Target="ink/ink65.xml"/><Relationship Id="rId184" Type="http://schemas.openxmlformats.org/officeDocument/2006/relationships/customXml" Target="ink/ink85.xml"/><Relationship Id="rId391" Type="http://schemas.openxmlformats.org/officeDocument/2006/relationships/customXml" Target="ink/ink186.xml"/><Relationship Id="rId405" Type="http://schemas.openxmlformats.org/officeDocument/2006/relationships/customXml" Target="ink/ink193.xml"/><Relationship Id="rId447" Type="http://schemas.openxmlformats.org/officeDocument/2006/relationships/image" Target="media/image214.png"/><Relationship Id="rId251" Type="http://schemas.openxmlformats.org/officeDocument/2006/relationships/image" Target="media/image119.png"/><Relationship Id="rId489" Type="http://schemas.openxmlformats.org/officeDocument/2006/relationships/customXml" Target="ink/ink234.xml"/><Relationship Id="rId46" Type="http://schemas.openxmlformats.org/officeDocument/2006/relationships/image" Target="media/image21.png"/><Relationship Id="rId293" Type="http://schemas.openxmlformats.org/officeDocument/2006/relationships/image" Target="media/image141.png"/><Relationship Id="rId307" Type="http://schemas.openxmlformats.org/officeDocument/2006/relationships/image" Target="media/image148.png"/><Relationship Id="rId349" Type="http://schemas.openxmlformats.org/officeDocument/2006/relationships/image" Target="media/image166.png"/><Relationship Id="rId514" Type="http://schemas.openxmlformats.org/officeDocument/2006/relationships/image" Target="media/image248.png"/><Relationship Id="rId556" Type="http://schemas.openxmlformats.org/officeDocument/2006/relationships/image" Target="media/image269.png"/><Relationship Id="rId88" Type="http://schemas.openxmlformats.org/officeDocument/2006/relationships/customXml" Target="ink/ink38.xml"/><Relationship Id="rId111" Type="http://schemas.openxmlformats.org/officeDocument/2006/relationships/image" Target="media/image52.png"/><Relationship Id="rId153" Type="http://schemas.openxmlformats.org/officeDocument/2006/relationships/image" Target="media/image72.png"/><Relationship Id="rId195" Type="http://schemas.openxmlformats.org/officeDocument/2006/relationships/image" Target="media/image94.png"/><Relationship Id="rId209" Type="http://schemas.openxmlformats.org/officeDocument/2006/relationships/image" Target="media/image101.png"/><Relationship Id="rId360" Type="http://schemas.openxmlformats.org/officeDocument/2006/relationships/image" Target="media/image171.png"/><Relationship Id="rId416" Type="http://schemas.openxmlformats.org/officeDocument/2006/relationships/customXml" Target="ink/ink198.xml"/><Relationship Id="rId220" Type="http://schemas.openxmlformats.org/officeDocument/2006/relationships/customXml" Target="ink/ink103.xml"/><Relationship Id="rId458" Type="http://schemas.openxmlformats.org/officeDocument/2006/relationships/customXml" Target="ink/ink219.xml"/><Relationship Id="rId15" Type="http://schemas.openxmlformats.org/officeDocument/2006/relationships/customXml" Target="ink/ink4.xml"/><Relationship Id="rId57" Type="http://schemas.openxmlformats.org/officeDocument/2006/relationships/customXml" Target="ink/ink24.xml"/><Relationship Id="rId262" Type="http://schemas.openxmlformats.org/officeDocument/2006/relationships/image" Target="media/image125.png"/><Relationship Id="rId318" Type="http://schemas.openxmlformats.org/officeDocument/2006/relationships/customXml" Target="ink/ink149.xml"/><Relationship Id="rId525" Type="http://schemas.openxmlformats.org/officeDocument/2006/relationships/customXml" Target="ink/ink252.xml"/><Relationship Id="rId567" Type="http://schemas.openxmlformats.org/officeDocument/2006/relationships/customXml" Target="ink/ink273.xml"/><Relationship Id="rId99" Type="http://schemas.openxmlformats.org/officeDocument/2006/relationships/image" Target="media/image46.png"/><Relationship Id="rId122" Type="http://schemas.openxmlformats.org/officeDocument/2006/relationships/customXml" Target="ink/ink55.xml"/><Relationship Id="rId164" Type="http://schemas.openxmlformats.org/officeDocument/2006/relationships/image" Target="media/image78.png"/><Relationship Id="rId371" Type="http://schemas.openxmlformats.org/officeDocument/2006/relationships/customXml" Target="ink/ink176.xml"/><Relationship Id="rId427" Type="http://schemas.openxmlformats.org/officeDocument/2006/relationships/image" Target="media/image204.png"/><Relationship Id="rId469" Type="http://schemas.openxmlformats.org/officeDocument/2006/relationships/customXml" Target="ink/ink224.xml"/><Relationship Id="rId26" Type="http://schemas.openxmlformats.org/officeDocument/2006/relationships/image" Target="media/image10.png"/><Relationship Id="rId231" Type="http://schemas.openxmlformats.org/officeDocument/2006/relationships/image" Target="media/image1090.png"/><Relationship Id="rId273" Type="http://schemas.openxmlformats.org/officeDocument/2006/relationships/customXml" Target="ink/ink129.xml"/><Relationship Id="rId329" Type="http://schemas.openxmlformats.org/officeDocument/2006/relationships/image" Target="media/image159.png"/><Relationship Id="rId480" Type="http://schemas.openxmlformats.org/officeDocument/2006/relationships/image" Target="media/image231.png"/><Relationship Id="rId536" Type="http://schemas.openxmlformats.org/officeDocument/2006/relationships/image" Target="media/image259.png"/><Relationship Id="rId68" Type="http://schemas.openxmlformats.org/officeDocument/2006/relationships/image" Target="media/image32.png"/><Relationship Id="rId133" Type="http://schemas.openxmlformats.org/officeDocument/2006/relationships/image" Target="media/image63.png"/><Relationship Id="rId175" Type="http://schemas.openxmlformats.org/officeDocument/2006/relationships/image" Target="media/image84.png"/><Relationship Id="rId340" Type="http://schemas.openxmlformats.org/officeDocument/2006/relationships/customXml" Target="ink/ink160.xml"/><Relationship Id="rId200" Type="http://schemas.openxmlformats.org/officeDocument/2006/relationships/customXml" Target="ink/ink93.xml"/><Relationship Id="rId382" Type="http://schemas.openxmlformats.org/officeDocument/2006/relationships/image" Target="media/image181.png"/><Relationship Id="rId438" Type="http://schemas.openxmlformats.org/officeDocument/2006/relationships/customXml" Target="ink/ink209.xml"/><Relationship Id="rId242" Type="http://schemas.openxmlformats.org/officeDocument/2006/relationships/customXml" Target="ink/ink114.xml"/><Relationship Id="rId284" Type="http://schemas.openxmlformats.org/officeDocument/2006/relationships/image" Target="media/image136.png"/><Relationship Id="rId491" Type="http://schemas.openxmlformats.org/officeDocument/2006/relationships/customXml" Target="ink/ink235.xml"/><Relationship Id="rId505" Type="http://schemas.openxmlformats.org/officeDocument/2006/relationships/customXml" Target="ink/ink242.xml"/><Relationship Id="rId37" Type="http://schemas.openxmlformats.org/officeDocument/2006/relationships/customXml" Target="ink/ink14.xml"/><Relationship Id="rId79" Type="http://schemas.openxmlformats.org/officeDocument/2006/relationships/image" Target="media/image36.png"/><Relationship Id="rId102" Type="http://schemas.openxmlformats.org/officeDocument/2006/relationships/customXml" Target="ink/ink45.xml"/><Relationship Id="rId144" Type="http://schemas.openxmlformats.org/officeDocument/2006/relationships/customXml" Target="ink/ink66.xml"/><Relationship Id="rId547" Type="http://schemas.openxmlformats.org/officeDocument/2006/relationships/customXml" Target="ink/ink263.xml"/><Relationship Id="rId90" Type="http://schemas.openxmlformats.org/officeDocument/2006/relationships/customXml" Target="ink/ink39.xml"/><Relationship Id="rId186" Type="http://schemas.openxmlformats.org/officeDocument/2006/relationships/customXml" Target="ink/ink86.xml"/><Relationship Id="rId351" Type="http://schemas.openxmlformats.org/officeDocument/2006/relationships/image" Target="media/image167.png"/><Relationship Id="rId393" Type="http://schemas.openxmlformats.org/officeDocument/2006/relationships/customXml" Target="ink/ink187.xml"/><Relationship Id="rId407" Type="http://schemas.openxmlformats.org/officeDocument/2006/relationships/customXml" Target="ink/ink194.xml"/><Relationship Id="rId449" Type="http://schemas.openxmlformats.org/officeDocument/2006/relationships/image" Target="media/image215.png"/><Relationship Id="rId211" Type="http://schemas.openxmlformats.org/officeDocument/2006/relationships/image" Target="media/image102.png"/><Relationship Id="rId253" Type="http://schemas.openxmlformats.org/officeDocument/2006/relationships/image" Target="media/image120.png"/><Relationship Id="rId295" Type="http://schemas.openxmlformats.org/officeDocument/2006/relationships/image" Target="media/image142.png"/><Relationship Id="rId309" Type="http://schemas.openxmlformats.org/officeDocument/2006/relationships/image" Target="media/image149.png"/><Relationship Id="rId460" Type="http://schemas.openxmlformats.org/officeDocument/2006/relationships/customXml" Target="ink/ink220.xml"/><Relationship Id="rId516" Type="http://schemas.openxmlformats.org/officeDocument/2006/relationships/image" Target="media/image249.png"/><Relationship Id="rId48" Type="http://schemas.openxmlformats.org/officeDocument/2006/relationships/image" Target="media/image22.png"/><Relationship Id="rId113" Type="http://schemas.openxmlformats.org/officeDocument/2006/relationships/image" Target="media/image53.png"/><Relationship Id="rId320" Type="http://schemas.openxmlformats.org/officeDocument/2006/relationships/customXml" Target="ink/ink150.xml"/><Relationship Id="rId558" Type="http://schemas.openxmlformats.org/officeDocument/2006/relationships/image" Target="media/image270.png"/><Relationship Id="rId155" Type="http://schemas.openxmlformats.org/officeDocument/2006/relationships/customXml" Target="ink/ink71.xml"/><Relationship Id="rId197" Type="http://schemas.openxmlformats.org/officeDocument/2006/relationships/image" Target="media/image95.png"/><Relationship Id="rId362" Type="http://schemas.openxmlformats.org/officeDocument/2006/relationships/image" Target="media/image172.png"/><Relationship Id="rId418" Type="http://schemas.openxmlformats.org/officeDocument/2006/relationships/customXml" Target="ink/ink199.xml"/><Relationship Id="rId222" Type="http://schemas.openxmlformats.org/officeDocument/2006/relationships/customXml" Target="ink/ink104.xml"/><Relationship Id="rId264" Type="http://schemas.openxmlformats.org/officeDocument/2006/relationships/image" Target="media/image126.png"/><Relationship Id="rId471" Type="http://schemas.openxmlformats.org/officeDocument/2006/relationships/customXml" Target="ink/ink225.xml"/><Relationship Id="rId17" Type="http://schemas.openxmlformats.org/officeDocument/2006/relationships/customXml" Target="ink/ink5.xml"/><Relationship Id="rId59" Type="http://schemas.openxmlformats.org/officeDocument/2006/relationships/customXml" Target="ink/ink25.xml"/><Relationship Id="rId124" Type="http://schemas.openxmlformats.org/officeDocument/2006/relationships/customXml" Target="ink/ink56.xml"/><Relationship Id="rId527" Type="http://schemas.openxmlformats.org/officeDocument/2006/relationships/customXml" Target="ink/ink253.xml"/><Relationship Id="rId569" Type="http://schemas.openxmlformats.org/officeDocument/2006/relationships/customXml" Target="ink/ink274.xml"/><Relationship Id="rId70" Type="http://schemas.openxmlformats.org/officeDocument/2006/relationships/customXml" Target="ink/ink30.xml"/><Relationship Id="rId166" Type="http://schemas.openxmlformats.org/officeDocument/2006/relationships/image" Target="media/image79.png"/><Relationship Id="rId331" Type="http://schemas.openxmlformats.org/officeDocument/2006/relationships/image" Target="media/image160.png"/><Relationship Id="rId373" Type="http://schemas.openxmlformats.org/officeDocument/2006/relationships/customXml" Target="ink/ink177.xml"/><Relationship Id="rId429" Type="http://schemas.openxmlformats.org/officeDocument/2006/relationships/image" Target="media/image205.png"/><Relationship Id="rId1" Type="http://schemas.openxmlformats.org/officeDocument/2006/relationships/customXml" Target="../customXml/item1.xml"/><Relationship Id="rId233" Type="http://schemas.openxmlformats.org/officeDocument/2006/relationships/image" Target="media/image110.png"/><Relationship Id="rId440" Type="http://schemas.openxmlformats.org/officeDocument/2006/relationships/customXml" Target="ink/ink210.xml"/><Relationship Id="rId28" Type="http://schemas.openxmlformats.org/officeDocument/2006/relationships/image" Target="media/image11.png"/><Relationship Id="rId275" Type="http://schemas.openxmlformats.org/officeDocument/2006/relationships/image" Target="media/image82.wmf"/><Relationship Id="rId300" Type="http://schemas.openxmlformats.org/officeDocument/2006/relationships/customXml" Target="ink/ink141.xml"/><Relationship Id="rId482" Type="http://schemas.openxmlformats.org/officeDocument/2006/relationships/image" Target="media/image232.png"/><Relationship Id="rId538" Type="http://schemas.openxmlformats.org/officeDocument/2006/relationships/image" Target="media/image260.png"/><Relationship Id="rId81" Type="http://schemas.openxmlformats.org/officeDocument/2006/relationships/image" Target="media/image37.png"/><Relationship Id="rId135" Type="http://schemas.openxmlformats.org/officeDocument/2006/relationships/image" Target="media/image64.png"/><Relationship Id="rId177" Type="http://schemas.openxmlformats.org/officeDocument/2006/relationships/image" Target="media/image85.png"/><Relationship Id="rId342" Type="http://schemas.openxmlformats.org/officeDocument/2006/relationships/customXml" Target="ink/ink161.xml"/><Relationship Id="rId384" Type="http://schemas.openxmlformats.org/officeDocument/2006/relationships/image" Target="media/image182.png"/><Relationship Id="rId202" Type="http://schemas.openxmlformats.org/officeDocument/2006/relationships/customXml" Target="ink/ink94.xml"/><Relationship Id="rId244" Type="http://schemas.openxmlformats.org/officeDocument/2006/relationships/customXml" Target="ink/ink115.xml"/><Relationship Id="rId39" Type="http://schemas.openxmlformats.org/officeDocument/2006/relationships/customXml" Target="ink/ink15.xml"/><Relationship Id="rId286" Type="http://schemas.openxmlformats.org/officeDocument/2006/relationships/customXml" Target="ink/ink134.xml"/><Relationship Id="rId451" Type="http://schemas.openxmlformats.org/officeDocument/2006/relationships/image" Target="media/image216.png"/><Relationship Id="rId493" Type="http://schemas.openxmlformats.org/officeDocument/2006/relationships/customXml" Target="ink/ink236.xml"/><Relationship Id="rId507" Type="http://schemas.openxmlformats.org/officeDocument/2006/relationships/customXml" Target="ink/ink243.xml"/><Relationship Id="rId549" Type="http://schemas.openxmlformats.org/officeDocument/2006/relationships/customXml" Target="ink/ink264.xml"/><Relationship Id="rId50" Type="http://schemas.openxmlformats.org/officeDocument/2006/relationships/image" Target="media/image23.png"/><Relationship Id="rId104" Type="http://schemas.openxmlformats.org/officeDocument/2006/relationships/customXml" Target="ink/ink46.xml"/><Relationship Id="rId146" Type="http://schemas.openxmlformats.org/officeDocument/2006/relationships/customXml" Target="ink/ink67.xml"/><Relationship Id="rId188" Type="http://schemas.openxmlformats.org/officeDocument/2006/relationships/customXml" Target="ink/ink87.xml"/><Relationship Id="rId311" Type="http://schemas.openxmlformats.org/officeDocument/2006/relationships/oleObject" Target="embeddings/oleObject2.bin"/><Relationship Id="rId353" Type="http://schemas.openxmlformats.org/officeDocument/2006/relationships/image" Target="media/image168.png"/><Relationship Id="rId395" Type="http://schemas.openxmlformats.org/officeDocument/2006/relationships/customXml" Target="ink/ink188.xml"/><Relationship Id="rId409" Type="http://schemas.openxmlformats.org/officeDocument/2006/relationships/customXml" Target="ink/ink195.xml"/><Relationship Id="rId560" Type="http://schemas.openxmlformats.org/officeDocument/2006/relationships/image" Target="media/image271.png"/><Relationship Id="rId92" Type="http://schemas.openxmlformats.org/officeDocument/2006/relationships/customXml" Target="ink/ink40.xml"/><Relationship Id="rId213" Type="http://schemas.openxmlformats.org/officeDocument/2006/relationships/image" Target="media/image103.png"/><Relationship Id="rId420" Type="http://schemas.openxmlformats.org/officeDocument/2006/relationships/customXml" Target="ink/ink200.xml"/><Relationship Id="rId255" Type="http://schemas.openxmlformats.org/officeDocument/2006/relationships/image" Target="media/image121.png"/><Relationship Id="rId297" Type="http://schemas.openxmlformats.org/officeDocument/2006/relationships/image" Target="media/image143.png"/><Relationship Id="rId462" Type="http://schemas.openxmlformats.org/officeDocument/2006/relationships/customXml" Target="ink/ink221.xml"/><Relationship Id="rId518" Type="http://schemas.openxmlformats.org/officeDocument/2006/relationships/image" Target="media/image250.png"/><Relationship Id="rId115" Type="http://schemas.openxmlformats.org/officeDocument/2006/relationships/image" Target="media/image54.png"/><Relationship Id="rId157" Type="http://schemas.openxmlformats.org/officeDocument/2006/relationships/customXml" Target="ink/ink72.xml"/><Relationship Id="rId322" Type="http://schemas.openxmlformats.org/officeDocument/2006/relationships/customXml" Target="ink/ink151.xml"/><Relationship Id="rId364" Type="http://schemas.openxmlformats.org/officeDocument/2006/relationships/image" Target="media/image173.png"/><Relationship Id="rId61" Type="http://schemas.openxmlformats.org/officeDocument/2006/relationships/customXml" Target="ink/ink26.xml"/><Relationship Id="rId199" Type="http://schemas.openxmlformats.org/officeDocument/2006/relationships/image" Target="media/image96.png"/><Relationship Id="rId571" Type="http://schemas.openxmlformats.org/officeDocument/2006/relationships/customXml" Target="ink/ink275.xml"/><Relationship Id="rId19" Type="http://schemas.openxmlformats.org/officeDocument/2006/relationships/customXml" Target="ink/ink6.xml"/><Relationship Id="rId224" Type="http://schemas.openxmlformats.org/officeDocument/2006/relationships/customXml" Target="ink/ink105.xml"/><Relationship Id="rId266" Type="http://schemas.openxmlformats.org/officeDocument/2006/relationships/image" Target="media/image127.png"/><Relationship Id="rId431" Type="http://schemas.openxmlformats.org/officeDocument/2006/relationships/image" Target="media/image206.png"/><Relationship Id="rId473" Type="http://schemas.openxmlformats.org/officeDocument/2006/relationships/customXml" Target="ink/ink226.xml"/><Relationship Id="rId529" Type="http://schemas.openxmlformats.org/officeDocument/2006/relationships/customXml" Target="ink/ink254.xml"/><Relationship Id="rId30" Type="http://schemas.openxmlformats.org/officeDocument/2006/relationships/image" Target="media/image12.png"/><Relationship Id="rId126" Type="http://schemas.openxmlformats.org/officeDocument/2006/relationships/customXml" Target="ink/ink57.xml"/><Relationship Id="rId168" Type="http://schemas.openxmlformats.org/officeDocument/2006/relationships/customXml" Target="ink/ink77.xml"/><Relationship Id="rId333" Type="http://schemas.openxmlformats.org/officeDocument/2006/relationships/image" Target="media/image161.png"/><Relationship Id="rId540" Type="http://schemas.openxmlformats.org/officeDocument/2006/relationships/image" Target="media/image261.png"/><Relationship Id="rId72" Type="http://schemas.openxmlformats.org/officeDocument/2006/relationships/customXml" Target="ink/ink31.xml"/><Relationship Id="rId375" Type="http://schemas.openxmlformats.org/officeDocument/2006/relationships/customXml" Target="ink/ink178.xml"/><Relationship Id="rId3" Type="http://schemas.openxmlformats.org/officeDocument/2006/relationships/styles" Target="styles.xml"/><Relationship Id="rId235" Type="http://schemas.openxmlformats.org/officeDocument/2006/relationships/image" Target="media/image111.png"/><Relationship Id="rId277" Type="http://schemas.openxmlformats.org/officeDocument/2006/relationships/customXml" Target="ink/ink130.xml"/><Relationship Id="rId400" Type="http://schemas.openxmlformats.org/officeDocument/2006/relationships/image" Target="media/image190.png"/><Relationship Id="rId442" Type="http://schemas.openxmlformats.org/officeDocument/2006/relationships/customXml" Target="ink/ink211.xml"/><Relationship Id="rId484" Type="http://schemas.openxmlformats.org/officeDocument/2006/relationships/image" Target="media/image233.png"/><Relationship Id="rId137" Type="http://schemas.openxmlformats.org/officeDocument/2006/relationships/image" Target="media/image65.png"/><Relationship Id="rId302" Type="http://schemas.openxmlformats.org/officeDocument/2006/relationships/customXml" Target="ink/ink142.xml"/><Relationship Id="rId344" Type="http://schemas.openxmlformats.org/officeDocument/2006/relationships/customXml" Target="ink/ink162.xml"/><Relationship Id="rId41" Type="http://schemas.openxmlformats.org/officeDocument/2006/relationships/customXml" Target="ink/ink16.xml"/><Relationship Id="rId83" Type="http://schemas.openxmlformats.org/officeDocument/2006/relationships/image" Target="media/image38.png"/><Relationship Id="rId179" Type="http://schemas.openxmlformats.org/officeDocument/2006/relationships/image" Target="media/image86.png"/><Relationship Id="rId386" Type="http://schemas.openxmlformats.org/officeDocument/2006/relationships/image" Target="media/image183.png"/><Relationship Id="rId551" Type="http://schemas.openxmlformats.org/officeDocument/2006/relationships/customXml" Target="ink/ink265.xml"/><Relationship Id="rId190" Type="http://schemas.openxmlformats.org/officeDocument/2006/relationships/customXml" Target="ink/ink88.xml"/><Relationship Id="rId204" Type="http://schemas.openxmlformats.org/officeDocument/2006/relationships/customXml" Target="ink/ink95.xml"/><Relationship Id="rId246" Type="http://schemas.openxmlformats.org/officeDocument/2006/relationships/customXml" Target="ink/ink116.xml"/><Relationship Id="rId288" Type="http://schemas.openxmlformats.org/officeDocument/2006/relationships/customXml" Target="ink/ink135.xml"/><Relationship Id="rId411" Type="http://schemas.openxmlformats.org/officeDocument/2006/relationships/customXml" Target="ink/ink196.xml"/><Relationship Id="rId453" Type="http://schemas.openxmlformats.org/officeDocument/2006/relationships/image" Target="media/image217.png"/><Relationship Id="rId509" Type="http://schemas.openxmlformats.org/officeDocument/2006/relationships/customXml" Target="ink/ink244.xml"/><Relationship Id="rId106" Type="http://schemas.openxmlformats.org/officeDocument/2006/relationships/customXml" Target="ink/ink47.xml"/><Relationship Id="rId313" Type="http://schemas.openxmlformats.org/officeDocument/2006/relationships/image" Target="media/image151.png"/><Relationship Id="rId495" Type="http://schemas.openxmlformats.org/officeDocument/2006/relationships/customXml" Target="ink/ink237.xml"/><Relationship Id="rId10" Type="http://schemas.openxmlformats.org/officeDocument/2006/relationships/customXml" Target="ink/ink2.xml"/><Relationship Id="rId52" Type="http://schemas.openxmlformats.org/officeDocument/2006/relationships/image" Target="media/image24.png"/><Relationship Id="rId94" Type="http://schemas.openxmlformats.org/officeDocument/2006/relationships/customXml" Target="ink/ink41.xml"/><Relationship Id="rId148" Type="http://schemas.openxmlformats.org/officeDocument/2006/relationships/customXml" Target="ink/ink68.xml"/><Relationship Id="rId355" Type="http://schemas.openxmlformats.org/officeDocument/2006/relationships/customXml" Target="ink/ink168.xml"/><Relationship Id="rId397" Type="http://schemas.openxmlformats.org/officeDocument/2006/relationships/customXml" Target="ink/ink189.xml"/><Relationship Id="rId520" Type="http://schemas.openxmlformats.org/officeDocument/2006/relationships/image" Target="media/image251.png"/><Relationship Id="rId562" Type="http://schemas.openxmlformats.org/officeDocument/2006/relationships/image" Target="media/image272.png"/><Relationship Id="rId215" Type="http://schemas.openxmlformats.org/officeDocument/2006/relationships/image" Target="media/image104.png"/><Relationship Id="rId257" Type="http://schemas.openxmlformats.org/officeDocument/2006/relationships/image" Target="media/image122.png"/><Relationship Id="rId422" Type="http://schemas.openxmlformats.org/officeDocument/2006/relationships/customXml" Target="ink/ink201.xml"/><Relationship Id="rId464" Type="http://schemas.openxmlformats.org/officeDocument/2006/relationships/customXml" Target="ink/ink222.xml"/><Relationship Id="rId299" Type="http://schemas.openxmlformats.org/officeDocument/2006/relationships/image" Target="media/image144.png"/><Relationship Id="rId63" Type="http://schemas.openxmlformats.org/officeDocument/2006/relationships/customXml" Target="ink/ink27.xml"/><Relationship Id="rId159" Type="http://schemas.openxmlformats.org/officeDocument/2006/relationships/customXml" Target="ink/ink73.xml"/><Relationship Id="rId366" Type="http://schemas.openxmlformats.org/officeDocument/2006/relationships/image" Target="media/image174.png"/><Relationship Id="rId573" Type="http://schemas.openxmlformats.org/officeDocument/2006/relationships/footer" Target="footer1.xml"/><Relationship Id="rId226" Type="http://schemas.openxmlformats.org/officeDocument/2006/relationships/customXml" Target="ink/ink106.xml"/><Relationship Id="rId433" Type="http://schemas.openxmlformats.org/officeDocument/2006/relationships/image" Target="media/image207.png"/><Relationship Id="rId74" Type="http://schemas.openxmlformats.org/officeDocument/2006/relationships/customXml" Target="ink/ink32.xml"/><Relationship Id="rId377" Type="http://schemas.openxmlformats.org/officeDocument/2006/relationships/customXml" Target="ink/ink179.xml"/><Relationship Id="rId500" Type="http://schemas.openxmlformats.org/officeDocument/2006/relationships/image" Target="media/image241.png"/><Relationship Id="rId5" Type="http://schemas.openxmlformats.org/officeDocument/2006/relationships/webSettings" Target="webSettings.xml"/><Relationship Id="rId237" Type="http://schemas.openxmlformats.org/officeDocument/2006/relationships/image" Target="media/image112.png"/><Relationship Id="rId444" Type="http://schemas.openxmlformats.org/officeDocument/2006/relationships/customXml" Target="ink/ink212.xml"/><Relationship Id="rId290" Type="http://schemas.openxmlformats.org/officeDocument/2006/relationships/customXml" Target="ink/ink136.xml"/><Relationship Id="rId304" Type="http://schemas.openxmlformats.org/officeDocument/2006/relationships/customXml" Target="ink/ink143.xml"/><Relationship Id="rId388" Type="http://schemas.openxmlformats.org/officeDocument/2006/relationships/image" Target="media/image184.png"/><Relationship Id="rId511" Type="http://schemas.openxmlformats.org/officeDocument/2006/relationships/customXml" Target="ink/ink245.xml"/><Relationship Id="rId85" Type="http://schemas.openxmlformats.org/officeDocument/2006/relationships/image" Target="media/image39.png"/><Relationship Id="rId150" Type="http://schemas.openxmlformats.org/officeDocument/2006/relationships/customXml" Target="ink/ink69.xml"/><Relationship Id="rId248" Type="http://schemas.openxmlformats.org/officeDocument/2006/relationships/customXml" Target="ink/ink117.xml"/><Relationship Id="rId455" Type="http://schemas.openxmlformats.org/officeDocument/2006/relationships/image" Target="media/image218.png"/><Relationship Id="rId12" Type="http://schemas.openxmlformats.org/officeDocument/2006/relationships/customXml" Target="ink/ink3.xml"/><Relationship Id="rId108" Type="http://schemas.openxmlformats.org/officeDocument/2006/relationships/customXml" Target="ink/ink48.xml"/><Relationship Id="rId315" Type="http://schemas.openxmlformats.org/officeDocument/2006/relationships/image" Target="media/image152.png"/><Relationship Id="rId522" Type="http://schemas.openxmlformats.org/officeDocument/2006/relationships/image" Target="media/image252.png"/><Relationship Id="rId96" Type="http://schemas.openxmlformats.org/officeDocument/2006/relationships/customXml" Target="ink/ink42.xml"/><Relationship Id="rId161" Type="http://schemas.openxmlformats.org/officeDocument/2006/relationships/customXml" Target="ink/ink74.xml"/><Relationship Id="rId399" Type="http://schemas.openxmlformats.org/officeDocument/2006/relationships/customXml" Target="ink/ink190.xml"/><Relationship Id="rId259" Type="http://schemas.openxmlformats.org/officeDocument/2006/relationships/image" Target="media/image123.png"/><Relationship Id="rId466" Type="http://schemas.openxmlformats.org/officeDocument/2006/relationships/image" Target="media/image224.png"/><Relationship Id="rId23" Type="http://schemas.openxmlformats.org/officeDocument/2006/relationships/customXml" Target="ink/ink8.xml"/><Relationship Id="rId119" Type="http://schemas.openxmlformats.org/officeDocument/2006/relationships/image" Target="media/image56.png"/><Relationship Id="rId326" Type="http://schemas.openxmlformats.org/officeDocument/2006/relationships/customXml" Target="ink/ink153.xml"/><Relationship Id="rId533" Type="http://schemas.openxmlformats.org/officeDocument/2006/relationships/customXml" Target="ink/ink256.xml"/><Relationship Id="rId172" Type="http://schemas.openxmlformats.org/officeDocument/2006/relationships/customXml" Target="ink/ink79.xml"/><Relationship Id="rId477" Type="http://schemas.openxmlformats.org/officeDocument/2006/relationships/customXml" Target="ink/ink22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1:23.9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1 177,'-8'1,"1"0,-1 1,1 0,0 0,-1 1,1-1,1 2,-1-1,0 1,1 0,0 0,-1 1,2 0,-1 0,1 0,-1 1,-6 10,9-12,0 0,0 0,1 1,-1-1,1 1,0 0,1 0,-1 0,1 0,0 0,-1 10,2-12,0 1,1-1,-1 1,1-1,0 0,-1 1,2-1,-1 0,0 0,1 1,-1-1,1 0,0-1,0 1,0 0,0 0,1-1,-1 0,4 3,-4-3,0 0,1 0,-1-1,0 1,1-1,-1 1,1-1,-1 0,1 0,0 0,-1-1,1 1,0-1,0 1,0-1,-1 0,1 0,0 0,0 0,4-1,-3-1,0 1,0-1,0 0,0 0,-1 0,1-1,-1 1,1-1,-1 0,0 0,0 0,4-5,-2 2,-1 0,0-1,0 1,-1 0,0-1,0 0,0 0,-1 0,0 0,0 0,-1-1,0 1,0 0,-1-1,-1-12,0 17,1 0,-1 1,-1-1,1 1,0 0,0-1,-1 1,0 0,1 0,-1 0,0 0,0 0,-3-2,4 3,0 0,0 0,0 0,-1 1,1-1,0 0,0 1,-1-1,1 1,0-1,-1 1,1 0,0-1,-1 1,1 0,-1 0,1 0,0 0,-1 0,1 1,-1-1,1 0,0 1,-1-1,1 0,0 1,-2 0,-3 5</inkml:trace>
  <inkml:trace contextRef="#ctx0" brushRef="#br0" timeOffset="665.66">444 440,'-1'-18,"-1"0,-1 0,-4-17,-6-37,9 21,5-93,-1 143,0 0,0-1,0 1,1-1,-1 1,0-1,1 1,-1-1,1 1,-1 0,1-1,0 1,0 0,-1 0,1 0,0-1,0 1,0 0,0 0,0 0,1 0,-1 1,0-1,0 0,1 0,-1 1,0-1,1 1,-1-1,0 1,1-1,-1 1,2 0,-2 0,1 0,-1 0,0 1,0-1,0 0,1 1,-1-1,0 1,0-1,0 1,0 0,0-1,0 1,0 0,0 0,0 0,0 0,-1 0,1 0,0 0,-1 0,1 0,0 0,-1 0,1 0,-1 0,0 0,1 1,-1-1,0 0,0 0,0 1,0-1,0 0,0 0,0 1,-1 1,0 10</inkml:trace>
  <inkml:trace contextRef="#ctx0" brushRef="#br0" timeOffset="1078.27">239 295,'10'-3,"6"0,2-1,1 2,3 0,-1 1,-1-2,-2-1,0 1,-2 1,-4-3,-3-1,-3-4,-4 1</inkml:trace>
  <inkml:trace contextRef="#ctx0" brushRef="#br0" timeOffset="2716.52">928 147,'-7'-1,"-1"1,1 1,0-1,-1 1,1 1,0-1,0 1,0 0,0 1,0 0,1 0,-1 0,1 1,0 0,0 0,0 1,0-1,1 1,0 0,0 1,0 0,1-1,-1 1,-2 7,2-5,0 0,1 0,0 0,1 0,-1 1,2 0,-1-1,1 1,-1 17,2-24,1 1,0-1,0 0,0 1,1-1,-1 1,0-1,1 1,0-1,-1 1,1-1,0 0,0 0,0 1,1-1,-1 0,1 0,-1 0,1 0,-1 0,1-1,0 1,0 0,0-1,0 0,0 1,0-1,0 0,1 0,-1 0,0 0,1 0,-1-1,1 1,-1-1,1 0,-1 1,0-1,4 0,2 0,0-1,1 0,-2 0,1 0,0-1,0 0,0 0,-1-1,1 0,-1-1,0 1,0-1,0-1,0 1,-1-1,0 0,0-1,0 0,-1 1,8-11,-8 5</inkml:trace>
  <inkml:trace contextRef="#ctx0" brushRef="#br0" timeOffset="3602.34">973 1,'14'53,"2"0,27 58,-22-61,-2 0,15 70,-36-145,1 1,1-1,1 1,1-1,1 1,13-47,-15 66,1-1,0 1,0 0,1 0,0 0,0 0,0 0,0 0,1 1,-1-1,1 1,0 0,1 1,-1-1,9-5,-10 8,-1 0,0 0,1 0,-1 1,1-1,-1 1,1-1,-1 1,1 0,-1 0,1 0,-1 0,1 1,-1-1,1 1,-1-1,1 1,-1 0,0 0,1 0,-1 0,0 0,0 1,0-1,0 1,0-1,0 1,0 0,0-1,-1 1,1 0,-1 0,1 1,-1-1,0 0,0 0,1 3,4 10,0 0,-1 0,0 0,-1 0,-1 1,-1 0,0-1,-1 1,-1 0,-2 25,2-28</inkml:trace>
  <inkml:trace contextRef="#ctx0" brushRef="#br0" timeOffset="4342.96">1516 74,'-4'1,"0"-1,1 1,-1 0,0 1,1-1,0 0,-1 1,1 0,0 0,0 0,0 0,0 0,0 1,0-1,1 1,-1 0,1 0,0 0,0 0,0 0,0 0,-1 4,-6 11,0 0,-9 32,17-46,-2 6,1 0,-1 1,2-1,-1 18,2-26,0 0,0 0,0 0,0-1,0 1,1 0,-1 0,1 0,0 0,-1 0,1 0,0-1,0 1,1 2,-1-4,0 1,0 0,0-1,0 1,0-1,0 1,0-1,0 1,0-1,0 0,1 0,-1 0,0 1,0-1,0 0,0 0,0 0,0-1,1 1,-1 0,0 0,0-1,0 1,0 0,0-1,0 1,1-1,1-1,0 0,0 0,0 0,0 0,-1 0,1-1,-1 1,1-1,-1 1,0-1,0 0,0 0,0 0,-1 0,1 0,-1-1,0 1,0 0,1-6,0-2,0-1,-1 1,0 0,-1-20,1 37,1-1,0 0,1 1,-1-1,1 0,0 0,0-1,1 1,-1-1,7 6,48 46,-21-34,-25-19</inkml:trace>
  <inkml:trace contextRef="#ctx0" brushRef="#br0" timeOffset="5028.39">1647 163,'9'32,"0"-2,23 49,-28-81,1-15,5-31,-7 32,-1 1,2 0,0 0,1 1,0 0,1 0,9-16,-13 28,0-1,-1 1,1-1,0 1,0 0,1 0,-1 0,0 0,1 0,-1 1,1-1,0 1,-1-1,1 1,5-2,-5 3,1 0,-1 0,0 0,0 0,1 1,-1-1,0 1,0 0,0 0,0 0,0 0,0 0,0 1,0 0,0-1,-1 1,1 0,2 3,3 1,0 0,-1 0,0 1,0 0,-1 0,0 0,0 1,-1 0,1 0,-2 1,1-1,-2 1,1 0,-1 0,0 1,-1-1,0 1,0-1,-1 1,0 16,-1-23,-1-1,1 0,0 1,0-1,0 0,1 0,-1 0,1 1,-1-1,1 0,-1 0,1 0,0 0,2 4,3 0</inkml:trace>
  <inkml:trace contextRef="#ctx0" brushRef="#br0" timeOffset="5844.53">2147 44,'-5'1,"0"0,0 0,0 0,0 1,0 0,0 0,1 0,-1 0,1 1,-1 0,1 0,0 0,0 1,1-1,-1 1,1 0,-1 0,1 0,0 0,-3 7,2-5,1 0,-1 0,1 0,1 1,-1-1,1 1,0-1,1 1,-1 0,1 0,1 0,-1 0,1 0,2 12,-2-17,1 0,-1 0,1-1,-1 1,1 0,0-1,0 1,0-1,0 1,0-1,0 0,0 1,1-1,-1 0,0 0,1 1,-1-1,1 0,-1-1,1 1,0 0,-1 0,1-1,0 1,-1-1,1 1,0-1,0 0,-1 1,1-1,0 0,0 0,0-1,-1 1,1 0,0-1,0 1,-1 0,1-1,0 0,-1 0,4-1,0 0,1-1,-1 1,0-1,0 0,-1-1,1 1,-1-1,1 0,-1 0,0 0,-1-1,6-6,3-32,-16 54,2 1,-1-1,1 0,1 1,0 0,1-1,1 16,15 81,25 47,-25-106,16 91,-31-138,-1 0,1 0,-1 0,0 0,0-1,1 1,-1 0,-1 0,1 0,0 0,0 0,-1 0,1 0,-1-1,1 1,-1 0,0 0,0-1,0 1,0 0,0-1,0 1,0-1,-1 1,1-1,0 0,-1 1,-2 1,0-2,1 0,-1-1,1 1,-1-1,0 1,1-1,-1 0,0-1,1 1,-1 0,1-1,-1 0,1 0,-7-2,-1-1,0 0,-1-1,1-1,1 0,-1 0,1-1,0 0,1 0,0-1,-9-10,14 14,1 0,0 0,0-1,0 1,0-1,1 0,0 0,0 0,0 0,0 0,1 0,0 0,0-1,0 1,1 0,0-1,0 1,0-1,1 1,-1 0,1-1,1 1,-1 0,4-8,1-2</inkml:trace>
  <inkml:trace contextRef="#ctx0" brushRef="#br0" timeOffset="6826.59">2279 265,'10'-4,"0"-1,1 0,-1-1,-1 0,1 0,-1-1,-1 0,14-14,-19 18,0 0,0 0,0-1,0 1,0-1,-1 0,1 1,-1-1,0 0,0 0,-1-1,1 1,-1 0,0-1,0 1,0 0,-1-1,0 1,0-1,0 1,0-1,0 1,-1-1,-2-5,3 9,-1-1,1 1,-1 0,0 0,0-1,0 1,0 0,0 0,0 0,0 0,0 0,0 0,0 0,-1 1,1-1,0 0,0 1,-1-1,1 1,-1-1,1 1,0-1,-1 1,1 0,-1 0,1 0,-1 0,1 0,-1 0,1 0,-1 1,1-1,0 0,-1 1,1-1,-1 1,1-1,0 1,0 0,-1 0,1 0,0-1,0 1,-2 2,-3 1,0 1,0 0,1 0,-1 0,1 0,0 1,-5 9,4-4,1 0,1 0,0 0,1 1,0 0,-2 16,4-21,0 0,0 0,1 0,0 0,0 0,1 0,0 0,0 0,1 0,0 0,0 0,4 7,-5-11,1-1,-1 0,1 0,0 0,0 0,0 0,0 0,0-1,0 1,0-1,0 1,1-1,-1 0,1 0,-1 0,1 0,-1 0,3 0,2 0,-1-1,0 1,1-1,-1-1,0 1,0-1,9-2,6-2,-1-2,0 0,27-15,-44 21,-1 0,1 0,-1-1,0 1,0-1,0 1,1-1,-1 0,-1 0,1 0,0 0,1-2,1-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1:51.7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0,'17'208,"-4"-78,32 275,-39-357,0 5,-6-44,-4-21,-12-50,3-1,2-1,4 0,0-66,5 5,5-107,-2 223,1 0,1-1,-1 1,1 0,1 0,0 1,0-1,0 1,1 0,1 0,-1 0,12-11,-9 10,1 1,-1 1,1-1,0 1,1 1,0 0,0 0,0 1,1 0,11-3,-18 7,0 0,-1 1,1 0,0 0,0 0,-1 0,1 0,0 1,-1 0,1 0,-1 0,1 0,-1 0,1 1,-1-1,0 1,1 0,-1 0,0 0,-1 1,1-1,0 1,-1-1,1 1,-1 0,0 0,0 0,3 6,7 11,-2 0,0 0,10 33,-17-44,14 41,-3 0,-2 0,-2 1,-2 0,-3 1,-1 68,-12-253,4 88,1 1,5-68,-1 99,1-1,0 1,1-1,1 1,0 0,1 0,0 0,1 1,0 0,1 0,1 1,13-17,-18 23,1 2,0-1,0 0,0 1,0 0,0 0,1 0,-1 0,1 1,0 0,0 0,0 0,0 1,0-1,0 1,1 0,-1 1,0-1,0 1,1 0,-1 0,0 1,0 0,1 0,-1 0,0 0,0 1,0 0,0 0,0 0,6 5,-1-2,-2 1,1 1,0-1,-1 2,-1-1,1 1,-1 0,0 0,-1 1,0 0,0 0,-1 0,0 1,6 19,71 306,-2 63,-79-393,0 0,0 0,0 0,-1 0,1 1,-1-1,-1 0,0 8,-2-4</inkml:trace>
  <inkml:trace contextRef="#ctx0" brushRef="#br0" timeOffset="682.98">1307 453,'109'-9,"-38"2,84-7,-149 14</inkml:trace>
  <inkml:trace contextRef="#ctx0" brushRef="#br0" timeOffset="2101.75">1395 659,'133'-15,"-104"15,0-2,-1-1,44-9,-63 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48.5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47,'114'96,"62"100,-170-191,-10-14,-4-2</inkml:trace>
  <inkml:trace contextRef="#ctx0" brushRef="#br0" timeOffset="504.95">294 1,'0'951,"0"-946,-3 11,0-16</inkml:trace>
  <inkml:trace contextRef="#ctx0" brushRef="#br0" timeOffset="867.64">514 456,'8'2,"7"2,6-1,4-1,4 0,1-1,1 0,-3-1,-3 0,-4 0,-7 0,-10 0,-4 0</inkml:trace>
  <inkml:trace contextRef="#ctx0" brushRef="#br0" timeOffset="1235.6">924 338,'3'12,"3"10,0 8,2 6,0 3,-2 1,-2 0,-4-5,-4-6,-2-8</inkml:trace>
  <inkml:trace contextRef="#ctx0" brushRef="#br0" timeOffset="1628.8">895 88,'0'0</inkml:trace>
  <inkml:trace contextRef="#ctx0" brushRef="#br0" timeOffset="1976.73">1117 471,'16'45,"-16"-45,0 1,0-1,1 0,-1 1,0-1,0 0,0 0,1 1,-1-1,0 0,0 0,1 0,-1 1,0-1,1 0,-1 0,0 0,1 0,-1 0,0 0,1 1,-1-1,0 0,1 0,-1 0,0 0,1 0,-1 0,0 0,1 0,-1 0,0-1,1 1,-1 0,0 0,1 0,-1-1,14-23,3-24,-4 11,22-48,-30 75,0 1,0 0,1 1,0-1,0 1,1 0,0 1,1 0,-1 0,12-7,-17 13,0 0,0 0,0 0,1 1,-1-1,0 1,1-1,-1 1,0 0,1 0,-1 0,0 0,1 0,-1 1,0-1,1 1,-1 0,0-1,0 1,0 0,1 0,-1 1,0-1,0 0,-1 1,1-1,0 1,0-1,-1 1,1 0,-1 0,1 0,0 2,7 7,-1 1,-1-1,0 2,7 15,-4-5,-2 0,0 1,-1 0,-1 1,-1 0,-2 0,1 39,-4-49</inkml:trace>
  <inkml:trace contextRef="#ctx0" brushRef="#br0" timeOffset="2327.75">1761 88,'2'13,"2"8,1 9,1 7,2 6,-1 4,1 4,-1 1,-1-1,0-5,0-4,-2-5,-1-6,-1-11,-4-11,-4-12,0-6</inkml:trace>
  <inkml:trace contextRef="#ctx0" brushRef="#br0" timeOffset="2687.82">1587 323,'12'0,"12"0,10 0,5 0,5-2,2-2,0 1,1 1,-6 0,-5 1,-6 0,-10 1,-12 0,-11 0,-9 0,-1 0</inkml:trace>
  <inkml:trace contextRef="#ctx0" brushRef="#br0" timeOffset="3229.36">2482 293,'13'0,"11"3,9 0,7 1,4-2,-1-2,-2-3,-7 1,-5-1,-6 1,-9 4,-10 3,-7 4,-4-1</inkml:trace>
  <inkml:trace contextRef="#ctx0" brushRef="#br0" timeOffset="3625.76">2568 499,'15'3,"10"3,6 0,5 0,1-2,0 1,-2 0,-4-1,-5-1,-7 1,-9 1,-9-2,-4-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38.9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8 1011,'6'61,"-6"-48,1 0,1 0,0 0,5 20,-6-32,0 1,0-1,0 0,0 0,0 1,0-1,0 0,1 0,-1 0,0 0,1 0,-1 0,1-1,-1 1,1 0,-1-1,1 1,-1-1,1 1,-1-1,1 0,0 0,-1 0,1 0,0 0,-1 0,1 0,-1 0,4-1,59-16,-40 10,13-2,-22 5</inkml:trace>
  <inkml:trace contextRef="#ctx0" brushRef="#br0" timeOffset="-1957.4">1 364,'2'0,"4"2,6 1,3 1,4 1,6 0,4-1,2 2,-1-1,-2 0,-2 0,-4 0,-7 0,-7-2</inkml:trace>
  <inkml:trace contextRef="#ctx0" brushRef="#br0" timeOffset="-1209.71">530 72,'13'-4,"0"-1,0 2,1 0,-1 1,1 0,0 1,25 1,-36 0,1 1,-1-1,1 1,-1 0,1 0,-1 0,0 1,0-1,1 1,-1 0,0 0,0 0,0 0,-1 0,1 1,-1-1,1 1,-1 0,0 0,0-1,0 1,0 1,0-1,-1 0,0 0,1 1,-1-1,0 1,-1-1,1 1,-1-1,1 1,-1-1,-1 7,1-5,0 1,0-1,-1 1,0-1,0 0,0 1,0-1,-1 0,0 0,0 0,-1 0,0 0,1-1,-5 6,-1-1,0 0,-1-1,1 0,-2-1,-12 9,22-16,0 1,0-1,0 1,0-1,0 1,0-1,-1 1,1-1,0 0,0 1,0-1,0 1,1-1,-1 1,0-1,0 1,0-1,0 1,0-1,1 0,-1 1,0-1,0 1,1-1,-1 0,0 1,0-1,1 0,-1 1,1-1,-1 0,0 1,1-1,-1 0,1 0,-1 1,0-1,1 0,-1 0,2 0,27 18,-17-10,-8-5,-1 0,1 0,-1 1,1-1,-1 1,0 0,-1 0,1 0,-1 1,1-1,-1 0,-1 1,1 0,-1-1,1 1,-1 0,-1 0,1 0,-1 0,1-1,-2 1,1 0,0 0,-1 0,0 0,-1 4,0-1,0 0,-1-1,0 1,0-1,0 0,-1 0,0 0,0 0,-1-1,0 0,0 0,-1 0,1-1,-1 1,-10 6,3-5,-1 0,0-1,0-1,0 0,-1-1,1 0,-1-1,0-1,0 0,-17-1,17-1</inkml:trace>
  <inkml:trace contextRef="#ctx0" brushRef="#br0" timeOffset="-613.36">1 776,'213'1,"438"-14,-505-4,-144 15,-13 0,6 2,-12-3</inkml:trace>
  <inkml:trace contextRef="#ctx0" brushRef="#br0" timeOffset="516.15">398 907,'1'22,"2"0,0 1,8 26,5 26,-7-8,34 198,-41-258,-1-6</inkml:trace>
  <inkml:trace contextRef="#ctx0" brushRef="#br0" timeOffset="1353.76">1338 702,'7'3,"8"0,7 0,6 0,4-1,3-1,2-1,-1-2,-4-1,-5 0,-10 0,-10 3,-11 3,-8 1,-1 2</inkml:trace>
  <inkml:trace contextRef="#ctx0" brushRef="#br0" timeOffset="1872.48">1250 937,'12'0,"10"0,5 0,4 0,4 0,1 0,-1 2,-1 1,-4 0,-2 0,-4-1,-3-1,-7 0,-9-1,-6 0</inkml:trace>
  <inkml:trace contextRef="#ctx0" brushRef="#br0" timeOffset="2894.24">2278 73,'48'-19,"82"-21,-112 36,1 0,-1 1,1 2,0-1,0 2,0 1,34 4,-50-4,1-1,-1 1,0 0,0 0,0 0,1 0,-1 0,0 1,0-1,-1 1,1 0,0 0,-1 0,1 0,-1 0,1 1,-1-1,0 1,0 0,0-1,-1 1,1 0,0 0,-1 0,0 0,0 0,0 1,0-1,0 0,-1 0,0 1,1-1,-1 0,0 1,-1-1,1 0,0 1,-2 4,0 0,-1 0,0 0,0-1,0 1,-1 0,0-1,0 0,-1 0,0 0,0-1,-1 0,0 0,0 0,-10 7,15-13,-1 2,-1-1,0 1,1 0,-1 0,1 0,-1 0,1 0,0 0,0 1,-3 3,11 4,17 0,-14-7,-1 0,0 1,0-1,0 1,0 1,-1 0,0 0,0 0,0 1,9 10,-13-12,0 0,0 0,-1 1,0-1,1 1,-2 0,1-1,-1 1,1 0,-1 0,-1 0,1 0,-1 0,0 0,0 0,0 0,-1 0,1 0,-1 0,-2 7,1-6,0-1,-1 1,1 0,-1-1,0 1,-1-1,1 0,-1 0,0-1,0 1,-1-1,1 0,-1 0,0 0,0 0,0-1,0 0,-1 0,1-1,-1 1,0-1,-11 2,1 0,0-1,0 0,0-2,0 0,0-1,-1 0,-23-4,26 1</inkml:trace>
  <inkml:trace contextRef="#ctx0" brushRef="#br0" timeOffset="3541.75">1969 805,'29'-7,"0"2,0 1,1 1,0 2,58 4,9-1,406-35,-167 7,-333 26,-14 0,9 0,-12 0</inkml:trace>
  <inkml:trace contextRef="#ctx0" brushRef="#br0" timeOffset="4057.91">2042 1202,'12'0,"10"0,8 0,6 0,5 0,3 0,-1 0,-3-3,-3 0,-6 0,-5 0,-9 1,-11 1,-9 0,-3 1</inkml:trace>
  <inkml:trace contextRef="#ctx0" brushRef="#br0" timeOffset="4620.22">2543 981,'-55'225,"55"-223,-1-1,1 0,-1 0,1 0,-1 1,1-1,0 0,0 0,0 1,-1-1,1 0,0 1,1-1,-1 0,0 0,0 1,1-1,-1 0,0 0,1 1,-1-1,1 0,0 0,-1 0,1 0,0 0,0 0,-1 0,1 0,0 0,0 0,0 0,0 0,2 0,3 1,-1 0,1-1,0 1,-1-2,1 1,10 0,3 0,-3 1,-4 0,1 0,-1-1,0-1,1 0,-1 0,1-2,18-3,-23 0,-1-2</inkml:trace>
  <inkml:trace contextRef="#ctx0" brushRef="#br0" timeOffset="5036.26">2703 968,'9'25,"-1"1,-1 0,-2 1,0-1,-2 1,0 47,-2-50,2 230,-4-173,1-6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30.7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49,'3'4,"0"-1,0 2,-1-1,0 0,1 0,-1 1,-1-1,1 1,-1 0,0-1,0 1,0 5,3 64,-3-57,5 171,2 106,-9-287,-1-8,-4-16,-4-30,4-1,2 0,2 0,2-1,9-62,-5 86,0-1,2 0,1 1,1 0,2 1,0 0,1 0,1 1,26-36,-32 52,-1 0,2 0,-1 1,1 0,0 0,1 0,12-7,-18 12,-1 0,1 0,0 0,0 0,0 0,0 1,0-1,0 1,0-1,0 1,0 0,0 0,0 0,0 0,0 0,0 0,0 1,0-1,0 0,0 1,0 0,0 0,0-1,-1 1,1 0,0 0,0 1,-1-1,1 0,-1 0,1 1,-1-1,1 1,-1-1,0 1,0 0,0 0,0-1,1 5,3 5,0 0,-1 1,0 0,-1 0,-1 0,0 0,0 13,-3 90,-1-82,4 61,1-91,2-9,4-11,40-108,-30 73,1 1,3 0,38-61,-60 110,1 0,-1 0,0 0,1 0,0 0,-1 0,1 0,0 1,0-1,0 0,0 1,0 0,0 0,0-1,1 1,-1 0,0 1,1-1,-1 0,1 1,-1-1,1 1,2 0,-1 0,0 1,-1 0,1 0,-1 1,1-1,-1 1,1-1,-1 1,0 0,0 0,0 1,0-1,4 6,4 3,-2 1,0 0,0 0,-1 1,-1 0,10 23,-8-8,-1 0,-1 0,-1 0,3 58,-10 120,-1-98,1-20,1-81</inkml:trace>
  <inkml:trace contextRef="#ctx0" brushRef="#br0" timeOffset="517.91">910 585,'13'0,"11"0,9 0,9 0,5-3,2 0,0 0,-3-2,-5 0,-6 0,-7 2,-11 1,-11 1,-8 0,-7 4,-2 0</inkml:trace>
  <inkml:trace contextRef="#ctx0" brushRef="#br0" timeOffset="877.02">985 804,'15'0,"12"0,7 0,5 0,3 0,0 0,-5 0,-4 0,-5 0,-4 0,-10 0,-8 0,-7 0</inkml:trace>
  <inkml:trace contextRef="#ctx0" brushRef="#br0" timeOffset="2073.77">1733 658,'2'0,"4"0,3 0,5 0,3 3,5 0,5 0,2 0,4-1,2-1,-1-1,-4 1,-3-1,-5-1,-9 1,-8 0,-6 0</inkml:trace>
  <inkml:trace contextRef="#ctx0" brushRef="#br0" timeOffset="2940.53">2409 43,'22'-9,"1"1,0 1,1 1,0 1,-1 2,2 0,-1 1,33 2,-55 0,1 1,-1-1,1 0,-1 0,0 1,1 0,-1-1,0 1,1 0,-1 0,0 0,0 0,0 1,0-1,0 1,0-1,0 1,0 0,0-1,-1 1,1 0,1 3,-2-2,0-1,-1 1,1 0,-1 0,0 0,1 0,-1 0,0 0,-1 0,1 0,0 0,-1 0,0-1,0 1,-2 5,-3 6,-1 0,-1 0,-1 0,0-1,-15 17,9-15,11-12,1 0,-1 0,1 1,0-1,0 1,0 0,1 0,-1 0,1 0,-4 8,7-11,-1 0,0-1,1 1,-1 0,0-1,1 1,-1-1,1 1,-1 0,1-1,-1 1,1-1,0 0,-1 1,1-1,0 1,-1-1,1 0,0 1,-1-1,1 0,0 0,-1 0,1 0,0 0,0 1,-1-1,1-1,0 1,0 0,0 0,34 0,-26 0,-1-1,0 2,1-1,-1 1,0 1,0-1,0 2,0-1,0 1,0 0,7 4,-12-5,-1 0,1 0,-1 0,1 1,-1-1,0 0,0 1,0-1,-1 1,1 0,0 0,-1 0,0 0,0 0,0 0,0 0,0 0,0 0,-1 0,0 0,1 1,-1-1,-1 0,1 0,0 1,-1-1,1 0,-3 6,2-5,0 0,0 0,0 1,-1-1,0 0,0 0,0-1,0 1,0 0,-1-1,0 1,1-1,-1 0,-1 0,1 0,0 0,-1-1,1 1,-1-1,0 0,-5 2,-3 0,0-1,-1 0,0-1,1 0,-22-1,-27 5,50-4</inkml:trace>
  <inkml:trace contextRef="#ctx0" brushRef="#br0" timeOffset="3409.4">2321 700,'403'22,"-374"-19,-6 0,1-1,0-1,27-2,-51 1,-1 0,1 0,0 0,0 0,0 0,0 0,0 0,0 0,-1-1,1 1,0 0,0 0,0 0,0 0,0 0,0 0,0 0,0 0,-1-1,1 1,0 0,0 0,0 0,0 0,0 0,0 0,0-1,0 1,0 0,0 0,0 0,0 0,0 0,0-1,0 1,0 0,0 0,0 0,0 0,0 0,0 0,0-1,0 1,0 0,1 0,-1 0,0 0,0 0,0 0,0 0,0-1,0 1,-9-3</inkml:trace>
  <inkml:trace contextRef="#ctx0" brushRef="#br0" timeOffset="3908.8">2379 952,'-3'8,"0"0,1 1,0-1,1 1,-2 12,3-20,0 1,0 0,1-1,-1 1,0-1,0 1,1 0,-1-1,1 1,-1-1,1 1,0-1,-1 1,1-1,0 1,0-1,0 0,0 0,0 1,1-1,-1 0,0 0,1 0,-1 0,0 0,1-1,-1 1,1 0,-1-1,1 1,-1-1,1 1,0-1,2 1,34 1,-1 0,71-8,-106 6,-1 0,0 0,0 0,0 0,1 0,-1-1,0 1,0 0,0-1,0 1,0-1,0 1,0-1,0 0,0 1,0-1,1-1,1-4</inkml:trace>
  <inkml:trace contextRef="#ctx0" brushRef="#br0" timeOffset="4254.78">2585 804,'22'111,"-5"0,4 193,-22-300,1-4</inkml:trace>
  <inkml:trace contextRef="#ctx0" brushRef="#br0" timeOffset="4952.63">3171 700,'3'0,"3"0,5 0,7 0,1 0,4-2,2-2,3 1,-2 1,-3 0,-2 1,-3 0,-6 1,-8 0,-8 0,-2 0</inkml:trace>
  <inkml:trace contextRef="#ctx0" brushRef="#br0" timeOffset="5312.01">3127 877,'15'0,"10"0,6 0,2 0,1 0,-3 0,-4 0,-5 0,-7 0,-10-2,-6-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23.8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17,'3'0,"3"0,5 0,4 0,1 0,4 0,3 0,0 0,1 0,1 0,0 0,-3 0,1 0,-2-2,-2-2,-1 1,-4-2,-5 0</inkml:trace>
  <inkml:trace contextRef="#ctx0" brushRef="#br0" timeOffset="827.13">529 11,'5'-1,"68"-8,-70 8,0 1,0 0,0 0,0 1,0-1,0 0,0 1,0 0,0 0,0 0,0 0,-1 0,1 1,0-1,-1 1,1-1,-1 1,0 0,1 0,3 5,-6-6,1 0,0 0,-1 0,1 0,-1 0,1 1,-1-1,1 0,-1 0,0 0,0 1,1-1,-1 0,0 0,0 1,0-1,-1 0,1 0,0 1,0-1,-1 0,1 0,-1 0,1 1,-1-1,1 0,-2 2,-29 23,29-25,-1 1,1-1,0 1,0-1,0 1,0 0,0 0,0 0,0 0,0 0,1 0,-1 0,1 1,-1-1,0 4,2-5,0 0,1 0,-1 0,1 0,-1 0,1 0,-1 0,1 0,-1 0,1 0,0-1,0 1,-1 0,1-1,0 1,0 0,0-1,0 1,0-1,0 1,0-1,0 1,1-1,33 12,-22-8,-9-2,1 0,0 0,-1 0,0 0,1 1,-1-1,0 1,0 0,0 0,-1 1,1-1,-1 1,0 0,0 0,4 6,-4-2,-1-1,1 0,-2 1,1 0,-1-1,0 1,-1 0,0 0,0 9,0-13,0 0,-1 0,1 0,-1 0,1 0,-1 0,0 0,0-1,-1 1,1 0,-1 0,0-1,0 1,0-1,-1 0,1 0,-1 0,1 0,-1 0,-6 5,2-5,1 0,0 0,-1 0,0-1,0 0,1-1,-1 1,0-1,0-1,0 1,-8-1,5 0,0 0,-1 0,1 0,-1-1,0 0,-18-5,20 2</inkml:trace>
  <inkml:trace contextRef="#ctx0" brushRef="#br0" timeOffset="1919.9">970 217,'3'0,"3"0,3 0,2 0,5 0,4 0,4 0,3 0,2 0,0 0,2 0,-4 0,0 0,-2 0,-9 0,-9 0,-6 0</inkml:trace>
  <inkml:trace contextRef="#ctx0" brushRef="#br0" timeOffset="2565.8">1395 55,'-1'31,"-2"0,-12 57,12-75,3-12,0 0,0 0,-1-1,1 1,0 0,0 0,0 0,0 0,1 0,-1 0,0 0,0 0,1 0,-1 0,0 0,1 0,-1 0,1-1,-1 1,1 0,-1 0,1-1,-1 1,1 0,0 0,1 0,1 1,-1-1,1 0,0 0,-1 0,1 0,0 0,0-1,0 1,4-1,68-4,-66 3,-6 1,0-1,0 1,0-1,-1 0,1 0,0 0,0 0,-1 0,6-3,-1-2</inkml:trace>
  <inkml:trace contextRef="#ctx0" brushRef="#br0" timeOffset="2950.32">1558 40,'20'281,"-13"-214,-1-32,-3-21</inkml:trace>
  <inkml:trace contextRef="#ctx0" brushRef="#br0" timeOffset="3323.09">1865 188,'10'12,"6"10,5 3,4 2,2 2,0-2,0-2,-2-4,-5-3,-4-4,-5-2,-3 0,-4-3</inkml:trace>
  <inkml:trace contextRef="#ctx0" brushRef="#br0" timeOffset="3682.4">2130 173,'-15'10,"-7"9,-5 2,-1 4,0 2,-1 4,0 2,3 0,0-3,2-1,3-4,5-8,5-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13.1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7 44,'2'0,"2"3,-1 2,2 4,0 5,-1 6,2 6,-1 4,0 4,-2 4,1 3,1 2,-2-1,0-3,-2-3,0-5,0-6,-1-7</inkml:trace>
  <inkml:trace contextRef="#ctx0" brushRef="#br0" timeOffset="616.2">1 294,'12'0,"10"0,8 2,6 2,3-1,1-1,2 0,-1-1,-5 0,-4-1,-5 0,-4 0,-7-3,-5-3,-5 0</inkml:trace>
  <inkml:trace contextRef="#ctx0" brushRef="#br0" timeOffset="1391.31">706 1,'29'0,"-1"-1,0 2,35 5,-57-6,0 1,0 1,0-1,0 1,-1 0,1 0,0 1,-1-1,1 1,-1 1,0-1,0 1,0 0,-1 0,1 0,3 6,-6-8,-1 0,0-1,1 1,-1 0,0 0,0 1,-1-1,1 0,0 0,-1 0,1 1,-1-1,0 0,1 0,-1 1,0-1,-1 0,1 1,0-1,-1 0,1 0,-1 1,1-1,-1 0,0 0,-2 3,-2 2,0 0,-1-1,0 0,0 0,-12 10,-9 7,26-22,1 0,-1 0,1-1,0 1,-1 0,1 0,0-1,-1 1,1 0,0 0,0 0,0 0,0-1,0 1,0 0,0 0,0 0,0 0,0-1,0 1,1 0,-1 0,0 0,1-1,-1 1,0 0,1 0,-1-1,1 1,-1 0,1-1,1 2,25 24,-14-15,-3 1,0-1,-1 2,0-1,-1 1,11 24,-16-31,0 1,-1 0,0 0,0 0,-1 0,1 0,-2 1,1-1,-1 0,0 0,0 1,-1-1,0 0,-3 9,3-13,-1 0,1 0,-1 0,0 0,0 0,-1 0,1-1,0 1,-1-1,0 1,1-1,-1 0,0 0,0 0,0-1,-1 1,1-1,0 0,-1 0,1 0,0 0,-1 0,1-1,-5 1,-13 1,0-1,-40-3,38 1,5 1</inkml:trace>
  <inkml:trace contextRef="#ctx0" brushRef="#br0" timeOffset="1796.72">1308 295,'12'-3,"12"-2,9-2,4 1,4 2,-1-1,-2-1,-5 2,-6 1,-4 2,-10 0,-8 0,-6 1</inkml:trace>
  <inkml:trace contextRef="#ctx0" brushRef="#br0" timeOffset="2151.87">1190 530,'12'0,"12"-3,10 0,3 0,3 0,3 1,-2 1,-2 0,-6 1,-8-2,-8-2</inkml:trace>
  <inkml:trace contextRef="#ctx0" brushRef="#br0" timeOffset="2916.52">2072 1,'-15'13,"0"-1,1 2,1-1,0 2,1 0,1 1,1 0,0 0,0 1,2 0,0 1,1 0,1 0,1 0,0 1,2 0,0 0,1 0,1 0,0 0,4 30,-1-38,1 0,0 0,0-1,1 0,1 1,-1-1,2-1,-1 1,1-1,1 0,0 0,0-1,1 0,0 0,0 0,0-1,1-1,0 0,1 0,0 0,0-1,0-1,12 4,-9-4,0 0,1-1,-1-1,1 0,0-1,-1-1,1 0,0-1,0 0,-1-1,1-1,-1 0,1 0,-1-2,0 1,-1-2,1 0,14-9,-9 2,-1 0,-1-1,0 0,0-2,-2 0,0 0,0-2,-2 1,0-2,11-23,-16 27,0-1,-1 1,0-1,-1 0,-1-1,-1 1,0-1,-2 1,1-1,-2 0,0 0,-1 0,-6-29,6 40,-1 1,0-1,0 0,0 1,-1-1,1 1,-1 0,0 0,-1 0,0 0,1 1,-1 0,-1-1,1 1,-1 0,1 1,-1-1,0 1,0 0,-1 1,1-1,-1 1,1 0,-10-2,5 2,0 1,0 0,-1 0,1 1,0 1,0 0,0 0,0 1,1 0,-1 1,0 0,1 0,-16 9,3 0</inkml:trace>
  <inkml:trace contextRef="#ctx0" brushRef="#br0" timeOffset="4630.68">44 941,'3'0,"3"0,3 2,2 1,3 1,0 1,1 0,1-1,-1 2,3-1,0 0,0-2,-1-1,0-1,-1-1,-1 0,-2 0</inkml:trace>
  <inkml:trace contextRef="#ctx0" brushRef="#br0" timeOffset="5409.42">456 793,'45'-1,"-32"-1,1 1,-1 1,1 0,0 1,-1 0,1 1,-1 1,21 6,-32-8,0 0,0 0,-1 0,1 0,-1 1,1-1,-1 0,1 1,-1-1,0 1,0-1,1 1,-1 0,0-1,-1 1,1 0,0 0,0 0,-1 0,1 0,-1 0,0 0,1 0,-1 0,0 0,0 0,0 0,-1 0,1 0,0-1,-1 1,1 0,-1 0,0 0,0 0,1 0,-1-1,0 1,-2 2,-1 3,0 0,-1 0,0-1,0 1,0-1,-1 0,0-1,-8 7,2-2,13-3,22-2,-8-3,-10-2,10 3,-1-1,1 2,-1-1,20 10,-30-12,-1 1,0 0,0 0,0 0,0 0,0 0,0 0,-1 1,1 0,-1-1,0 1,0 0,0 0,0 0,0 0,0 1,-1-1,0 0,0 1,0-1,0 1,0-1,0 7,0-3,-1 0,0 0,-1 0,1 0,-1 0,0 0,-1 0,0 0,0 0,-1-1,1 1,-1-1,-1 1,-7 10,6-11,-1 1,-1-1,1 0,-1-1,0 1,0-1,-1-1,0 1,1-1,-1-1,-15 5,16-5,0-1,0 0,0-1,0 1,-1-2,1 1,-1-1,1 0,0 0,-15-3,9-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08.7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44,'-1'60,"-9"73,10-131,-1 0,1 0,1 0,-1 0,0 0,0 0,1-1,-1 1,1 0,0 0,-1 0,1 0,0 0,0-1,0 1,0 0,1-1,-1 1,0-1,1 0,-1 1,1-1,-1 0,1 0,0 0,-1 0,1 0,0 0,0 0,0 0,0-1,3 1,10 3,0 0,1-2,22 2,-5-1,-25-1,0-1,0 0,0 0,0-1,15-1,-11-2</inkml:trace>
  <inkml:trace contextRef="#ctx0" brushRef="#br0" timeOffset="524.91">189 1,'13'146,"-2"-51,23 222,-34-316,7 14,-3-16</inkml:trace>
  <inkml:trace contextRef="#ctx0" brushRef="#br0" timeOffset="1046.61">511 249,'4'2,"0"0,0 0,0 0,0 1,-1 0,1-1,-1 1,0 0,1 1,-1-1,-1 0,1 1,4 7,-2-4,154 183,-125-155,1-1,1-2,45 29,-65-52,-15-9,-1 0,0 0,1 0,-1 0,0 0,1 0,-1 0,0 0,1 0,-1 0,0 0,1 0,-1 0,0 0,0 0,1 0,-1 0,0-1,1 1,-1 0,0 0,0 0,1 0,-1-1,0 1,0 0,1 0,-1-1,0 1,0 0,0 0,0-1,1 1,-1 0,0 0,0-1,0 1,0 0,0-1,0 1,0 0,0-1,0 1,0 0,0-1,0 1,0 0,0 0,0-1,-1-10</inkml:trace>
  <inkml:trace contextRef="#ctx0" brushRef="#br0" timeOffset="1594.2">791 206,'-5'7,"-4"3,-3 3,-2 2,-1 3,-4 3,0 2,-2 6,-3 2,1 1,1-2,2-2,3-3,3-2,7-9,7-9,3-5</inkml:trace>
  <inkml:trace contextRef="#ctx0" brushRef="#br0" timeOffset="2305.3">1393 89,'0'5,"0"4,0 5,2 9,2 7,-1 6,0 4,-1 1,-1 1,-1-2,1-1,-1-3,-1-4,1-4,0-5,0-9,0-6</inkml:trace>
  <inkml:trace contextRef="#ctx0" brushRef="#br0" timeOffset="2694.58">1232 352,'7'0,"6"0,2 0,4 0,1 0,0 0,-1 0,-2 0,0 0,-1 0,-1 0,-1 0,1 0,-1 0,1-3,-3 0</inkml:trace>
  <inkml:trace contextRef="#ctx0" brushRef="#br0" timeOffset="3115.69">1847 249,'10'10,"9"8,5 7,4 0,0 2,-3-1,-3-3,-2-5,-5-4,-3-3,-3-4</inkml:trace>
  <inkml:trace contextRef="#ctx0" brushRef="#br0" timeOffset="3471.17">2097 176,'0'12,"0"10,0 8,0 9,-2 10,-4 7,-3 7,0-1,-1-2,2-7,1-6,2-4,0-6,1-6,0-6,2-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1:49.8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5 12,'-70'-6,"58"4,0 0,0 1,-1 1,1-1,0 2,-1 0,1 0,-15 5,19-3,0 1,-1 0,1 0,0 1,1 0,-1 0,1 1,0 0,1 0,-1 0,-5 9,8-10,0-1,1 1,0 0,0 0,0 0,0 0,1 1,0-1,0 1,0-1,1 1,0 0,0-1,1 1,-1 0,1 0,0 0,2 9,0-11,-1 0,1 0,1 0,-1 0,0-1,1 1,0-1,0 1,0-1,0 0,0 0,1-1,-1 1,1-1,0 1,0-1,4 1,13 7,43 13,-47-18,20 7,-11-5,1 2,-2 0,1 2,28 17,-48-25,-1 1,0-1,0 1,0 0,-1 0,0 0,1 1,-1 0,-1 0,1 0,-1 0,0 0,0 1,0-1,-1 1,0 0,0 0,0 0,-1 0,0 0,0 0,0 0,-1 0,0 9,-2-9,1-1,-1 0,0 0,0 0,0 0,-1 0,1 0,-1 0,0-1,-1 1,1-1,-1 0,0 0,0-1,0 1,0-1,-1 0,0 0,-7 4,-12 6,0-1,-40 12,61-23,-73 19,58-18</inkml:trace>
  <inkml:trace contextRef="#ctx0" brushRef="#br0" timeOffset="484.15">543 131,'2'57,"3"1,17 87,41 108,-49-200,-13-49,0-3,-1 0,0 0,1 0,-1-1,0 1,0 0,1 0,-1 0,0 0,0 0,0 0,0 0,0 0,0 0,-1 0,1 0,0 0,-1 2,-3-2</inkml:trace>
  <inkml:trace contextRef="#ctx0" brushRef="#br0" timeOffset="847.13">455 380,'10'-2,"11"-2,9 1,7-2,5 0,3 1,1-2,-3 1,-5 1,-7 1,-12 1,-11 1,-7 0</inkml:trace>
  <inkml:trace contextRef="#ctx0" brushRef="#br0" timeOffset="1401.07">911 365,'-6'3,"0"1,0-1,0 1,1 0,-1 0,1 1,0-1,0 1,1 0,-1 1,1-1,0 1,1 0,-1 0,1 0,0 0,-3 10,2-6,1 0,0 0,0 1,1-1,1 1,0-1,0 1,1 0,0 0,2 15,-1-24,-1 1,0-1,0 0,1 0,-1 0,1 0,0 0,-1-1,1 1,0 0,0 0,0 0,1-1,-1 1,0 0,1-1,-1 1,1-1,-1 0,1 1,0-1,-1 0,1 0,0 0,0 0,0-1,0 1,0 0,0-1,0 1,0-1,0 0,0 1,0-1,0 0,0 0,0-1,0 1,0 0,0-1,0 1,0-1,3-1,1 0,0-1,-1 0,1 0,0-1,-1 1,0-1,0 0,0-1,0 1,-1-1,0 0,7-9,-5 2,0 0,-1-1,0 1,-1-1,0 0,-1 0,0-1,-1 1,-1 0,0-1,-1 1,-3-26,7 153,-2-105,0 1,1-1,0 0,0 0,1 0,7 12,-2-8</inkml:trace>
  <inkml:trace contextRef="#ctx0" brushRef="#br0" timeOffset="1867.3">1088 614,'29'44,"-28"-44,-1 1,1 0,-1-1,1 1,0-1,-1 1,1-1,-1 1,1-1,0 0,0 1,-1-1,1 0,0 0,0 1,-1-1,1 0,0 0,0 0,-1 0,1 0,1 0,-1-1,0 0,0 1,0-1,0 0,-1 0,1 0,0 0,0 0,-1 0,1 0,-1 0,1 0,-1 0,0 0,1-1,-1 1,0 0,0 0,0 0,1-3,6-70,-7 55,1 0,1-1,1 1,1 0,1 0,0 0,1 1,11-24,-16 40,1-1,-1 1,0 0,1 0,-1-1,1 1,0 0,0 0,-1 1,1-1,1 0,-1 1,0-1,0 1,0-1,1 1,-1 0,1 0,-1 0,1 1,-1-1,1 0,0 1,-1 0,1-1,0 1,-1 0,1 1,2-1,-1 2,-1-1,0 1,0-1,0 1,0 0,-1 0,1 1,0-1,-1 0,0 1,1 0,-1-1,0 1,0 0,-1 0,1 0,-1 0,1 0,-1 1,0-1,1 6,3 15,-2 0,-1 0,0 0,-3 33,1 20,2-64,1-5</inkml:trace>
  <inkml:trace contextRef="#ctx0" brushRef="#br0" timeOffset="2440.21">1586 350,'-2'-1,"-1"-1,0 1,1 0,-1 0,0 0,1 1,-1-1,0 0,0 1,0 0,0 0,1 0,-1 0,0 0,0 1,0-1,1 1,-1 0,0 0,0 0,-3 2,2 0,0-1,0 2,0-1,1 0,-1 1,1 0,0-1,0 1,1 0,-1 1,-3 7,2-3,0 1,1-1,0 1,1 0,0 0,0 0,1 0,0 0,1 0,0 0,3 20,-2-27,0 0,0 0,0 0,0-1,0 1,0 0,1 0,0 0,-1-1,1 1,0-1,0 0,0 1,0-1,1 0,-1 0,1 0,-1-1,1 1,0 0,-1-1,1 0,0 0,0 0,0 0,0 0,0 0,0-1,0 0,4 1,-3-2,0 1,-1-1,1 0,0 0,0 0,0 0,-1-1,1 1,0-1,-1 0,1 0,-1 0,0-1,0 1,0-1,0 0,0 0,-1 0,1 0,-1 0,0 0,0-1,2-4,4-11,-1-1,-1 0,-1 0,0-1,-2 0,0 1,-1-32,-12-146,9 186,1 8,0 0,0 0,-1 0,1 0,-1 0,0 0,0 0,0 1,-1-1,1 0,-3-3,4 7,-1 0,1 0,0 0,-1 0,1 0,0 0,0 0,-1 0,1 0,0 0,0 0,-1 0,1 1,0-1,0 0,-1 0,1 0,0 0,0 1,0-1,-1 0,1 0,0 1,0-1,0 0,0 0,-1 1,1-1,0 0,0 0,0 1,0-1,0 0,0 0,0 1,0-1,0 0,0 1,0-1,0 0,0 0,0 1,0-1,0 0,0 1,-2 17,-3 76,3-1,5 1,16 98,-18-187,0 1,0 0,0-1,0 0,1 1,0-1,1 0,5 10,0-6</inkml:trace>
  <inkml:trace contextRef="#ctx0" brushRef="#br0" timeOffset="3176.15">2012 644,'5'5,"1"0,0-1,0 0,1-1,-1 1,1-1,0 0,-1-1,1 0,0 0,0 0,1-1,-1 0,15 0,-21-1,1-1,-1 0,1 0,-1 0,0 0,1-1,-1 1,0 0,0 0,0-1,0 1,0-1,0 1,0-1,0 1,-1-1,1 0,0 1,-1-1,0 0,1 1,-1-1,0 0,0 0,0-3,-1-56,0 46,-1-18,0 22,1 1,0 0,1-1,0 1,1 0,0-1,1 1,4-16,-5 24,1 0,-1-1,1 1,0 0,0 0,0 1,0-1,0 0,1 1,-1-1,0 1,1-1,-1 1,1 0,-1 0,1 1,0-1,-1 0,4 0,0 0,0 1,-1-1,1 1,0 0,0 0,-1 1,1-1,6 3,-2 0</inkml:trace>
  <inkml:trace contextRef="#ctx0" brushRef="#br0" timeOffset="3760.93">2424 409,'-19'14,"1"1,0 1,-25 30,37-39,0 0,1 1,0 0,1 0,-1 0,2 0,-1 1,1 0,0-1,1 1,0 0,-1 13,3-21,0 1,-1 0,1-1,0 1,0-1,0 1,1-1,-1 1,0-1,0 1,1-1,-1 1,1-1,0 1,-1-1,1 0,0 1,0-1,0 0,0 1,0-1,1 1,-1-1,1-1,-1 1,1-1,-1 1,1-1,-1 0,0 0,1 0,0 0,-1 0,1 0,-1 0,1 0,-1 0,0-1,1 1,-1 0,2-2,5-1,-1 0,0-1,0 1,-1-2,1 1,-1-1,7-7,-2 0,-2 0,0-1,0 0,-1-1,-1 0,0 0,-1-1,0 0,-1 0,-1 0,-1 0,4-28,-3-17,-4-120,-2 130,6 102,20 94,29 77,-29-125,-18-71,-2-6</inkml:trace>
  <inkml:trace contextRef="#ctx0" brushRef="#br0" timeOffset="5022.04">3128 702,'-10'-142,"0"-8,10 131,1 0,0 0,2 0,0 0,10-29,-8 37,1-1,0 1,1 1,1-1,-1 1,2 0,-1 1,1 0,1 0,-1 1,1 0,1 1,0 0,0 1,0 0,0 1,1 0,0 1,21-6,-7 12,-16 1</inkml:trace>
  <inkml:trace contextRef="#ctx0" brushRef="#br0" timeOffset="6616.2">2894 408,'0'0,"0"0,-1 0,1 0,0 0,0 1,0-1,0 0,0 0,-1 0,1 0,0 0,0 1,0-1,0 0,0 0,0 0,0 1,0-1,0 0,0 0,0 0,0 1,0-1,0 0,0 0,0 0,0 0,0 1,0-1,0 0,0 0,0 0,0 1,0-1,0 0,0 0,1 0,-1 0,0 1,0-1,0 0,0 0,0 0,0 0,1 0,-1 0,0 0,0 1,1-1,14 4,17-1,15-2,167-3,-178-6,-27 5</inkml:trace>
  <inkml:trace contextRef="#ctx0" brushRef="#br0" timeOffset="7275.24">3452 423,'-12'13,"0"-1,2 2,-1-1,2 1,0 1,0 0,-8 22,13-26,0 0,1 0,1 0,-1 0,2 1,-1-1,2 0,0 1,0-1,1 1,0-1,3 13,-3-22,-1 1,1-1,-1 0,1 1,0-1,0 0,0 1,0-1,0 0,1 0,-1 0,1 0,-1 0,1 0,0-1,0 1,0-1,-1 1,2-1,-1 1,0-1,0 0,0 0,0 0,1 0,-1-1,1 1,-1 0,0-1,1 0,-1 0,1 1,-1-2,1 1,-1 0,1 0,-1-1,0 1,4-2,0 0,-1 0,0 0,1 0,-1-1,0 0,0 0,-1 0,1-1,-1 0,0 1,0-1,0-1,0 1,-1-1,1 1,3-8,-4 2,1 0,-1 0,-1 0,1-1,-2 1,0-1,0 0,-1 1,0-1,-3-20,2 23,0 1,-1 0,0 1,0-1,0 0,-1 0,0 1,0 0,-1-1,0 1,0 0,0 1,0-1,-1 1,0 0,-1 0,-6-5,11 9,-1 0,1 0,0 0,0 0,0 1,-1-1,1 0,0 1,-1-1,1 1,-1 0,1-1,-1 1,1 0,0 0,-1 0,1 0,-1 0,1 0,-1 0,1 0,-1 1,1-1,0 0,-1 1,1 0,0-1,-1 1,1 0,0-1,0 1,-1 0,1 0,0 0,0 0,0 0,0 0,0 1,0-1,1 0,-1 0,0 1,0 0,-1 3,1-1,-1 1,1-1,0 1,0 0,1-1,-1 1,1 0,0 0,0-1,1 1,1 6,2 3</inkml:trace>
  <inkml:trace contextRef="#ctx0" brushRef="#br0" timeOffset="7824.88">3656 600,'9'18,"-5"-8,1-1,0 0,1 0,-1 0,14 14,-19-23,0 0,1 0,-1-1,1 1,-1 0,0 0,1 0,-1-1,0 1,1 0,-1-1,0 1,1 0,-1-1,0 1,0 0,1-1,-1 1,0 0,0-1,0 1,0-1,1 1,-1 0,0-1,0 1,0-1,0 1,0-1,0 1,0 0,0-1,0 1,0-1,0 1,0 0,-1-1,1 0,1-22,-2-18,0 19,1 1,0-1,1 1,2-1,5-22,-7 39,0 1,0 0,1 0,0 0,0 0,0 0,0 0,1 1,-1-1,1 1,0 0,0-1,0 1,0 0,1 1,-1-1,1 1,-1-1,1 1,0 0,0 1,0-1,0 1,1-1,-1 1,0 0,0 1,1-1,-1 1,0 0,5 0,6 2,-2 1</inkml:trace>
  <inkml:trace contextRef="#ctx0" brushRef="#br0" timeOffset="8576.34">3966 526,'7'83,"-6"-62,1-1,5 29,-7-49,0 0,0 0,0 0,0 0,0-1,1 1,-1 0,0 0,0 0,0 0,0 0,0 0,0 0,0 0,0 0,0 0,0 0,0 0,0 0,0 0,1 0,-1-1,0 1,0 0,0 0,0 0,0 0,0 0,0 0,0 0,0 0,1 0,-1 0,0 0,0 0,0 0,0 0,0 0,0 0,0 1,0-1,0 0,0 0,1 0,2-20,1-26,-4 2,2-51,-1 86,0 0,1 1,-1-1,2 0,-1 1,1 0,8-16,-10 22,0 1,-1 0,1 0,0-1,0 1,0 0,0 0,0 0,0 0,0 0,0 0,1 0,-1 1,0-1,0 0,1 1,-1-1,1 1,-1-1,0 1,1 0,-1-1,1 1,1 0,0 1,0-1,0 1,-1 0,1-1,0 2,-1-1,1 0,-1 0,1 1,-1-1,5 4,1 3,0 0,0 0,-1 0,0 1,7 13,-8-12,-3-5,0 0,0 0,0 0,0 0,1-1,4 5,-8-9,1 1,0 0,0-1,0 1,0-1,0 1,0-1,0 1,0-1,0 0,0 1,0-1,1 0,-1 0,0 0,0 0,0 0,0 0,0 0,0 0,0-1,0 1,0 0,1-1,-1 1,0-1,0 1,-1-1,1 1,0-1,0 0,0 1,0-1,0 0,-1 0,1 1,0-2,59-71,-49 58,0 0,1 1,1 0,0 1,0 0,18-11,-30 24,0-1,0 1,0 0,0 0,0 0,0 0,0 0,0 0,1 0,-1 0,0 1,0-1,0 0,0 1,0-1,0 0,0 1,0-1,0 1,0 0,0-1,0 1,0 0,-1 0,1-1,0 1,0 0,-1 0,1 0,-1 0,1 0,-1 0,1 0,-1 0,1 0,-1 2,22 47,-19-41,19 57,17 87,-33-127,-2-9</inkml:trace>
  <inkml:trace contextRef="#ctx0" brushRef="#br0" timeOffset="30460.1">1837 557,'3'-13,"0"-8,-4 21,1-1,0 1,-1 0,1-1,-1 1,1-1,-1 1,1 0,0-1,-1 1,1 0,-1 0,0 0,1-1,-1 1,1 0,-1 0,1 0,-1 0,1 0,-1 0,0 0,1 0,-1 0,1 0,-1 0,1 0,-1 0,1 1,-1-1,1 0,-1 0,1 0,-1 1,1-1,-1 0,1 1,-1-1,0 1,-3 1,1 0,-1 1,0 0,1-1,-1 1,1 0,0 1,0-1,0 0,0 1,1 0,-1 0,1-1,0 2,0-1,0 0,1 0,-1 0,1 1,-1 5,0 4,0 0,1 0,0 0,1 0,3 19,-3-31,0 0,0 0,1 0,-1 0,1 0,-1-1,1 1,0 0,0 0,0 0,0-1,0 1,0 0,0-1,1 1,-1-1,0 1,1-1,-1 0,1 1,0-1,-1 0,1 0,0 0,0 0,0-1,-1 1,1 0,0-1,0 1,0-1,0 0,0 0,0 0,0 0,0 0,0 0,4-1,-2 0,-1 1,1-1,0 0,-1-1,1 1,-1 0,0-1,1 0,-1 0,0 0,0 0,0-1,0 1,-1-1,1 0,-1 1,1-1,-1 0,0 0,2-5,3-12,-1 1,-2-1,0 0,0 0,-2 0,-1 0,0-1,-5-37,-2 41,-3 18,8 0,-1 1,1-1,0 1,0-1,0 1,0-1,0 1,0 0,1 0,-1-1,0 1,1 0,0 0,-1 0,1 2,0 5,0 1,1 0,1-1,-1 1,2 0,-1-1,1 0,1 0,-1 0,2 0,-1 0,11 14,-11-17,1 0,-1-1,1 1,0-1,0 0,0-1,1 1,0-1,0 0,0-1,0 1,1-1,-1 0,1-1,-1 1,1-2,13 3,-7-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2:02.2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9 443,'88'11,"-81"-11,0 1,0-2,-1 1,1-1,0 0,-1 0,1-1,-1 0,1 0,-1-1,6-3,-10 5,0 0,-1 0,1-1,0 1,-1-1,0 1,1-1,-1 0,0 1,0-1,0 0,0 0,0 0,0 0,0 0,-1 0,1 0,-1 0,0 0,1 0,-1 0,0-1,0 1,0 0,0 0,-1 0,1 0,-1 0,1 0,-1 0,0 0,0 0,1 0,-1 0,-3-3,3 3,-1-1,1 1,-1-1,0 1,0 0,0 0,0 0,0 0,-1 0,1 0,-1 1,1-1,-1 1,1-1,-1 1,0 0,0 0,0 0,1 1,-1-1,0 1,0-1,0 1,0 0,-4 1,2 0,0 1,0-1,1 2,-1-1,1 0,-1 1,1 0,0 0,0 0,0 0,0 1,1-1,0 1,-1 0,1 0,1 1,-1-1,0 0,1 1,0 0,0-1,1 1,-1 0,0 7,1-7,0 0,0 0,0 0,1 0,0 0,0-1,0 1,0 0,1 0,0 0,0 0,0 0,1-1,0 1,0 0,0-1,0 0,1 1,-1-1,1 0,0 0,1-1,-1 1,1-1,3 4,2-2,0 0,0 0,0-1,0-1,1 0,14 4,-21-6,0-1,0 1,0 0,0-1,1 0,-1 1,0-1,0-1,1 1,-1 0,0-1,0 1,0-1,0 0,1 0,-1-1,-1 1,1 0,0-1,0 0,0 0,-1 0,4-3,0-4</inkml:trace>
  <inkml:trace contextRef="#ctx0" brushRef="#br0" timeOffset="451.97">608 504,'0'1,"0"-1,1 1,-1-1,0 1,1-1,-1 0,0 1,1-1,-1 1,1-1,-1 0,1 1,-1-1,1 0,-1 0,1 1,-1-1,1 0,-1 0,1 0,0 0,-1 1,1-1,-1 0,1 0,0 0,-1 0,1 0,-1-1,1 1,-1 0,1 0,0 0,-1 0,1-1,-1 1,1 0,-1-1,1 1,-1 0,1-1,-1 1,0 0,1-1,-1 1,1-1,-1 1,0-1,1 1,-1-1,0 1,0-1,0 1,1-1,-1 1,0-1,0 0,0 1,0-1,0 1,0-1,0 0,0 0,5-48,-5 39,1-1,-1-9,1 0,2 0,0 0,1 0,0 0,11-24,-15 43,1 0,-1 0,1 0,-1 0,1-1,0 1,-1 0,1 1,0-1,0 0,-1 0,1 0,0 0,0 1,0-1,0 0,0 1,0-1,1 1,-1-1,0 1,0-1,0 1,0 0,0 0,1 0,-1 0,0-1,2 2,1-1,-1 1,0 1,1-1,-1 0,0 1,0-1,0 1,0 0,-1 0,5 4,2 3,0 0,0 0,-2 1,1 0,7 12,-6 3,0 1,-1-1,-2 1,-1 0,0 1,-2-1,-1 30,1-17,-3-39</inkml:trace>
  <inkml:trace contextRef="#ctx0" brushRef="#br0" timeOffset="1235.58">961 385,'30'5,"-28"-4,0 0,0 0,0-1,1 1,-1-1,0 1,0-1,0 0,1 0,-1 0,0 0,0 0,0-1,1 1,-1-1,0 1,0-1,0 0,0 0,0 0,0 0,0 0,0 0,1-2,1-1,-1 1,0-1,0 0,0 1,-1-1,1-1,-1 1,0 0,0-1,0 1,-1-1,0 1,0-1,0 0,0-6,0 9,-1 0,0 0,0 0,0 0,0 0,0 0,0 0,0 0,-1 0,1 0,-1 0,0 0,1 0,-1 0,0 0,0 0,0 1,0-1,-1 0,1 1,0-1,-1 1,1-1,-1 1,0 0,1-1,-1 1,0 0,0 0,0 0,1 1,-1-1,0 0,0 1,0-1,-4 0,4 1,0 0,0 0,0 0,0 0,0 0,0 1,1-1,-1 1,0-1,0 1,0 0,0 0,1-1,-1 1,0 0,1 1,-1-1,1 0,0 0,-3 3,1 0,0 0,0 0,1 0,-1 1,1 0,0-1,-3 9,1 4,0-1,1 2,-1 26,3-39,1 1,0 0,0-1,0 1,1 0,0-1,0 1,0-1,1 1,0-1,0 1,0-1,1 0,-1 0,1 0,1-1,6 9,-5-8,1-1,-1 0,1-1,-1 0,1 1,0-2,1 1,-1-1,0 0,1 0,-1-1,1 1,0-1,12-1,-2 1,-7 0,0 0,1-1,19-2,-28 2,-1-1,1 1,0 0,-1-1,1 1,0-1,-1 1,1-1,-1 0,1 0,-1 0,1 0,-1 0,0 0,1 0,-1 0,0-1,0 1,0 0,0-1,0 1,0-1,0 1,0-1,-1 1,1-1,-1 0,1 1,0-3,1-52,-2 37,1 1,0-1,2 0,7-29,-9 44,0 0,1 0,-1 0,1 0,0 1,0-1,1 1,-1-1,1 1,-1 0,1 0,0 0,0 0,1 0,-1 1,0 0,1-1,0 1,-1 1,1-1,0 0,0 1,0 0,0 0,0 0,5 0,-7 1,1-1,-1 2,1-1,-1 0,1 0,-1 1,1 0,-1-1,0 1,1 0,-1 0,0 0,1 0,-1 1,0-1,0 1,0-1,0 1,-1 0,1 0,0 0,-1-1,2 4,7 8</inkml:trace>
  <inkml:trace contextRef="#ctx0" brushRef="#br0" timeOffset="1789.15">1561 297,'-6'1,"-1"0,0 0,1 0,-1 1,1 0,-1 0,1 1,0 0,0 0,0 1,0-1,1 1,-1 0,1 1,0-1,0 1,1 0,-8 11,7-10,1 0,-1 1,2 0,-1-1,1 1,0 0,0 1,1-1,0 1,0-1,1 1,0-1,0 1,1 0,0-1,2 14,-2-19,0-1,0 1,1-1,-1 1,0-1,1 1,0-1,-1 1,1-1,0 1,-1-1,1 0,0 1,0-1,0 0,0 0,1 0,-1 0,0 0,0 0,1 0,-1 0,0 0,1-1,-1 1,1 0,-1-1,1 1,-1-1,1 0,-1 0,1 1,0-1,-1 0,1 0,-1 0,1-1,-1 1,1 0,0-1,-1 1,1 0,1-2,2 0,0 0,0-1,0 1,-1-1,1 0,-1 0,0 0,0-1,0 0,0 1,5-9,2-11,-2-1,-1 0,11-49,-19 76,0 20,0-1,4 24,-3-41,0 0,0 1,0-1,1 0,0 0,0 1,0-1,0-1,1 1,0 0,0-1,0 1,1-1,4 5,-7-8,1 0,-1 0,0 0,0-1,1 1,-1 0,1-1,-1 1,0-1,1 1,-1-1,1 0,-1 0,1 0,-1 0,1 0,2 0,9-3</inkml:trace>
  <inkml:trace contextRef="#ctx0" brushRef="#br0" timeOffset="2190.11">1679 93,'3'32,"0"0,2 0,12 39,-5-16,-4-17,-1 0,2-1,1 0,23 56,-27-83</inkml:trace>
  <inkml:trace contextRef="#ctx0" brushRef="#br0" timeOffset="8312.9">256 33,'-3'-3,"0"0,0 0,-1 0,1 0,-1 1,0 0,0-1,0 1,0 1,0-1,0 1,0-1,-1 1,1 1,0-1,-1 0,1 1,-8 0,6 2,0-1,0 0,1 1,-1 0,0 1,1-1,0 1,0 0,0 0,0 1,0-1,-6 7,2 0,0 0,0 0,1 0,1 1,0 1,0-1,1 1,0 0,1 0,1 1,-6 22,5 3,-1 65,6-87,1 0,0 0,1 0,1-1,0 1,11 28,-11-39,0 0,0 0,0-1,1 1,-1-1,1 1,0-1,0 0,1-1,-1 1,1-1,0 0,0 0,0 0,0-1,1 0,-1 0,0 0,1-1,0 1,-1-1,1-1,0 1,-1-1,1 0,0 0,0-1,-1 0,1 0,6-1,-11 0,1 1,0 0,0-1,-1 1,1-1,-1 0,0 1,1-1,-1 0,0 0,0 0,0 0,0 0,-1 0,1 0,0 0,-1 0,1-1,-1 1,0 0,0 0,0-4,-3-56,2 55,1 5,-1 0,1-1,-1 1,1 0,-1 0,0 0,0-1,0 1,0 0,0 0,0 0,-1 0,1 0,-1 1,1-1,-1 0,1 1,-1-1,0 1,0 0,0-1,-2 0,-4-1,1 0,-1 1,1 0,-1 0,-8 0,3-1,13 3,-1 0,1 0,0 0,0 0,0 0,0 0,0 0,0 0,-1 0,1 0,0 0,0 0,0 0,0-1,0 1,0 0,0 0,0 0,0 0,0 0,-1 0,1 0,0-1,0 1,0 0,0 0,0 0,0 0,0 0,0-1,0 1,0 0,0 0,0 0,0 0,0 0,0-1,0 1,0 0,1 0,-1 0,0 0,0 0,0 0,0 0,0-1,0 1,0 0,0 0,0 0,0 0,1 0,-1 0,0 0,0 0,0 0,0 0,0-1,0 1,1 0,-1 0,0 0,0 0,0 0,16-11,19-9,-13 10,0 2,0 0,1 2,43-7,-45 9,-22 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2:05.5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9,'4'49,"1"1,3-1,2 0,21 61,-4-10,-22-76,-1-7,0 0,1 1,1-1,11 21,-17-38,1 0,-1-1,1 1,-1 0,1-1,-1 1,1 0,-1-1,0 1,1-1,-1 1,0-1,1 1,-1-1,0 1,0-1,0 1,1-1,-1 0,0 1,0-1,0 1,0-1,0 1,0-1,0 0,0 1,0-1,0 1,0-1,-1 0,4-28,-3-6</inkml:trace>
  <inkml:trace contextRef="#ctx0" brushRef="#br0" timeOffset="385.22">45 94,'10'-2,"8"-4,6-3,4-3,0-1,0-2,-2 3,-4 2,-2 1,-5 5,-5 2</inkml:trace>
  <inkml:trace contextRef="#ctx0" brushRef="#br0" timeOffset="1023.52">15 298,'1'1,"1"-1,0 0,-1 1,1-1,-1 1,1 0,-1-1,0 1,1 0,-1 0,0 0,1 0,-1 0,0 0,0 0,0 0,0 1,0-1,0 0,0 0,0 1,-1-1,1 1,-1-1,1 1,0 2,-1-2,0-1,1 0,-1 1,0-1,1 0,-1 1,1-1,0 0,-1 0,1 0,0 1,-1-1,1 0,0 0,0 0,0 0,0-1,0 1,0 0,0 0,1 0,-1-1,0 1,0-1,1 1,-1-1,0 1,0-1,1 0,-1 0,0 1,1-1,-1 0,0 0,1-1,-1 1,0 0,1 0,-1 0,0-1,2 0,99-41,-61 23,49-15,-74 28,-15 5</inkml:trace>
  <inkml:trace contextRef="#ctx0" brushRef="#br0" timeOffset="1578.2">470 255,'-8'9,"0"1,1 0,0 0,1 1,0 0,0 0,1 0,1 0,0 1,1 0,0 0,0 0,0 13,2-20,1 0,0-1,0 1,0 0,0 0,0-1,1 1,0 0,0-1,1 1,-1-1,1 1,0-1,0 0,0 0,0 0,1 0,0 0,0 0,0-1,0 1,1-1,-1 0,1 0,0 0,0-1,0 1,0-1,0 0,0 0,1 0,-1-1,1 1,-1-1,1 0,6 0,-7 0,0-1,-1 1,1-1,-1 0,1-1,-1 1,1-1,-1 1,1-1,-1 0,1 0,-1 0,0-1,0 1,1-1,-1 0,0 0,-1 0,6-4,-4 1,0 0,0 0,-1 0,0 0,0 0,0-1,-1 0,0 1,0-1,3-11,-3 2,0 1,0-1,-2 0,0 0,0 0,-1 1,-1-1,-1 0,-4-14,6 25,-1 1,0-1,1 0,-2 1,1-1,0 1,-1-1,1 1,-1 0,0 0,0 1,0-1,0 0,-1 1,-4-3,6 4,1 0,-1 1,0-1,1 1,-1-1,0 1,1 0,-1 0,0-1,0 1,1 0,-1 0,0 1,0-1,1 0,-1 1,0-1,1 1,-1-1,0 1,1 0,-1 0,1-1,-1 1,1 0,0 1,-1-1,1 0,0 0,0 0,-1 1,1-1,0 1,1-1,-1 1,0-1,-1 4,-2 7,4-2</inkml:trace>
  <inkml:trace contextRef="#ctx0" brushRef="#br0" timeOffset="2136.63">809 475,'0'0,"0"0,0 0,0 0,0 0,0 1,1-1,-1 0,0 0,0 0,0 0,0 0,1 0,-1 0,0 1,0-1,0 0,0 0,1 0,-1 0,0 0,0 0,0 0,1 0,-1 0,0 0,0 0,0 0,1 0,-1 0,0 0,0 0,0 0,0-1,1 1,-1 0,0 0,0 0,0 0,0 0,1 0,-1 0,0-1,0 1,0 0,0 0,1 0,3-14,-1-15,-4-8,0 24,1 1,0-1,1 0,5-24,-5 33,0 1,1-1,-1 1,1 0,-1 0,1-1,0 1,0 0,0 1,1-1,-1 0,1 1,0-1,-1 1,1 0,0 0,0 0,0 0,1 0,-1 1,0 0,5-2,13-3,0 0,28-2,-33 6</inkml:trace>
  <inkml:trace contextRef="#ctx0" brushRef="#br0" timeOffset="2721.5">1013 358,'3'18,"-2"-6,1-1,1 1,0-1,0 0,1 0,0 0,8 12,-12-23,0 0,1 0,-1 0,0 0,1 0,-1-1,0 1,1 0,-1 0,0 0,1-1,-1 1,0 0,1 0,-1-1,0 1,0 0,1 0,-1-1,0 1,0 0,0-1,0 1,1 0,-1-1,0 1,0 0,0-1,0 1,0 0,0-1,0 1,0-1,0 1,0 0,0-1,0 1,0-1,5-22,-5 20,3-12,4-22,20-62,-24 89,0 1,1 0,1 0,0 0,0 0,0 1,1-1,1 1,-1 1,1 0,13-11,-19 17,1 0,-1 0,1 0,-1 0,1 0,-1 1,1-1,-1 1,1-1,0 1,-1-1,1 1,0 0,-1 0,1 0,0 0,-1 0,1 0,0 1,-1-1,1 0,2 2,-1 0,1 0,-1 0,0 0,0 0,0 0,0 1,0 0,-1-1,5 7,3 6,0 1,-2 0,10 23,-15-32,6 22,-8-24,0-1,0 1,0 0,1 0,0-1,0 1,0-1,0 1,1-1,0 0,4 6,-6-10,0 0,1 0,-1-1,0 1,0 0,0 0,0 0,0-1,0 1,0-1,0 1,0-1,0 1,0-1,0 1,0-1,-1 0,1 1,0-1,0 0,-1 0,1 0,0 0,-1 0,1 0,-1 0,1 0,0-1,19-35,-18 32,6-13,1 1,1 0,0 1,2 0,19-23,-30 39,-1-1,1 0,0 0,-1 1,1-1,0 0,0 1,0-1,-1 1,1-1,0 1,0 0,0-1,0 1,0 0,0-1,0 1,0 0,0 0,0 0,0 0,0 0,0 0,0 0,0 0,0 0,1 1,-1 0,1 0,-1 0,0 0,0 1,0-1,1 0,-1 1,0-1,-1 1,1-1,0 1,0-1,-1 1,2 2,2 10,-1 0,-1 0,2 16,-3-19,11 136,-12-13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5:40.0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,'2'-3,"2"0</inkml:trace>
  <inkml:trace contextRef="#ctx0" brushRef="#br0" timeOffset="536.47">44 21,'0'0</inkml:trace>
  <inkml:trace contextRef="#ctx0" brushRef="#br0" timeOffset="942.55">30 21,'0'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4:35.6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5 0,'-6'2,"1"1,0-1,0 1,0 0,0 0,1 0,-1 1,1 0,0 0,0 0,-6 7,-1 1,-9 9,0 0,1 2,1 0,1 2,2-1,0 2,2 0,0 1,-14 49,14-28,2 0,3 0,2 1,1 0,3 51,2-90,0 1,1-1,0 0,1 1,0-1,1 0,0 0,0 0,1-1,0 1,1-1,0 0,0 0,1 0,0-1,0 0,1 0,15 13,-21-21,-1 1,1-1,-1 1,1-1,0 1,-1-1,1 1,-1-1,1 1,0-1,-1 0,1 1,0-1,-1 0,1 0,0 1,0-1,-1 0,1 0,0 0,0 0,-1 0,1 0,0 0,0 0,-1-1,1 1,0 0,0 0,-1 0,1-1,0 1,-1-1,1 1,0 0,-1-1,1 1,-1-1,1 1,-1-1,1 1,-1-1,1 0,-1 1,1-1,-1-1,3-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6:09.0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9 95,'-1'0,"-1"1,0 0,1-1,-1 1,0 0,1 0,-1 0,1 0,0 0,-1 0,1 1,0-1,-1 0,1 1,0-1,0 1,0-1,1 1,-1-1,0 1,-1 3,-14 41,14-40,-17 61,8-28,-23 59,41-169,-4 18,-1 35,4-26,-1-1,-5-85,-4 113,-1 27,-1 27,3 14,-17 88,33-193,-6 27,0-1,-2 0,3-48,-11 100,-1 0,-1-1,-8 24,-3 13,-15 74,37-215,-2 39,-1-57,-6 131,-11 59,0-3,19-104,0 1,1-1,12-20,-3 5,20-54,-53 154,3-17,-21 59,36-110,0-1,0 1,-1-1,1 1,0-1,0 1,0-1,0 1,-1-1,1 1,0-1,0 1,-1-1,1 1,0-1,-1 1,1-1,-1 0,1 1,-1-1,1 0,0 1,-1-1,1 0,-1 1,1-1,-1 0,1 0,-2 0,-2-14,3 12,1 0,0 0,0 0,0 0,0 0,0 0,0 0,1 0,-1 0,1 0,-1 0,1 1,0-1,0 0,0 0,0 0,1-2,-4 49,-13 22,11-51,11-47,68-236,-73 260,0 0,-1 0,0-1,0 1,-1 0,0-1,0 1,-1-1,0 1,0 0,0-1,-1 1,0 0,-1 0,-5-12,7 19,1-1,-1 1,1 0,-1-1,1 1,0-1,-1 1,1-1,-1 1,1-1,0 1,0-1,-1 1,1-1,0 1,0-1,0 0,0 1,-1-1,1 1,0-1,0 0,0 1,0-1,0 0,1 1,-1-1,0 1,0-1,0 1,0-1,1 0,-1 1,0-1,1 1,-1-1,0 1,1-1,-1 1,1-1,2 0,-1 1,0 0,0 0,1 0,-1 0,0 1,0-1,1 1,-1-1,4 2,57 26,89 60,-65-35,52 22,-219-89,-16-5,46 11,-79-26,101 23,1-1,0-1,-26-17,47 27,3 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5:03.9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5:01.1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 1,'0'12,"-1"-8,1-1,0 0,-1 1,1-1,1 0,-1 0,0 1,1-1,0 0,0 0,0 1,2 4,-4-10,1 1,0 1,0-1,-1 1,1-1,0 0,0 1,-1-1,1 1,0-1,0 1,-1-1,1 1,-1-1,1 1,-1-1,1 1,0 0,-1-1,1 1,-1 0,0-1,1 1,-1 0,1 0,-1-1,1 1,-1 0,0 0,1 0,-1 0,1 0,-1 0,0 0,1 0,-1 0,0 0,1 0,-1 0,1 0,-1 0,1 1,-1-1,0 0,1 1,-1-1,1 0,-1 1,1-1,-1 0,1 1,-1-1,1 1,0-1,-1 1,1-1,0 1,-1-1,1 1,0-1,0 1,-1 0,1-1,0 1,0-1,0 2,-3 32,8-18,-5-16,0 0,0 0,0 1,1-1,-1 0,0 0,0 0,1 0,-1 1,0-1,0 0,1 0,-1 0,0 0,1 0,-1 0,0 0,1 0,-1 0,0 0,0 0,1 0,-1 0,0 0,1 0,-1 0,0 0,1 0,-1 0,0 0,0 0,1-1,-1 1,0 0,0 0,1 0,-1 0,0-1,0 1,1 0,-1-1,0 1,0 0,0 0,1 0,-1-1,0 1,0 0,0 0,0-1,0 1,0 0,0 0,0-1,0 1,0 0,0 0,0-1,0 1,0 0,0 0,0-1,0 1,0 0,0 0,0 0,0-1,0 1,0 0,0 0,0-1,-1 1,1 0,0 0,0 0,0-1,0 1,-1 0,1 0,0 0,0 0,0-1,-1 1,1 0,0 0,0 0,0 0,-1 0,1 0,0 0,0 0,-1 0,1 0,0 0,-12-5,12 6,0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59.0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3 37,'0'-1,"0"1,0 0,0-1,0 1,0 0,0 0,0-1,0 1,0 0,0 0,0-1,0 1,0 0,-1-1,1 1,0 0,0 0,0 0,0-1,0 1,-1 0,1 0,0 0,0-1,-1 1,1 0,0 0,0 0,0 0,-1 0,1-1,0 1,0 0,-1 0,1 0,0 0,-1 0,1 0,0 0,0 0,-1 0,1 0,0 0,0 0,-1 0,1 0,0 0,-1 1,1-1,0 0,0 0,-1 0,1 0,0 0,0 1,0-1,-1 0,1 0,0 0,0 1,0-1,0 0,-1 0,1 0,0 1,0-1,0 0,0 0,0 1,-14 17,12 36,-14-50,10 1,15 0,-8-4,0-1,-1 0,1 0,0 0,-1 0,1 0,0 0,0 0,-1 0,1 0,0 0,-1 0,1 0,0 0,-1-1,1 1,0 0,-1-1,1 1,0 0,-1-1,1 1,-1-1,1 1,-1-1,1 1,-1-1,1 1,-1-1,1 1,-1-1,0 0,1 1,-1-1,0 0,0 1,1-1,-1 0,0 1,0-1,0 0,0 0,0 1,0-1,0 0,0 1,0-1,0 0,-1 1,1-1,0 0,0 1,-1-1,1 0,0 1,-1-2,-9-16,9 18,1-1,0 1,0 0,0 0,-1-1,1 1,0 0,0 0,-1-1,1 1,0 0,0 0,-1 0,1 0,0 0,0-1,-1 1,1 0,0 0,-1 0,1 0,0 0,-1 0,1 0,0 0,-1 0,1 0,0 0,-1 0,1 0,0 0,0 0,-1 1,1-1,0 0,-1 0,1 0,0 0,0 1,-1-1,7-1,-6 0,1 1,-1-1,1 1,-1-1,1 0,-1 1,0-1,1 1,-1-1,0 0,0 1,0-1,1 0,-1 1,0-1,0 0,0 1,0-1,0 0,0 1,0-1,0 0,0 0,-1 1,1-1,0 0,0 0,0 1,0-1,0 1,-1-1,1 1,0-1,0 1,0-1,0 1,-1-1,1 1,0-1,0 1,-1 0,1-1,0 1,-1-1,1 1,0 0,-1-1,1 1,-1 0,1-1,-1 1,1 0,0 0,-1 0,1-1,-1 1,1 0,-2 0,-10 11,-3 25,15-38,0 1,1-1,-1 1,1-1,-1 1,1-1,0 1,0 0,0-1,0 1,0 0,0 0,0-1,0 1,0 0,0 0,1 0,-1 0,0 0,1 1,-1-1,0 0,1 1,-1-1,1 1,0-1,-1 1,1 0,-1-1,1 1,-1 0,1 0,0 0,-1 0,1 1,-1-1,1 0,0 1,-1-1,1 1,-1-1,0 1,1 0,-1 0,1 0,-1 0,0 0,0 0,1 0,-1 0,0 0,0 0,0 0,0 1,-1-1,1 1,0-1,0 0,-1 1,1-1,-1 1,1 0,-1-1,0 1,0-1,1 3,-1-12,1 0,-1-1,0 1,-1 0,-2-10,3 16,0 0,0 1,0-1,0 0,-1 1,1-1,-1 1,1-1,-1 1,0-1,1 1,-1-1,0 1,0 0,0 0,0-1,0 1,-1 0,1 0,0 0,0 0,-1 0,1 0,0 0,-1 1,1-1,-1 0,1 1,-1-1,0 1,1 0,-1-1,-2 1,2 1,1-1,-1 1,0-1,0 1,0 0,1 0,-1 0,0 0,1 0,-1 0,1 1,0-1,-1 0,1 1,0-1,0 1,-1-1,1 1,0 0,1-1,-1 1,0 0,0 0,1 0,-1-1,1 1,0 0,0 0,-1 0,1 0,1 3,-2-2,1-1,0 1,0-1,0 1,1-1,-1 1,1 0,-1-1,1 0,0 1,0-1,0 1,0-1,0 0,1 0,-1 0,1 0,-1 0,1 0,0 0,0 0,0 0,3 2,-4-4,0 1,0 0,0-1,0 1,0 0,0-1,0 0,1 1,-1-1,0 1,0-1,0 0,0 0,1 0,-1 0,0 0,0 0,0 0,1 0,-1 0,0-1,0 1,0 0,0-1,0 1,1-1,-1 1,0-1,0 0,0 1,0-1,-1 0,1 0,0 0,0 1,0-1,-1 0,1 0,0 0,-1 0,1 0,-1-1,1 1,-1 0,1 0,-1 0,0 0,0 0,0-1,0 1,0 0,0 0,0 0,0-1,0 1,0 0,0 0,-1-2,0 1,1 0,0 0,-1 0,0 0,1 0,-1 0,0 0,0 0,0 0,0 1,-1-1,1 0,-3-2,3 3,1 1,-1-1,0 1,0-1,1 1,-1 0,0-1,0 1,0 0,0-1,0 1,1 0,-1 0,0 0,0 0,0 0,0 0,0 0,0 0,0 0,1 1,-1-1,0 0,0 0,0 1,0-1,1 1,-1-1,0 1,0-1,1 1,-2 0,1 0,0 0,1 0,-1-1,0 1,1 0,-1 0,1 0,-1-1,1 1,-1 0,1 0,0 0,-1 0,1 0,0 0,0 0,0 0,0 0,0 0,0 0,0 0,0 0,0 0,0 0,1 0,-1 0,0 0,1 0,-1 0,0 0,1 0,-1 0,1-1,0 1,-1 0,2 1,-4-3,-4 8,4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54.9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0 0,'-39'22,"39"-21,-1-1,0 0,1 0,-1 1,1-1,-1 0,0 1,1-1,-1 1,1-1,-1 1,1-1,0 1,-1-1,1 1,-1-1,1 1,0-1,-1 1,1 0,0-1,0 1,0-1,-1 1,1 0,0-1,0 1,0 0,0-1,0 1,0 0,0-1,0 1,1 0,-1-1,0 1,0 0,0-1,1 1,-1 0,0-1,1 1,-1-1,0 1,1-1,-1 1,2 0,-2 0,1 0,0-1,0 1,-1 0,1-1,0 1,0-1,0 1,0-1,0 1,0-1,0 0,0 0,0 1,0-1,0 0,0 0,0 0,0 0,0 0,0 0,0 0,0 0,0 0,0-1,0 1,0 0,0-1,1 0,-12 0,8 3,14 0,-9-2,-1 0,0 0,0 0,1-1,-1 1,0-1,0 0,0 0,0 1,0-1,0-1,0 1,0 0,2-2,-3 3,-1-1,1 1,-1 0,1-1,-1 1,0 0,1-1,-1 1,1-1,-1 1,0-1,1 1,-1-1,0 1,0-1,1 1,-1-1,0 1,0-1,0 1,0-1,0 1,0-1,0 0,0 1,0-1,0 1,0-1,0 1,0-1,0 1,0-1,-1 0,1 1,0-1,0 1,-1-1,1 1,0 0,-1-1,1 1,0-1,-1 1,1 0,-1-1,1 1,-1 0,1-1,-1 1,1 0,-1-1,1 1,-1 0,1 0,-1 0,1 0,-1 0,0-1,-1 1,0 0,0 0,0 0,0 0,0 0,1 0,-1 0,0 0,0 1,0-1,0 1,1-1,-1 1,0 0,0 0,1 0,-1 0,1 0,-1 0,1 0,-1 0,1 1,0-1,-1 1,1-1,0 1,0-1,0 1,0-1,0 1,1 0,-1 0,0 3,0-3,0 0,0 1,1-1,-1 0,1 0,-1 1,1-1,0 0,0 1,0-1,1 5,-1-6,1-1,-1 1,0 0,0 0,1 0,-1-1,1 1,-1 0,1-1,-1 1,1 0,-1-1,1 1,-1-1,1 1,0-1,-1 1,1-1,0 1,0-1,-1 0,1 0,0 1,0-1,-1 0,1 0,0 0,0 1,0-1,0 0,0 0,-1 0,0-1,0 1,0 0,0 0,0 0,0 0,0 0,0 0,-1 0,1 0,0 0,0 0,0 0,0 0,0 0,0 0,0 0,0 0,0 0,0 0,-1-1,1 1,0 0,0 0,0 0,0 0,0 0,0 0,0 0,0 0,0-1,0 1,0 0,0 0,0 0,0 0,0 0,0 0,0 0,0 0,0-1,0 1,0 0,0 0,0 0,0 0,0 0,0 0,0 0,1-1,-2 1,0 0,1 0,-1 0,0 0,1 1,-1-1,1 0,-1 0,0 0,1 0,-1 1,1-1,-1 0,0 0,1 1,-1-1,1 1,-1-1,1 0,-1 1,1-1,0 1,-1-1,1 1,0-1,-1 1,1-1,0 1,-1 1,0-1,1 0,-1 0,1 0,0 0,-1 1,1-1,0 0,0 1,0-1,-1 0,1 0,1 1,-1-1,0 0,0 0,0 1,1-1,-1 0,0 0,1 1,0-1,-1 0,1 0,-1 0,1 0,0 0,0 0,0 0,0 0,0 0,0 0,0-1,0 1,2 1,-3-2,1 1,-1-1,1 0,0 0,-1 0,1 1,0-1,-1 0,1 0,0 0,-1 0,1 0,0 0,-1 0,1 0,-1-1,1 1,0 0,-1 0,1 0,0-1,-1 1,1 0,0-1,0 0,0 0,-1 0,1 0,0 0,-1 0,1 0,-1 0,1-1,-1 1,0 0,0 0,1 0,-1 0,0-1,0 1,0 0,0 0,0-1,-1-1,1 2,0-1,0 0,0 0,0 0,-1 0,1 0,-1 0,0 0,1 1,-1-1,0 0,0 0,0 1,0-1,0 1,-1-1,1 1,0-1,-1 1,1 0,-1-1,1 1,-4-2,-3 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50.8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 34,'0'1,"-1"-1,0 1,1 0,-1 0,1 0,-1 0,1 0,-1 0,1 0,0 0,-1 0,1 0,0 0,0 0,0 0,0 0,0 0,0 0,0 0,0 0,0 0,0 0,0 0,1 0,-1 0,0 0,1 0,-1 0,2 1,-2-1,0 0,1 0,-1 0,1 0,-1 0,1 0,-1 0,1 0,0 0,-1 0,1 0,0-1,0 1,0 0,0 0,-1-1,1 1,0-1,0 1,0-1,1 1,-1-1,0 1,2-1,-3 0,1-1,0 1,-1-1,1 1,-1-1,1 0,-1 1,1-1,-1 0,0 1,1-1,-1 0,0 0,0 1,1-1,-1 0,0 0,0 0,0 1,0-1,0 0,0 0,0-1,0 1,0-1,0 0,-1 0,1 1,0-1,-1 0,1 0,-1 1,1-1,-1 1,0-1,-1-2,1 4,1-1,-1 1,1-1,-1 1,1 0,-1-1,1 1,-1 0,1 0,-1-1,1 1,-1 0,1 0,-1 0,0-1,1 1,-1 0,1 0,-1 0,1 0,-1 0,0 0,1 1,-1-1,1 0,-1 0,0 0,1 0,-1 1,1-1,-1 0,1 0,-1 1,1-1,-1 1,1-1,0 0,-1 1,0 0,1-1,-1 1,0-1,0 1,1 0,-1-1,0 1,1 0,-1-1,1 1,-1 0,1 0,-1-1,1 1,0 0,-1 0,1 0,0 0,0 0,0-1,-1 1,1 0,0 0,0 0,0 0,0 0,1 0,-1 0,0 0,0-1,0 1,1 0,-1 0,0 0,1 0,-1-1,1 1,-1 0,1 0,0-1,-1 1,1 0,-1-1,1 1,0-1,0 1,-1-1,1 1,0-1,0 1,1-1,0 2,1-1,-1 0,1 1,-1-1,1-1,0 1,-1 0,1 0,0-1,-1 0,1 0,0 1,0-2,0 1,-1 0,5-1,-5 0,-1 1,0 0,0-1,0 1,1-1,-1 1,0-1,0 0,0 0,0 1,0-1,0 0,0 0,0 0,-1 0,1 0,0 0,0 0,-1 0,1 0,-1-1,1 1,-1 0,1 0,-1-1,0 1,0 0,0 0,1-1,-1 1,0 0,-1-1,1 1,0 0,0 0,0-1,-1 1,1 0,-1 0,1 0,-1-1,1 1,-1 0,0 0,0-1,-1-1,-1 0,1 0,0 0,-1 1,0-1,1 1,-1-1,0 1,0 0,0 0,-1 0,1 1,0-1,-1 1,-3-1,5 1,1 0,-1 1,0 0,0-1,0 1,0 0,0 0,0 0,0 0,1 0,-1 1,0-1,0 0,0 1,0 0,0-1,1 1,-1 0,0 0,1 0,-1 0,1 0,-1 0,1 0,-1 1,1-1,0 1,-1-1,1 1,0-1,0 1,0-1,0 1,1 0,-1 0,0 0,0 3,1-3,0 1,0 0,0-1,0 1,1-1,-1 1,1-1,0 1,-1-1,1 1,0-1,1 1,-1-1,0 0,1 0,-1 0,1 0,-1 0,1 0,0 0,0 0,0-1,0 1,0-1,1 1,-1-1,0 0,3 1,-2-1,-1 0,1 0,0-1,0 1,0-1,-1 0,1 0,0 0,0 0,0 0,-1-1,1 1,0-1,0 1,-1-1,1 0,0 0,-1-1,1 1,-1 0,4-3,-5 3,0 0,0 0,0 0,0-1,1 1,-2 0,1 0,0-1,0 1,0 0,-1-1,1 1,0-1,-1 1,1-1,-1 1,0-1,0 0,1 1,-1-1,0 1,0-1,-1 0,1 1,0-1,0 1,-1-1,1 1,-1-1,1 1,-1-1,0 1,0-1,1 1,-1 0,0-1,0 1,-3-2,4 2,0 1,-1-1,1 1,-1-1,1 1,-1-1,1 1,-1-1,1 1,-1-1,1 1,-1 0,0-1,1 1,-1 0,0 0,1 0,-1-1,0 1,1 0,-1 0,0 0,0 0,1 0,-1 0,0 0,1 0,-1 0,0 1,1-1,-1 0,0 0,1 1,-1-1,0 0,1 1,-1-1,1 0,-1 1,1-1,-1 1,1-1,-1 2,-13 6,7-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47.8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3 73,'-2'0,"1"1,-1-1,0 1,1-1,-1 1,1-1,0 1,-1 0,1 0,-1 0,1 0,0 0,-2 2,3-3,-1 0,1 1,-1-1,1 0,0 1,-1-1,1 0,0 0,0 1,-1-1,1 1,0-1,0 0,-1 1,1-1,0 1,0-1,0 0,0 1,0-1,0 1,0-1,-1 1,1-1,0 1,1-1,-1 0,0 1,0-1,0 1,0-1,0 1,0-1,0 0,1 1,-1-1,0 1,0-1,1 0,-1 1,0-1,1 0,-1 1,0-1,1 0,-1 1,0-1,1 0,0 0,1 0,-1-1,0 1,0-1,0 1,-1-1,1 0,0 1,0-1,0 0,0 0,-1 0,1 1,0-1,-1 0,1 0,0 0,-1 0,1 0,-1 0,0 0,1 0,-1-1,0 1,0 0,0 0,1 0,-1 0,0 0,0 0,-1-3,1 4,0-1,0 0,0 0,1 1,-2-1,1 0,0 0,0 1,0-1,0 0,0 0,0 1,-1-1,1 0,0 1,-1-1,1 0,-1 1,1-1,-1 0,0 0,0 1,0 1,0-1,1 0,-1 0,0 0,0 0,0 0,1 1,-1-1,0 0,0 1,1-1,-1 1,0-1,1 1,-1-1,0 1,1-1,-1 1,1-1,-1 1,1 0,-1-1,1 1,-1 1,-1 1,0-1,1 1,-1 0,1 1,0-1,-1 0,2 0,-1 1,-1 5,2-8,0-1,0 1,-1 0,1 0,0-1,0 1,0 0,0 0,0-1,0 1,0 0,0 0,1-1,-1 1,0 0,0 0,1-1,-1 1,0 0,1-1,-1 1,1-1,-1 1,1 0,-1-1,1 1,-1-1,1 1,-1-1,1 1,0-1,-1 0,1 1,0-1,-1 0,1 1,0-1,0 0,-1 0,1 0,0 0,0 0,-1 0,1 0,0 0,0 0,-1 0,2 0,-1-1,1 1,-1-1,0 1,0-1,0 0,0 1,0-1,0 0,0 0,0 1,0-1,0 0,0 0,-1 0,1 0,0-1,-1 1,1 0,-1 0,1 0,-1 0,1-1,-1 1,0 0,0 0,1-1,-1 1,0 0,0 0,0-1,0 1,-1 0,1 0,0-1,-1 1,1 0,0 0,-1 0,0-1,1 1,-1 0,1 0,-1 0,0 0,-1-1,1 0,0 1,0-1,0 1,0 0,0-1,0 1,-1 0,1 0,0 0,0 0,-1 0,1 0,-1 0,1 1,-3-2,3 2,0 0,1 0,-1 0,0 0,0 0,0 0,0 0,1 1,-1-1,0 0,0 0,0 1,1-1,-1 0,0 1,0-1,1 1,-1-1,0 1,1-1,-1 1,1 0,-1-1,1 1,-1 0,1-1,-1 1,1 0,0 0,-1-1,1 1,-1 1,1 0,0-1,0 1,-1-1,1 1,0-1,0 1,0 0,1-1,-1 1,0-1,1 1,-1-1,1 1,-1-1,1 0,0 1,-1-1,1 1,0-1,0 0,0 0,0 0,0 1,0-1,0 0,1 0,1 1,-3-2,1 1,0-1,-1 1,1-1,0 1,-1-1,1 1,0-1,0 0,0 1,-1-1,1 0,0 0,0 0,0 1,0-1,-1 0,1 0,0 0,0 0,0-1,0 1,-1 0,1 0,0 0,0-1,0 1,0 0,-1-1,1 1,0-1,-1 1,1-1,0 1,-1-1,1 1,0-1,-1 0,1 1,-1-1,1 0,-1 0,0 1,1-1,-1 0,0 0,1 1,-1-1,0-2,1-3,0-1,0 1,-1-1,0 1,0-1,-2-10,2 15,0 0,0 0,-1 0,1 1,0-1,-1 0,1 1,-1-1,0 0,1 1,-1-1,0 0,0 1,0-1,0 1,0 0,0-1,-1 1,1 0,0 0,-1 0,1-1,-1 2,1-1,-1 0,0 0,1 0,-4 0,4 1,0 1,0-1,0 1,1-1,-1 1,0-1,0 1,1 0,-1-1,0 1,1 0,-1 0,1 0,-1-1,1 1,-1 0,1 0,0 0,-1 0,1 0,0 0,0 0,0 0,0 0,-1 0,1 0,1 0,-1 1,-1 31,1-31,0 0,0 1,1-1,-1 0,0 1,1-1,-1 0,1 1,0-1,0 0,0 0,0 0,0 0,0 0,1 0,-1 0,1 0,-1 0,1-1,0 1,0-1,-1 1,1-1,4 3,-5-4,0 0,0 0,0 0,0 0,0 1,0-1,0-1,0 1,0 0,0 0,0 0,0 0,0-1,0 1,0-1,0 1,0 0,0-1,0 1,0-1,1-1,0 0,0 0,-1 0,1 0,0 0,-1-1,0 1,1-1,-1 1,0-1,0 1,1-5,-2 1,1 1,-1 0,1-1,-1 1,-1-1,1 1,-1-1,-2-5,3 10,0 0,0 0,0 0,0 0,0 0,0 1,-1-1,1 0,0 0,-1 0,1 0,-1 0,1 1,-1-1,1 0,-1 0,1 1,-1-1,0 0,0 1,1-1,-1 1,0-1,0 1,1-1,-1 1,0-1,0 1,0 0,0-1,0 1,0 0,0 0,0 0,0 0,1 0,-1 0,0 0,0 0,0 0,0 0,0 1,0-1,0 0,0 1,0-1,1 0,-1 1,0-1,0 1,0-1,1 1,-1 0,-1 1,0 0,0 1,1-1,-1 1,0 0,1 0,0 0,-1 0,1 0,0 0,1 1,-1-1,1 0,-1 0,1 1,0-1,0 0,0 0,1 1,-1-1,1 0,1 6,-1-7,0 0,-1 1,1-1,0 0,0 0,0 0,0 0,1 0,-1 0,1 0,-1 0,1-1,2 3,-3-3,0 0,1-1,-1 1,0-1,0 1,0-1,1 0,-1 0,0 1,0-1,1 0,-1 0,0 0,0 0,1 0,-1-1,0 1,0 0,1 0,-1-1,0 1,0-1,0 1,0-1,1 0,0 0,0-1,-1 0,1 0,0 1,-1-1,0-1,1 1,-1 0,0 0,0 0,0-1,0 1,0 0,-1-1,1 1,-1-1,0 1,1-1,-1-2,0 4,0 0,0 0,0 0,0-1,0 1,0 0,0 0,0 0,0 0,0 0,-1 0,1-1,0 1,-1 0,1 0,-1 0,1 0,-1 0,0 0,1 0,-1 1,0-1,1 0,-1 0,0 0,0 1,0-1,0 0,0 1,0-1,0 1,0-1,0 1,0 0,0-1,0 1,-1 0,1 0,-2 0,3 0,-1 0,1 0,-1 0,0 0,1 0,-1 0,1 0,-1 0,1 0,-1 0,1 0,-1 1,1-1,-1 0,1 1,-1-1,1 0,-1 0,1 1,0-1,-1 1,1-1,0 0,-1 1,1-1,0 1,-1-1,1 1,0-1,0 1,0-1,-1 1,1-1,0 1,0 0,0-1,0 1,0-1,0 1,0-1,0 1,0-1,0 1,0-1,1 1,-1 0,0-1,0 1,0-1,1 1,-1-1,0 0,1 1,-1-1,0 1,1-1,-1 1,0-1,1 1,10 4,-10-5,-1-1,1 1,-1-1,0 1,1-1,-1 1,1-1,-1 1,0-1,0 1,1-1,-1 0,0 1,0-1,0 1,0-1,0 0,0 1,0-1,0 0,0 1,0-1,0 1,0-1,0 0,0 1,-1-1,1 0,0 0,0 0,0 0,0 0,0 0,0 0,0 0,0 1,-1-1,1 0,0 0,0 0,-1 0,1 1,-1-1,1 0,-1 0,1 1,-1-1,1 0,-1 1,0-1,1 1,-1-1,0 1,0-1,-1 0,1 1,1 0,-1 0,0 1,1-1,-1 0,0 0,1 1,-1-1,0 1,1-1,-1 1,1-1,-1 1,0-1,1 1,-1-1,1 1,0-1,-1 1,1 0,0-1,-1 1,1 1,-1-1,1-1,-1 1,1 0,-1 0,1 0,0 0,0 0,-1 0,1 0,0 0,0 0,0 0,0 0,0 0,0-1,1 1,-1 0,0 0,0 0,1 0,-1 0,0 0,1 0,-1 0,1-1,-1 1,1 0,-1 0,1-1,0 1,-1 0,1-1,0 1,0 0,-1-1,1 1,0-1,0 0,0 1,0-1,0 1,0-1,-1 0,1 0,0 0,0 0,0 0,0 1,0-2,0 1,0 0,0 0,0 0,0 0,1-1,-1 0,1 0,-1 0,1 0,-1 0,1 0,-1 0,0 0,0-1,0 1,0-1,0 1,0-1,0 1,0-1,0 1,-1-1,1 0,-1 1,1-1,-1 0,0 0,1 1,-1-1,0 0,0 0,0 1,-1-4,1 4,0 1,0 0,0 0,0 0,0 0,0-1,-1 1,1 0,0 0,0 0,0 0,0-1,0 1,0 0,0 0,-1 0,1 0,0 0,0 0,0 0,0-1,-1 1,1 0,0 0,0 0,0 0,0 0,-1 0,1 0,0 0,0 0,0 0,-1 0,1 0,0 0,0 0,0 0,0 0,-1 0,1 0,0 0,0 0,0 1,0-1,-1 0,1 0,0 0,0 0,0 0,0 0,0 0,-1 1,1-1,0 0,0 0,0 0,0 0,0 1,0-1,0 0,0 0,0 1,-10 9,5-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32.2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7,'2'0,"4"0,3 2,3 4,1 3,4 5,1 3,3 3,3 1,-1-1,2 2,-2-1,-2-4,-2-3,-1-3,-7-3,-8-4,-4-2</inkml:trace>
  <inkml:trace contextRef="#ctx0" brushRef="#br0" timeOffset="679.64">369 119,'-9'273,"5"-175,-12 121,15-205</inkml:trace>
  <inkml:trace contextRef="#ctx0" brushRef="#br0" timeOffset="1368.46">765 266,'3'0,"2"0,7 0,3 0,4 0,1 0,3 0,2 0,-1-3,1 0,-2 0,-2 0,-2 2,-2 0,-1 0,-3 1</inkml:trace>
  <inkml:trace contextRef="#ctx0" brushRef="#br0" timeOffset="1841.91">780 398,'8'0,"4"0,3 0,4 0,2 0,1 0,0 0,1 0,0 2,-3 2,-1-1,-2 0,-1-1,-1-1,0-1,-6 1,-4-1</inkml:trace>
  <inkml:trace contextRef="#ctx0" brushRef="#br0" timeOffset="2838.67">1411 325,'13'-3,"9"-3,5 0,4 0,1 2,0-2,-3 1,-1 1,-3 1,-3 2,-3 0,-5-2,-4 0</inkml:trace>
  <inkml:trace contextRef="#ctx0" brushRef="#br0" timeOffset="4119.89">1954 1,'-9'42,"-3"63,6-48,6-55,0-1,-1 1,1 0,0 0,0 0,0 0,1-1,-1 1,0 0,1 0,-1-1,1 1,0 0,-1-1,1 1,0 0,0-1,0 1,0-1,0 1,1-1,-1 0,0 0,1 1,-1-1,1 0,-1 0,1 0,-1 0,1-1,0 1,-1 0,1-1,0 1,0-1,-1 1,1-1,2 0,9 1,0 0,0-1,0-1,19-3,-11 2,-19 2,1 0,-1 0,1-1,-1 1,1-1,-1 1,1-1,-1 0,1 0,-1 0,0 0,0 0,1-1,-1 1,0-1,0 1,0-1,-1 0,1 0,0 0,-1 0,1 0,-1 0,0 0,1 0,-1-1,0 1,0 0,-1-1,1 1,0-1,-1 1,1-5,-1-6,-1 1,0 0,0-1,-2 1,-5-20,7 26,2 22,0 0,-1 1,-2 16,0 15,2 345,0-394</inkml:trace>
  <inkml:trace contextRef="#ctx0" brushRef="#br0" timeOffset="4673.46">2366 324,'2'2,"2"4,1 1,4 1,1 2,3 2,1 3,1 3,0 0,0-1,3 0,-3-1,0 0,-1-3,-2-2,-6-2,-4-3</inkml:trace>
  <inkml:trace contextRef="#ctx0" brushRef="#br0" timeOffset="5157.06">2542 220,'-7'5,"-1"0,1 0,1 0,-1 0,1 1,0 0,0 1,1-1,-9 15,-37 75,12-20,31-59,6-13,1-1,0 1,-1-1,0 0,0 0,0 0,0 0,-1 0,-2 3,3-6</inkml:trace>
  <inkml:trace contextRef="#ctx0" brushRef="#br0" timeOffset="6159.35">2982 324,'2'0,"4"0,3 0,5 0,2 0,4 0,4 0,2 0,2 0,-1 0,-1 0,-2 0,-2 0,-3 0,-4 0</inkml:trace>
  <inkml:trace contextRef="#ctx0" brushRef="#br0" timeOffset="6983.71">3392 30,'21'-4,"-1"1,1 1,-1 1,1 1,35 4,-52-4,0 1,0-1,0 1,-1 0,1 1,0-1,-1 0,1 1,-1 0,0 0,1 0,-1 0,0 1,0-1,-1 1,1 0,0 0,-1 0,0 0,1 0,-1 0,0 0,-1 1,1-1,-1 1,1 0,-1-1,0 1,0 0,-1 0,1 0,-1-1,0 1,0 0,0 0,-1 0,-1 7,1-5,0 0,-1 0,0 0,0 0,0-1,-1 1,0 0,0-1,0 0,-1 0,0 0,0 0,0 0,0-1,-1 0,0 0,0 0,0 0,0-1,-1 0,-6 3,14 0,14 0,28 7,-35-11,1 1,0 1,0 0,0 1,-1 0,0 0,0 1,0 0,-1 0,0 1,0 0,-1 1,0 0,0 0,-1 0,0 1,9 18,-12-22,-1 1,1-1,-1 1,-1 0,1-1,-1 1,0 0,-1 0,1 0,-1 0,0 0,-1 0,1 0,-1 0,-1 0,1 0,-1-1,0 1,0 0,0-1,-1 0,0 1,0-1,0 0,-1 0,0-1,1 1,-2-1,1 0,0 0,-7 4,-1 0,-1 0,0 0,-1-2,1 0,-1 0,0-1,-1-1,1 0,-1-1,0-1,1 0,-1-1,0-1,0 0,0-1,-24-4,22 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30.5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0,'126'7,"-69"-2,88-5,37-17,218-8,60 40,-175-17,486 4,-385 21,-58-3,-193-17,93 7,180-4,-226-9,44 4,240-3,-194-11,150-2,-254 16,221-3,-277-4,78-2,104-8,77-13,4 0,-116 15,-239 12,-20 2,1 0,-1 0,1 0,-1 0,0 0,1 1,-1-1,1 0,-1 0,0-1,1 1,-1 0,1 0,-1 0,0 0,1 0,-1 0,0 0,1-1,-1 1,0 0,1 0,-1-1,0 1,1 0,-1 0,0-1,0 1,1 0,-1-1,0 1,0 0,1-1,-1 1,0 0,0-1,0 1,0-1,-3-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4:19.9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3,'2'0,"4"0,3 0,3 0,1 0,2 0,0 0,0 0,1 0,-1 0,0 0,0 0,-1 0,1 0,-2 0</inkml:trace>
  <inkml:trace contextRef="#ctx0" brushRef="#br0" timeOffset="672.11">457 42,'-73'148,"73"-148,-1 1,1 0,0 0,-1-1,1 1,0 0,0 0,0 0,-1-1,1 1,0 0,0 0,0 0,0-1,1 1,-1 0,0 0,0 0,0-1,1 1,-1 0,0 0,1-1,-1 1,1 0,-1-1,1 1,-1 0,1-1,-1 1,1-1,-1 1,2 0,1 0,0 1,-1-1,1 0,0 0,0-1,0 1,0 0,0-1,5 0,4 0,0 0,-1-1,1 0,15-4,-18 1</inkml:trace>
  <inkml:trace contextRef="#ctx0" brushRef="#br0" timeOffset="1035.02">529 0,'4'67,"15"93,-9-95,3 98,-13-162</inkml:trace>
  <inkml:trace contextRef="#ctx0" brushRef="#br0" timeOffset="1464.34">911 103,'7'12,"5"7,6 3,5 2,2 0,6 1,2-2,1 1,-1-2,-4-1,-1-6,-6-1,-3-4,-6-6,-7-6,-5-5,-3-2</inkml:trace>
  <inkml:trace contextRef="#ctx0" brushRef="#br0" timeOffset="1862.29">1161 30,'-10'10,"-6"8,-2 7,-1 3,-3 5,1 1,-1 3,0-2,1-3,3-4,3-4,3-6,0-6,2-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5:14.1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3 1,'-16'7,"0"2,1 0,0 1,1 0,0 1,1 1,0 0,0 0,2 2,-1-1,2 2,0-1,1 1,0 1,1 0,-6 17,6-12,0-1,2 2,0-1,1 1,2-1,-3 43,6-56,0 0,1 0,-1 0,1 0,1 0,0-1,0 1,0 0,1-1,0 1,1-1,-1 0,2 0,-1 0,1-1,-1 1,2-1,-1 0,1-1,0 1,12 8,-3-6,0 0,0-1,0 0,1-1,0-1,24 5,-34-9,1 0,0 0,-1-1,1 0,-1-1,1 1,0-1,10-3,-14 3,1 0,-1-1,0 1,1-1,-1 0,0 0,0 0,0 0,-1-1,1 1,0-1,-1 1,0-1,0 0,1 0,1-6,-3 8,0-1,-1 1,1-1,-1 0,0 1,1-1,-1 0,0 1,0-1,0 0,0 1,-1-1,1 1,0-1,-1 0,1 1,-1-1,1 1,-1-1,0 1,1-1,-1 1,0-1,0 1,0 0,0 0,-1-1,1 1,0 0,0 0,-1 0,1 0,0 0,-1 1,1-1,-4-1,-9-5,0 1,-1 0,-18-4,7 1,20 7,-1-1,0 1,0 1,0-1,0 1,0 0,0 1,0 0,0 0,0 0,0 1,0 0,0 0,-8 3,10-2,0 0,1 1,-1-1,1 1,0-1,0 1,0 1,0-1,0 0,1 1,0 0,0 0,0 0,0 0,0 0,1 1,0-1,0 1,0 0,-2 9,3-13,1-1,0 1,0 0,0 0,0 0,0 0,0-1,0 1,0 0,0 0,0 0,0 0,0-1,1 1,-1 0,0 0,1-1,-1 1,0 0,1 1,5 3</inkml:trace>
  <inkml:trace contextRef="#ctx0" brushRef="#br0" timeOffset="600.54">0 749,'0'1,"1"0,-1-1,0 1,1 0,-1 0,1 0,-1-1,1 1,-1 0,1-1,0 1,-1 0,1-1,0 1,-1-1,1 1,0-1,0 1,-1-1,1 1,0-1,0 0,0 0,0 1,0-1,0 0,-1 0,1 0,0 0,0 0,0 0,0 0,0 0,1-1,46-5,-33 4,20-3,77-10,150 0,-24 0,-222 15,13 0,1 1,0 1,46 10,-82-9,-2 0</inkml:trace>
  <inkml:trace contextRef="#ctx0" brushRef="#br0" timeOffset="1818.48">515 868,'-30'0,"7"-1,0 1,0 1,0 1,-31 7,48-7,0 0,0 0,0 0,0 1,0 0,1 0,-1 0,1 1,0 0,0 0,0 0,1 1,-1-1,1 1,0 0,0 1,1-1,-1 1,1-1,-3 9,-4 15,2 1,0 0,-4 44,12-74,0 1,0-1,0 1,0 0,-1-1,1 1,0-1,0 1,0 0,1-1,-1 1,0-1,0 1,0 0,0-1,0 1,1-1,-1 1,0-1,1 1,-1-1,0 1,1-1,-1 1,0-1,1 1,-1-1,1 0,-1 1,1-1,-1 0,1 1,0-1,24-2,32-26,-48 23,3-1,1 0,0 1,0 0,1 1,-1 0,1 1,0 1,0 0,0 1,21 1,-29 0,0 1,1 0,-1 0,0 1,0-1,0 1,0 1,0-1,-1 1,1 0,-1 0,1 1,-1-1,0 1,0 1,-1-1,1 0,-1 1,0 0,-1 0,1 0,-1 1,0-1,0 1,4 10,-5-9,0 1,0-1,-1 1,0 0,0-1,-1 1,0 0,-1 0,1-1,-1 1,-1 0,1-1,-1 1,-1-1,1 0,-1 0,-1 0,1 0,-1 0,0-1,-1 1,0-1,0 0,0-1,0 1,-1-1,0 0,-13 8,11-7,0-1,-1 0,1 0,-1-1,0 0,0 0,-1-1,1-1,-1 1,1-2,-1 1,0-1,0-1,0 1,1-2,-1 1,0-2,0 1,1-1,-1-1,1 1,-15-8,17 6,1 0,0 0,0-1,1 0,-1 0,1-1,0 1,0-1,1 0,-1-1,2 1,-1-1,1 1,-1-1,2 0,-1 0,1-1,0 1,0-8,0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7:00.2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17,'6'2,"0"1,-1 0,1 0,0 0,-1 1,0 0,0 0,0 0,0 1,-1 0,7 8,-3-3,67 75,23 24,-88-99,-4-3</inkml:trace>
  <inkml:trace contextRef="#ctx0" brushRef="#br0" timeOffset="443.62">325 73,'-31'252,"18"-107,4-34,-7 46,14-147,0-7</inkml:trace>
  <inkml:trace contextRef="#ctx0" brushRef="#br0" timeOffset="877.51">456 352,'2'0,"4"0,3 0,3 2,1 2,4-1,4-1,1 0,1-1,0 0,-1-1,-8 0,-8 0,-6 0</inkml:trace>
  <inkml:trace contextRef="#ctx0" brushRef="#br0" timeOffset="1236.58">868 250,'0'13,"0"6,3 5,0 3,0 0,0-2,-2-3,0-5</inkml:trace>
  <inkml:trace contextRef="#ctx0" brushRef="#br0" timeOffset="1583.28">868 0,'0'0</inkml:trace>
  <inkml:trace contextRef="#ctx0" brushRef="#br0" timeOffset="1959.93">1044 366,'6'66,"-6"-62,1 0,0 0,0 0,0 0,0-1,1 1,-1 0,1-1,0 1,0-1,0 1,1-1,4 5,-7-8,1 0,-1 0,1 0,-1 0,1 0,-1 0,1 0,-1-1,1 1,-1 0,0 0,1-1,-1 1,1 0,-1 0,0-1,1 1,-1 0,0-1,1 1,-1-1,0 1,0 0,1-1,-1 1,0-1,0 1,0-1,0 1,1-1,-1 1,0 0,0-1,0 1,0-1,0 1,0-1,0 1,0-1,5-28,-5 26,3-17,1 0,1 0,1 1,0 0,1 0,2 0,0 1,0 0,2 1,22-29,-32 45,0 0,-1 0,1 0,0 0,0 0,0 0,0 0,0 0,0 0,0 0,0 1,0-1,0 1,1-1,-1 0,0 1,0 0,1-1,-1 1,0 0,0 0,1 0,-1 0,0 0,1 0,-1 0,0 0,2 1,-1 0,0 0,0 1,0-1,0 1,0-1,0 1,-1 0,1 0,-1 0,1 0,-1 0,0 0,2 5,2 5,0 0,-1 1,-1 0,4 20,-4-4,-1 0,-1 1,-4 30,3-59</inkml:trace>
  <inkml:trace contextRef="#ctx0" brushRef="#br0" timeOffset="2416.67">1441 73,'0'7,"0"8,0 6,0 8,0 2,2 5,2 1,-1 1,-1 0,0-2,-1-5,0-5,-1-4,0-4,0-7,0-5</inkml:trace>
  <inkml:trace contextRef="#ctx0" brushRef="#br0" timeOffset="2782.09">1352 279,'7'3,"6"0,2 0,2 0,2-1,1-1,-1-1,2 0,0 0,-2 3,-1 0,-1 0,-2-1,1 0,-4-3,-1-2,-2-2,-3-1</inkml:trace>
  <inkml:trace contextRef="#ctx0" brushRef="#br0" timeOffset="3379.3">1645 338,'10'0,"-1"0,0-1,0-1,0 1,0-1,17-7,-23 8,-1 1,0-1,0 0,0 0,0-1,0 1,0 0,0-1,0 1,-1-1,1 1,-1-1,1 0,-1 0,1 0,-1 0,0 0,0 0,0 0,0 0,0 0,-1 0,1-1,0 1,-1 0,0 0,0-1,1 1,-1 0,-1-1,1 1,-1-4,1 5,0 0,0 0,0 0,0 0,-1 0,1 0,0 0,-1 0,1 0,-1 0,1 0,-1 0,1 0,-1 0,0 0,0 1,1-1,-1 0,0 1,0-1,0 0,0 1,0-1,1 1,-1-1,0 1,0-1,0 1,-1 0,1-1,0 1,0 0,0 0,0 0,0 0,0 0,0 0,0 0,0 0,0 1,0-1,0 0,0 1,0-1,0 1,0-1,0 1,0-1,0 1,0-1,0 1,0 0,-1 1,-4 3,-1 0,1 0,0 1,0 0,-7 11,2-2,2 1,0 1,1 0,1 0,0 0,1 1,1 0,1 0,0 0,0 23,4-37,0 0,1 0,0-1,0 1,0 0,0 0,1-1,0 1,-1-1,1 1,0-1,1 0,-1 0,1 0,-1 0,1 0,0 0,0-1,0 1,0-1,0 0,1 0,-1 0,6 2,11 4,0 0,0-1,29 5,-16-3,-30-8,0 0,0-1,0 1,0-1,-1 1,1-1,0 0,0 0,0 0,0-1,0 1,0-1,0 1,0-1,-1 0,1 0,0 0,-1-1,1 1,0-1,2-1,-1-1,0 0,-1 0,1 0,-1-1,0 0,0 1,0-1,0 0,-1 0,3-8,1-9,-1 1,-1-1,-1 0,1-35,-3 31,-2 15,1 0,1-1,0 1,0 0,7-20,-7 28,0 0,1 0,-1 0,1 1,0-1,0 0,0 1,0-1,0 1,1 0,-1 0,1-1,-1 2,1-1,0 0,0 1,0-1,0 1,0 0,0 0,0 0,0 0,1 0,4 0,76 0,-71 1</inkml:trace>
  <inkml:trace contextRef="#ctx0" brushRef="#br0" timeOffset="3819.64">2292 236,'-10'7,"0"1,1 0,0 1,0 0,1 0,0 1,1 0,0 0,-9 18,11-18,0 0,1 0,0 0,1 1,0-1,0 1,1 0,-1 21,3-29,0 0,0 0,0-1,0 1,1 0,-1-1,1 1,0 0,-1-1,1 1,0-1,1 1,-1-1,0 0,1 1,-1-1,1 0,0 0,0 0,0 0,0 0,0-1,0 1,0 0,0-1,1 0,-1 1,1-1,-1 0,1 0,-1-1,1 1,-1 0,1-1,0 0,0 1,-1-1,1 0,0 0,-1-1,5 0,14-2,-3-3</inkml:trace>
  <inkml:trace contextRef="#ctx0" brushRef="#br0" timeOffset="4284.67">2468 381,'8'-2,"-1"0,0-1,0 1,0-2,-1 1,1-1,-1 0,0 0,9-7,-13 9,1 0,-1 0,0 0,0-1,0 1,0 0,0-1,-1 1,1-1,0 0,-1 0,0 1,0-1,0 0,0 0,0 0,-1 0,1 0,-1 0,0 0,0 0,0-1,0 1,-1 0,0-4,1 6,0 0,-1 0,1 0,0 1,-1-1,1 0,0 0,-1 1,1-1,-1 0,1 1,-1-1,1 0,-1 1,1-1,-1 1,0-1,1 1,-1-1,0 1,0-1,1 1,-1 0,0-1,0 1,0 0,1 0,-1 0,0 0,0 0,0-1,-1 2,0-1,-1 1,0 0,1 0,-1 0,1 0,0 0,-1 1,1-1,0 1,-3 2,-42 46,40-41,1 0,-1 0,1 0,1 1,0 0,0 0,1 0,0 0,1 1,0-1,1 1,-2 16,5-25,-1 1,1-1,0 1,0-1,0 1,0-1,1 0,-1 1,1-1,-1 0,1 0,0 0,-1 0,1-1,0 1,0 0,1-1,-1 1,0-1,0 0,1 0,-1 0,1 0,-1 0,1 0,-1-1,1 1,4 0,11 1,0 0,36 0,-42-2,54-1,-38 1</inkml:trace>
  <inkml:trace contextRef="#ctx0" brushRef="#br0" timeOffset="5061">2732 397,'39'543,"-39"-542,0 1,0-1,0 0,0 0,0 1,0-1,0 0,1 0,-1 0,0 1,1-1,-1 0,1 0,-1 0,1 0,0 0,-1 0,2 1,5-19,3-43,-9 59,9-176,-8 108,11-70,-9 118,0-1,1 1,1 1,2-1,0 1,0 0,18-27,-25 44,0 1,0 0,0 0,1 1,-1-1,1 0,-1 0,1 1,-1-1,1 0,0 1,0 0,0-1,0 1,0 0,0 0,0 0,0 0,0 1,0-1,1 1,-1-1,0 1,0 0,1-1,-1 1,0 0,1 1,-1-1,0 0,0 1,1-1,-1 1,0 0,0 0,0-1,0 1,0 1,0-1,0 0,0 0,0 1,2 2,0 0,1 0,-1 1,1 0,-1 0,-1 0,1 1,-1 0,0-1,0 1,-1 0,1 0,-1 0,-1 0,2 11,-2-10,0 0,-1 0,0 0,-1 0,1 0,-1 0,-1 0,-2 10,3-15,0 0,0 0,-1 0,1 0,0 0,-1-1,1 1,-1-1,0 1,1-1,-1 1,0-1,0 0,0 0,0 0,0 0,0 0,0 0,0-1,0 1,-1-1,1 1,0-1,0 0,0 0,-1 0,1 0,0 0,0-1,-4 0,-2-1,-1 0,0 0,1-1,0 0,0-1,0 0,-10-6,-32-14,37 20</inkml:trace>
  <inkml:trace contextRef="#ctx0" brushRef="#br0" timeOffset="5477.19">3305 0,'4'99,"24"127,-12-107,-14-105,-1 0,1 1,1-1,0 0,6 15,-7-25,-2-7,-2-4</inkml:trace>
  <inkml:trace contextRef="#ctx0" brushRef="#br0" timeOffset="5854.16">3157 236,'10'0,"9"2,8 1,7 3,7 0,8-1,5-2,3 0,-1-2,-1 0,-7-1,-7 0,-12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6:55.2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39 119,'-83'-3,"-124"-23,122 12,-112-2,137 14,0-2,-86-18,91 11,0 2,0 3,0 2,-1 3,1 2,0 2,-1 3,-76 18,-72 35,-87 20,221-59,2 2,0 3,-76 40,-21 9,-93 56,149-70,98-54,1 0,0 1,0 0,1 0,0 1,0 0,1 1,0 0,0 0,1 1,0 0,1 0,0 0,1 1,0 0,0 0,2 0,-1 1,1-1,1 1,0 0,0 0,1 13,2-8,1 0,1 0,0-1,1 1,1-1,0 0,1 0,1 0,1-1,0 0,1-1,0 0,18 20,-13-18,0-1,1-1,0 0,2-1,-1 0,2-2,-1 0,2-1,-1-1,36 13,5-7,2-3,0-2,0-3,104-1,35-9,168 6,-232 10,60 3,247-2,-226-5,-145-5,479 0,-291-7,-128 5,142-4,-197-5,109-24,-145 21,0-2,-1-1,0-2,47-26,-75 34,1-1,-2 0,1 0,-1-1,0-1,-1 0,0 0,0-1,-2-1,1 1,-1-1,-1-1,0 1,-1-1,0-1,7-25,-9 22,-1 0,-1 0,0-1,-1 1,-1 0,-1-1,0 1,-2 0,0 0,0 0,-2 0,0 1,-12-27,0 5,5 8,-2 0,0 1,-2 1,-1 0,-1 1,-40-44,38 52,-16-19,-81-62,103 90,-1 1,1 0,-1 1,-1 1,0 0,0 1,0 1,0 1,-1 0,-19-2,-281-10,208 9,77 4,0 1,0 1,-40 5,-12 5,-77 13,144-19,1 2,0 0,0 1,0 0,1 2,0 0,-20 14,26-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7:13.2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6 0,'-23'5,"0"1,1 0,0 2,0 0,1 2,0 0,-26 18,36-21,2 1,-1 0,1 0,0 1,1 0,0 0,0 1,1 0,1 0,-1 1,2 0,-1 0,2 1,-1-1,-3 21,3-14,2 0,0 1,1-1,1 1,1-1,2 21,-1-33,0-1,0 1,1 0,-1-1,1 0,1 1,-1-1,1 0,0 0,0 0,0-1,1 1,-1-1,1 1,0-1,1-1,-1 1,1 0,0-1,-1 0,1 0,1-1,8 4,-3-2,0 0,0-2,0 1,0-1,0-1,0 0,0 0,1-1,-1-1,0 0,0 0,1-1,14-5,-20 5,0 0,0-1,-1 1,1-1,-1 0,1-1,-1 1,0-1,0 0,-1-1,1 1,-1-1,0 1,0-1,-1-1,1 1,-1 0,0-1,-1 0,1 1,-1-1,0 0,-1 0,1 0,0-7,1-13,-1 0,-1 0,-5-46,3 62,-1 0,0 0,-1 1,0-1,0 1,-1-1,0 1,-1 0,0 0,-1 1,1-1,-12-11,-6-3,-40-30,55 4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8:47.3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 65,'-1'4,"0"0,1-1,-1 1,-1-1,1 1,-1-1,1 1,-4 4,-10 29,14-36,1 1,0-1,-1 1,1-1,0 1,0-1,0 1,0-1,0 1,0-1,0 1,1-1,-1 1,0-1,1 1,-1-1,1 0,0 1,-1-1,1 0,0 1,0-1,0 0,0 0,0 0,0 0,0 0,0 0,0 0,1 0,-1 0,0 0,1-1,1 2,0-2,0 0,0 0,0 0,0 0,0 0,1-1,-1 1,0-1,0 0,-1 0,1 0,0 0,0-1,0 1,3-3,-3 2,0 0,-1 0,1 0,-1 0,1 0,-1 0,0-1,0 1,0-1,0 1,-1-1,1 0,-1 0,1 0,0-4,-2 5,0 1,0-1,0 0,0 1,0-1,0 0,-1 0,1 1,-1-1,1 1,-1-1,1 0,-1 1,0-1,0 1,0 0,0-1,0 1,0 0,0-1,-1 1,1 0,0 0,-1 0,1 0,-1 0,1 0,-1 1,1-1,-1 0,0 1,-1-1,-1 0,0 0,0 0,-1 0,1 1,0-1,0 1,-1 0,1 0,0 1,-1-1,1 1,0 0,0 0,0 0,0 1,0 0,-7 3,9-4,-1 1,1-1,-1 1,1-1,0 1,0 0,0 0,0 0,0 0,0 0,1 0,-1 1,1-1,-1 1,1-1,0 1,0-1,0 1,0 0,0-1,1 1,-1 0,1 0,0-1,0 1,0 0,0 0,1 3,0-3,0-1,0 0,0 0,1 0,-1 0,1 1,-1-2,1 1,0 0,0 0,0-1,0 1,0-1,0 1,0-1,1 0,-1 0,0 0,1 0,-1 0,1-1,-1 1,1-1,-1 1,1-1,-1 0,1 0,-1 0,5-1,-3 1,0 0,0 0,-1-1,1 1,0-1,0 0,0 0,0 0,-1-1,1 1,0-1,-1 0,1 0,-1 0,0 0,0-1,0 0,5-4,-7 4,1 1,0-1,-1 0,1 0,-1 0,0 0,0 0,0 0,-1 0,1 0,-1-1,1 1,-1 0,0 0,0 0,-1-1,1 1,-1 0,1 0,-1 0,0 0,0 0,0 0,-1 0,1 0,-1 0,0 1,1-1,-1 0,-1 1,-2-4,2 4,0 0,0-1,0 2,-1-1,1 0,0 1,-1-1,1 1,-1 0,1 0,-1 0,0 1,1-1,-1 1,0 0,0 0,1 0,-1 1,0-1,1 1,-1 0,1 0,-1 0,1 0,-1 1,-5 3,6-4,1 0,-1 1,1-1,0 1,-1 0,1 0,0 0,0 0,0 0,0 0,0 0,1 1,-1-1,1 1,-1-1,1 1,0-1,0 1,0 0,0 0,1-1,-1 1,1 0,0 0,0 0,0 0,0 3,1-4,0 1,0-1,0 0,0 0,1 0,-1 0,0 0,1 0,0 0,-1 0,1 0,0-1,0 1,0-1,0 1,0-1,1 0,-1 0,0 0,1 0,-1 0,0-1,1 1,-1-1,1 1,-1-1,1 0,-1 0,1 0,-1 0,4-1,-2 0,0 1,0-1,0 0,0 0,-1 0,1-1,0 1,0-1,-1 0,1 0,-1 0,0 0,0-1,1 1,-2-1,1 0,0 0,3-5,-4 6,-1 0,1-1,-1 1,0-1,0 1,0-1,0 0,0 1,-1-1,1 0,-1 0,0 1,1-1,-1 0,-1 0,1 0,0 1,-1-1,1 0,-1 1,0-1,0 0,0 1,0-1,0 1,-1-1,-2-3,3 4,-1 0,0 0,0 0,0 0,0 1,-1-1,1 0,0 1,-1 0,1-1,-1 1,1 0,-1 1,0-1,1 0,-1 1,0-1,0 1,1 0,-1 0,0 0,0 0,1 0,-1 1,0-1,0 1,1 0,-1 0,1 0,-5 2,2-1,0 1,0-1,0 1,1 0,-1 1,1-1,0 1,0 0,0-1,0 2,1-1,0 0,0 1,-4 7,5-8,1 1,0-1,0 1,0-1,0 1,1-1,0 1,0 0,0-1,0 1,1-1,-1 1,1-1,1 1,-1-1,0 1,1-1,0 0,3 5,-3-6,0-1,0 1,0-1,0 0,0 0,0 1,1-1,-1-1,1 1,-1 0,1-1,0 1,-1-1,1 0,0 0,0 0,0 0,0-1,0 1,0-1,0 1,1-1,-1 0,0-1,0 1,0 0,0-1,0 0,5-1,-3-1,-1 1,0-1,0 0,0 0,-1-1,1 1,-1-1,0 0,0 0,0 0,0 0,-1 0,1 0,-1-1,0 1,-1-1,1 0,-1 1,0-1,0 0,0 0,-1-6,1 5,-1 0,0 0,0 0,0 0,-1 0,0 0,0 0,-3-9,3 13,0-1,0 1,0 0,0-1,-1 1,1 0,-1 0,1 0,-1 0,0 0,0 0,0 0,0 0,0 1,-1-1,1 1,0 0,-4-2,2 2,1 1,-1-1,1 1,-1 0,1 0,-1 0,1 1,0-1,-1 1,1 0,-1 0,1 0,0 0,0 0,0 1,0-1,0 1,0 0,0 0,0 0,1 1,-1-1,1 1,-1-1,1 1,0 0,0 0,0 0,1 0,-1 0,1 0,0 0,-2 5,2-5,-1 0,1 0,0 1,0-1,0 0,0 1,0-1,1 1,0-1,-1 1,1-1,1 1,-1 0,0-1,1 1,0-1,0 0,0 1,0-1,0 0,1 1,0-1,-1 0,1 0,0 0,1-1,-1 1,0 0,1-1,-1 0,1 1,0-1,5 3,-5-3,0 0,1-1,-1 1,0-1,0 0,1 0,-1 0,1-1,-1 1,1-1,-1 0,0 0,1 0,-1 0,1-1,-1 1,1-1,-1 0,0 0,1 0,-1 0,0-1,0 1,0-1,0 0,0 0,0 0,0 0,-1-1,1 1,-1-1,0 1,0-1,0 0,0 0,0 0,0 0,-1 0,1 0,-1 0,0-1,0 1,0 0,-1-1,1 1,-1-1,0 1,0-1,0 1,0-1,-1 1,1-1,-1 1,0 0,0-1,0 1,-2-4,2 4,0 0,0 0,0 0,-1 1,1-1,-1 0,0 1,0-1,0 1,0 0,0 0,0 0,0 0,-1 0,1 0,-1 0,1 1,-1-1,0 1,0 0,0 0,1 0,-1 0,0 0,0 1,0-1,0 1,-4 0,3 0,1 1,0 0,-1 0,1 0,0 0,0 0,0 1,0-1,0 1,0 0,0 0,1 0,-1 0,1 0,-1 1,1-1,0 1,0-1,0 1,0 0,0 0,1 0,-1 0,1 0,-2 6,2-6,1 0,-1 0,1 0,0 0,-1 0,1 0,1 0,-1 0,0 0,1 0,-1-1,1 1,0 0,0 0,0 0,0 0,1-1,-1 1,1-1,0 1,-1-1,1 1,0-1,0 0,1 0,-1 0,0 0,1-1,-1 1,1 0,0-1,-1 0,1 0,0 0,0 0,5 1,-5-1,0 0,0 0,-1-1,1 1,0-1,0 0,0 0,0 0,0 0,0 0,-1-1,1 1,0-1,0 0,0 0,-1 0,1 0,-1 0,1-1,-1 1,1-1,-1 1,0-1,1 0,-1 0,0 0,0 0,-1-1,1 1,0 0,-1-1,1 1,-1-1,0 1,0-1,0 0,0 0,-1 1,2-5,-2 1,1 0,-1 0,0 0,0 0,0 1,-1-1,0 0,0 0,-1 0,1 1,-1-1,-1 0,1 1,-1 0,0 0,-3-6,4 9,0 0,0 0,0 0,0 0,-1 1,1-1,0 1,-1-1,1 1,-1 0,0 0,1 0,-1 0,0 0,0 0,1 1,-1 0,0-1,0 1,0 0,0 0,0 1,1-1,-1 0,0 1,0 0,1 0,-1 0,0 0,1 0,-1 0,1 1,-1-1,1 1,-3 2,1-1,1-1,0 1,-1 0,1 0,0 1,0-1,1 0,-1 1,1 0,0 0,0 0,0 0,0 0,1 0,-1 0,1 0,0 1,1-1,-1 9,0-11,1 1,1 0,-1 0,0 0,1-1,-1 1,1 0,0 0,0-1,0 1,0-1,0 1,1-1,-1 1,1-1,0 0,-1 0,1 0,0 0,0 0,1 0,-1 0,0-1,0 1,1-1,-1 0,1 1,0-1,-1 0,1-1,4 2,-3-1,0 0,0 0,1-1,-1 1,0-1,1 0,-1 0,1-1,-1 1,0-1,1 0,-1 0,0 0,0-1,0 1,0-1,0 0,0 0,-1-1,1 1,0-1,-1 0,0 0,0 0,0 0,0 0,0-1,-1 1,1-1,-1 0,0 0,0 0,-1 0,1 0,-1 0,0 0,0-1,0 1,0 0,-1-1,0 1,0 0,0-1,0 1,-1-1,0 1,0 0,-2-6,3 8,-1 0,0 1,0-1,0 0,0 0,0 1,0-1,0 1,-1-1,1 1,0 0,-1-1,1 1,-1 0,0 0,1 0,-1 0,0 0,0 0,1 1,-1-1,0 1,0-1,0 1,0 0,0-1,0 1,0 0,0 0,0 0,0 1,1-1,-1 0,0 1,0-1,0 1,0 0,-3 1,-5 5</inkml:trace>
  <inkml:trace contextRef="#ctx0" brushRef="#br0" timeOffset="1261.78">336 359,'-1'5,"-1"1,0-1,-1 0,1 0,-1 0,0 0,0 0,-1-1,1 1,-7 5,-3 5,-18 29,-35 64,56-88,0 0,2 1,0 0,1 1,2-1,-4 24,9-40,-1 0,2-1,-1 1,1 0,-1-1,1 1,0-1,1 1,-1-1,1 0,0 1,0-1,0 0,1 0,-1 0,1-1,0 1,0-1,0 1,1-1,5 4,4 4,1-2,1 1,0-2,24 11,-38-19,0 1,0 0,0-1,0 0,0 1,0-1,0 1,0-1,0 0,0 0,0 0,0 0,1 0,-1 0,0 0,0 0,0 0,0 0,0-1,0 1,0 0,0-1,0 1,2-2,2-3</inkml:trace>
  <inkml:trace contextRef="#ctx0" brushRef="#br0" timeOffset="2073.86">410 534,'-2'0,"1"1,0-1,0 1,-1 0,1 0,0-1,0 1,0 0,0 0,0 0,0 0,0 0,0 0,0 1,0-1,1 0,-1 0,0 1,0 1,-14 35,10-25,-2 4,0 0,2 0,0 1,1 0,-3 26,7-39,0 1,0 0,0 0,0 0,1-1,0 1,1 0,-1-1,4 9,-4-11,1-1,-1 1,1-1,0 1,0-1,0 0,0 0,0 0,0 0,0 0,1 0,-1-1,0 1,1-1,0 0,-1 0,1 0,0 0,0 0,2 0,-1 0,0-1,-1 0,1-1,-1 1,1-1,0 1,-1-1,1 0,-1-1,0 1,1 0,-1-1,0 0,0 0,0 0,0 0,0 0,0-1,-1 1,1-1,-1 1,1-1,-1 0,0 0,0 0,2-5,4-6,-1-1,0 0,-1 0,7-24,-10 29,-1-1,0 0,0 0,-1 0,-1 0,0 0,0 0,-1-1,-3-13,3 22,0 0,0 0,0 1,0-1,0 0,0 1,-1-1,1 1,-1-1,0 1,0-1,0 1,0 0,0 0,0 0,-1 0,1 1,-1-1,1 1,-1-1,1 1,-1 0,0 0,0 0,0 0,1 0,-1 1,0 0,0-1,0 1,0 0,0 0,0 0,0 1,0-1,0 1,0 0,0 0,-3 1,-15 8,14-3</inkml:trace>
  <inkml:trace contextRef="#ctx0" brushRef="#br0" timeOffset="2852.7">571 784,'0'2,"0"4,0 3,3 2,0 2,0 2,0 0,-1 0,-1 1,-1-1,1 0,-4 0,0 0,-3 0,0-1,-2-2,-1-3,0-3</inkml:trace>
  <inkml:trace contextRef="#ctx0" brushRef="#br0" timeOffset="3441.93">705 682,'2'0,"4"0,3 0,3 0,1 0,1 0,1 2,1 2,-1-1,-5-1,-4 0</inkml:trace>
  <inkml:trace contextRef="#ctx0" brushRef="#br0" timeOffset="3968.82">939 489,'-15'121,"15"-97,-1-4,1-1,1 1,1 0,6 28,-6-39</inkml:trace>
  <inkml:trace contextRef="#ctx0" brushRef="#br0" timeOffset="4844.52">910 359,'3'0,"0"0,0 1,0 0,0 0,0 0,0 0,0 0,0 0,0 1,-1-1,1 1,-1 0,4 2,33 35,-15-14,-13-14,0 0,0 1,-2 1,1 0,-1 0,-1 0,-1 1,0 1,10 27,-10-17,0 0,-2 0,0 1,-2-1,0 36,-5-44,-1 0,0 0,-2 0,0-1,0 0,-2 0,0 0,-16 25,18-3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8:27.1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11 123,'-2'1,"0"-1,0 1,0 0,0 0,0 0,0 0,0 0,0 0,0 0,1 0,-1 1,1-1,-1 1,1-1,-1 1,1 0,0-1,-1 1,1 0,0 0,0 0,1 0,-1 0,0 0,1 0,-1 0,1 0,0 0,-1 1,1-1,0 0,0 0,1 3,-1-4,0 1,0-1,0 0,0 1,1-1,-1 1,0-1,1 0,-1 1,1-1,-1 0,1 0,0 1,-1-1,1 0,0 0,0 0,0 0,0 0,2 1,-2-1,0-1,1 1,-1-1,1 0,-1 0,1 0,-1 0,0 0,1 0,-1-1,1 1,-1 0,0-1,1 1,-1-1,0 1,1-1,-1 1,0-1,0 0,0 0,1 0,-1 0,0 0,1-2,3-1,-1-1,0 0,0 0,-1-1,6-10,-2-9,-7 24,-1 0,1 1,0-1,0 0,0 1,0-1,-1 0,1 1,0-1,-1 0,1 1,0-1,-1 0,1 1,-1-1,1 1,-1-1,1 1,-1-1,1 1,-1 0,0-1,1 1,-1 0,1-1,-1 1,0 0,-1-1,1 1,0 0,0 0,0 0,0 0,0 0,0 0,0 1,0-1,0 0,0 1,0-1,0 0,0 1,0-1,1 1,-1-1,0 1,0 0,0-1,1 1,-1 0,0 0,1-1,-1 1,0 0,1 0,-1 0,1 0,0 0,-1 0,1 0,0 0,-1 0,1 0,0 0,0 0,0 0,0 0,0 0,0 2,0-2,0 0,0 0,0-1,0 1,0 0,1 0,-1 0,0 0,0 0,1 0,-1 0,1-1,-1 1,1 0,-1 0,1 0,-1-1,1 1,0 0,-1-1,1 1,0-1,-1 1,1 0,0-1,0 0,0 1,0-1,-1 1,1-1,0 0,0 0,0 0,0 1,0-1,0 0,0 0,0 0,0 0,0-1,0 1,-1 0,1 0,0 0,0-1,0 1,0 0,0-1,-1 1,1-1,0 1,1-2,1 0,1 0,-1-1,1 0,-1 0,0 0,0 0,0 0,-1 0,1-1,-1 1,0-1,0 0,0 0,0 0,-1 0,3-7,-4 9,1 1,-1-1,1 1,-1-1,0 1,0-1,0 1,0-1,0 1,0-1,0 1,0-1,0 1,-1-1,1 1,-1-1,1 1,-1-1,1 1,-1 0,0-1,0 1,0 0,0 0,0-1,0 1,0 0,0 0,0 0,0 0,-1 0,1 1,0-1,-1 0,1 1,-1-1,1 1,-1-1,1 1,-1-1,1 1,-1 0,1 0,-1 0,1 0,-1 0,-2 1,0-1,1 1,-1 0,1 0,-1 0,0 1,1 0,0-1,-1 1,1 0,0 0,0 1,0-1,0 1,-4 5,5-6,0 0,0 0,1 0,-1 0,0 0,1 1,0-1,-1 1,1-1,0 1,0-1,1 1,-1 0,0-1,1 1,0 0,-1-1,1 1,0 0,1 5,0-7,-1 0,1 0,-1 0,1 0,-1 0,1 0,0 0,-1 0,1 0,0 0,0 0,0 0,0 0,0-1,0 1,0 0,0-1,0 1,0-1,0 1,0-1,0 0,0 1,1-1,-1 0,0 0,0 0,0 0,1 0,-1 0,0 0,0 0,0 0,0-1,1 1,-1 0,0-1,0 1,0-1,0 1,0-1,1-1,2 1,-1-1,0 0,0 0,0 0,-1 0,1 0,-1-1,1 1,-1-1,0 1,1-1,-1 0,2-6,-2 4,-1 0,0-1,0 1,-1 0,1-1,-1 1,0-1,-1 1,1 0,-1-1,0 1,-4-9,5 12,-1 0,0 0,0 0,1 1,-1-1,-1 0,1 1,0-1,0 1,-1-1,1 1,-1 0,1-1,-1 1,1 0,-1 0,0 0,0 0,1 0,-1 1,0-1,0 0,0 1,0 0,0-1,0 1,0 0,0 0,0 0,0 0,0 0,0 0,0 1,0-1,1 1,-1-1,-3 3,0-1,0 1,1 0,0 0,0 0,0 1,0-1,0 1,1 0,-1 0,1 1,0-1,0 1,1-1,0 1,-1 0,1 0,1 0,-1 0,-1 10,2-13,1 1,-1-1,1 0,-1 1,1-1,0 0,0 1,0-1,0 0,0 1,1-1,-1 0,1 1,-1-1,1 0,0 0,0 1,0-1,0 0,0 0,1 0,-1 0,0-1,1 1,0 0,-1 0,1-1,0 1,0-1,0 0,0 0,0 1,0-1,0 0,0-1,1 1,-1 0,0-1,0 1,1-1,-1 1,0-1,1 0,4-1,-5 1,0 0,0-1,0 1,0-1,0 1,-1-1,1 0,0 0,0 0,0 0,-1 0,1 0,-1 0,1-1,-1 1,1-1,-1 1,0-1,0 1,1-1,-1 0,0 1,-1-1,1 0,0 0,0 0,-1 0,1 0,-1 0,0 0,1 0,-1 0,0 0,0 0,0 0,-1 0,1 0,0 0,-1 0,1 1,-1-1,0 0,0 0,0 0,0 0,0 1,0-1,0 0,0 1,0-1,-1 1,1-1,-1 1,1 0,-1 0,0 0,1 0,-1 0,0 0,0 0,0 0,-3 0,2 0,1 1,-1 0,1 0,0 0,-1 1,1-1,0 0,-1 1,1 0,0-1,0 1,-1 0,1 0,0 0,0 1,0-1,0 0,0 1,1 0,-1-1,0 1,1 0,-1 0,1-1,0 1,-1 0,-1 4,3-5,-1 1,0-1,1 1,-1-1,1 0,-1 1,1-1,0 1,-1-1,1 1,0-1,0 1,0-1,0 1,1-1,-1 1,0-1,0 1,1-1,-1 1,1-1,0 0,-1 1,1-1,0 0,0 1,0-1,0 0,0 0,0 0,0 0,0 0,0 0,0 0,1 0,-1 0,0-1,1 1,-1 0,0-1,1 1,1-1,-2 1,1-1,-1 1,1-1,-1 0,1 0,-1 0,1 0,-1 0,1 0,-1 0,1 0,-1-1,1 1,-1-1,0 1,1-1,-1 1,1-1,-1 0,0 0,0 1,1-1,-1 0,0 0,0 0,0 0,0-1,0 1,0 0,0 0,-1-1,1 1,0 0,-1-1,1 1,-1-1,1 1,-1 0,0-1,0 1,1-1,-1 1,0-1,-1-2,2 1,-1-1,0 1,0 0,-1-1,1 1,-1 0,1-1,-1 1,0 0,0 0,0 0,-1 0,1 0,-1 0,0 0,0 0,0 1,0-1,0 1,-5-4,5 4,-1 1,0-1,-1 1,1 0,0 0,0 1,0-1,-1 1,1 0,0-1,0 1,-1 1,1-1,0 0,0 1,-1 0,1-1,0 1,0 1,0-1,0 0,0 1,0-1,0 1,1 0,-1 0,1 0,-1 0,1 1,-3 3,3-4,0 0,0 0,0 1,1-1,-1 0,1 1,0-1,0 1,0-1,0 1,0 0,0-1,1 1,-1 0,1 0,0-1,0 1,0 0,0 0,0 0,1-1,-1 1,1 0,0-1,0 1,0 0,0-1,0 1,0-1,1 1,-1-1,1 0,0 0,0 0,0 0,2 2,-2-2,0 0,0 0,1 0,-1 0,1 0,-1-1,1 1,0-1,-1 0,1 0,0 0,0 0,0 0,0 0,0-1,0 0,0 1,0-1,0-1,0 1,0 0,0-1,4 0,-5 0,1-1,-1 1,1-1,-1 0,0 0,0 0,0 0,0 0,0 0,0-1,-1 1,1 0,-1-1,1 1,-1-1,0 0,0 1,0-1,-1 0,1 0,-1 0,1 0,-1 1,0-4,0 0,0-1,0 1,-1 0,1 0,-2 0,1 0,-1 0,-3-9,5 14,-1 0,1 0,-1 0,1 0,-1-1,0 1,1 0,-1 0,0 0,0 0,0 0,0 1,0-1,0 0,0 0,0 1,0-1,0 0,0 1,-1-1,1 1,0 0,0-1,-1 1,1 0,0 0,0 0,-1-1,1 1,0 1,-1-1,1 0,0 0,0 0,-1 1,1-1,0 1,0-1,0 1,-1-1,1 1,0 0,0-1,0 1,0 0,0 0,-1 1,-1 1,0 0,1 0,-1 1,1-1,0 0,-1 1,2-1,-1 1,0 0,1 0,-2 5,3-8,-1 0,1 1,-1-1,1 1,-1-1,1 0,0 1,0-1,0 1,0-1,0 1,0-1,0 1,1-1,-1 1,0-1,1 1,-1-1,1 0,0 1,-1-1,1 0,0 0,0 1,0-1,0 0,0 0,0 0,0 0,0 0,0 0,3 1,-3-2,-1 1,1-1,0 0,0 0,-1 0,1 0,0 0,0 0,0 0,-1 0,1 0,0 0,0-1,-1 1,1 0,0 0,0-1,-1 1,1 0,0-1,-1 1,1-1,-1 1,1-1,0 1,-1-1,1 0,-1 1,1-1,-1 1,0-1,1 0,0-1,3-7</inkml:trace>
  <inkml:trace contextRef="#ctx0" brushRef="#br0" timeOffset="1220.6">220 389,'-3'4,"-1"0,1 0,-1 0,0 0,-1-1,-8 6,0 2,-3 5,1 1,1 0,1 1,0 1,2 0,0 0,1 2,-10 27,9-16,1 0,2 1,1 0,-5 62,12-86,1 0,-1 0,2 0,-1 0,1-1,1 1,0 0,5 12,-6-16,0-1,1 1,-1-1,1 0,-1 1,1-1,1-1,-1 1,0 0,1-1,0 0,0 0,0 0,0 0,0 0,9 3,-4-6,-2-2</inkml:trace>
  <inkml:trace contextRef="#ctx0" brushRef="#br0" timeOffset="1982.95">236 608,'-1'16,"-1"0,0 0,-1 0,-1 0,0-1,-12 28,14-39,2-4,0 1,0-1,0 1,-1-1,1 1,0-1,0 1,0-1,0 1,0-1,0 1,0-1,0 1,0 0,0-1,0 1,1-1,-1 1,0-1,0 1,0-1,1 1,-1-1,0 1,1-1,-1 1,0-1,1 0,-1 1,1 0,20 5,29-8,-46 2,3-1,40-5,-44 6,0 0,0-1,-1 0,1 1,-1-1,1 0,0 0,-1-1,0 1,1 0,-1-1,0 0,3-2,-2-3</inkml:trace>
  <inkml:trace contextRef="#ctx0" brushRef="#br0" timeOffset="2487.91">368 535,'2'102,"-4"110,-5-174,5-31,0-1,1 1,0 0,0 0,1 11,4-25,0-1</inkml:trace>
  <inkml:trace contextRef="#ctx0" brushRef="#br0" timeOffset="3290.19">499 931,'0'2,"0"4,0 3,0 3,0 1,0 1,0 2,0-1,0 0,0 0,0 1,0-2,-2-1,-2-2,1-4,1-4</inkml:trace>
  <inkml:trace contextRef="#ctx0" brushRef="#br0" timeOffset="4000.05">617 725,'3'0,"3"0,3 0,2 0,3 0,3 0,1 0,1 0,-1 0,-1 0,-6 0,-5 0</inkml:trace>
  <inkml:trace contextRef="#ctx0" brushRef="#br0" timeOffset="4520.42">837 579,'-2'22,"-1"0,-1-1,-9 32,4-17,4-18,1 0,2 1,-1-1,2 1,0 0,3 23,-2-42</inkml:trace>
  <inkml:trace contextRef="#ctx0" brushRef="#br0" timeOffset="5438.54">896 432,'0'0,"-1"0,1 0,0 0,0 0,-1 0,1 0,0 0,0 0,0 0,-1 0,1 0,0 1,0-1,-1 0,1 0,0 0,0 0,0 0,0 0,-1 1,1-1,0 0,0 0,0 0,0 0,-1 1,1-1,0 0,0 0,0 0,0 1,0-1,0 0,0 0,0 0,0 1,0-1,0 0,0 0,0 1,0-1,4 14,12 9,-1-6,-2 1,0 1,-1 0,-2 1,1 0,-2 0,-1 1,0 0,-2 1,6 31,-7-28,-1 0,0 45,-4-58,-1-1,-1 1,0-1,0 0,-1 0,0 0,-1 0,-9 16,-25 37,31-5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8:03.5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43 22,'-9'0,"-1"0,1 1,0 0,-1 0,1 1,-10 3,17-5,0 1,0 0,0 0,0 0,0 1,0-1,0 0,0 1,1-1,-1 1,0 0,1-1,-1 1,1 0,0 0,0 0,-1 0,1 0,0 0,1 0,-1 1,0-1,1 0,-1 0,1 1,0-1,0 0,0 1,0-1,0 4,0-6,0 1,0-1,0 1,0-1,0 1,0-1,0 1,0-1,0 1,0-1,1 1,-1-1,0 1,0-1,0 1,1-1,-1 0,0 1,0-1,1 1,-1-1,0 0,1 1,-1-1,0 0,1 1,-1-1,1 0,-1 0,0 1,1-1,-1 0,1 0,-1 0,1 0,-1 1,1-1,-1 0,1 0,21-12,13-25,-34 35,0 1,0-1,0 0,0 1,0-1,0 0,-1 1,1-1,0 0,-1 0,0 1,1-1,-1 0,0 0,0 0,0 0,0 1,0-1,-1 0,1 0,0 0,-1 1,0-1,1 0,-1 0,0 1,-1-3,1 3,-1 1,0-1,1 0,-1 1,1-1,-1 1,0 0,1 0,-1-1,0 1,1 0,-1 0,0 1,1-1,-1 0,0 0,1 1,-1-1,0 1,1 0,-1-1,1 1,-1 0,1 0,0 0,-1 0,1 0,0 0,-3 3,0 0,-1 1,1 0,0-1,0 2,1-1,-1 0,1 1,0-1,1 1,-3 6,4-10,0-1,1 1,-1 0,1-1,-1 1,1 0,0-1,-1 1,1 0,0 0,0-1,0 1,0 0,1 0,-1-1,0 1,1 0,-1-1,1 1,0 0,-1-1,1 1,0-1,0 1,0-1,0 1,0-1,0 0,1 1,-1-1,0 0,1 0,-1 0,0 0,1 0,0 0,-1-1,1 1,-1 0,3 0,-2-1,0 0,0 0,0 0,-1 0,1 0,0 0,0 0,0 0,0-1,0 1,-1-1,1 0,0 1,0-1,-1 0,1 0,-1 0,1 0,0 0,-1 0,0-1,1 1,-1 0,0-1,0 1,0-1,0 1,2-4,-1 2,-1 0,1 0,-1-1,1 1,-1 0,0-1,0 1,-1-1,1 1,-1-1,0 0,0 1,0-1,-1-4,2 8,-1 0,0-1,0 1,0 0,0 0,-1-1,1 1,0 0,0-1,0 1,0 0,0-1,0 1,0 0,-1 0,1-1,0 1,0 0,0 0,-1-1,1 1,0 0,0 0,0-1,-1 1,1 0,0 0,-1 0,1 0,0 0,0-1,-1 1,1 0,0 0,-1 0,1 0,0 0,-1 0,1 0,0 0,-1 0,-11 11,-6 21,17-31,1 1,-1-1,1 1,-1-1,1 0,0 1,-1-1,1 1,0-1,0 1,0-1,0 1,0-1,1 1,-1-1,0 1,1-1,-1 1,1-1,-1 0,1 1,0-1,-1 0,1 1,0-1,0 0,0 0,0 0,0 0,0 0,1 0,-1 0,0 0,0 0,1-1,-1 1,0 0,1-1,-1 1,1-1,-1 0,1 1,-1-1,4 0,-2 0,0 0,0 0,1 0,-1 0,0-1,0 0,0 0,0 0,0 0,0 0,0 0,0-1,0 1,0-1,-1 0,1 0,0 0,-1 0,0-1,4-4,-5 6,1-1,-1 1,0-1,0 0,0 1,-1-1,1 0,0 0,-1 0,1 1,-1-1,1 0,-1 0,0 0,0 0,0 0,0 0,0 0,0 0,-1 0,1 0,-1 0,1 0,-1 1,0-1,1 0,-1 0,0 1,0-1,0 0,-1 1,1-1,-2-1,1 2,1 0,-1 0,0 1,1-1,-1 0,0 1,0-1,0 1,1 0,-1-1,0 1,0 0,0 0,0 0,0 1,1-1,-1 0,0 1,0-1,1 1,-1 0,0-1,0 1,1 0,-1 0,1 0,-1 0,1 0,-1 0,1 1,0-1,0 0,-1 1,1-1,-1 3,-1 1,0 0,0-1,0 2,1-1,-1 0,1 0,1 1,-1-1,1 1,0 0,0-1,0 1,1 0,0-1,1 11,-1-14,1 0,-1 0,1 0,0 0,-1 0,1 0,0 0,0 0,0 0,0 0,0-1,1 1,-1 0,1-1,-1 1,1-1,-1 0,3 2,-2-2,1 0,-1 0,1 0,0-1,-1 1,1-1,0 1,0-1,-1 0,1 0,0 0,0-1,-1 1,1 0,0-1,-1 0,5-1,-4 0,0 1,0-1,0 1,0-1,0 0,-1 0,1 0,-1-1,1 1,-1-1,0 1,0-1,0 1,0-1,-1 0,1 0,-1 0,0 0,1 0,-1-1,-1 1,1 0,0 0,-1-1,0 1,0 0,0-1,0 1,0 0,-1-1,1 1,-2-4,2 4,-1 1,0-1,1 0,-1 1,0-1,0 1,0-1,-1 1,1 0,-1-1,1 1,-1 0,0 0,1 0,-1 0,0 0,0 1,-1-1,1 1,0-1,0 1,-1 0,1-1,-1 1,1 1,-1-1,0 0,1 1,-1-1,0 1,1 0,-1 0,0 0,1 0,-1 0,0 0,1 1,-1-1,-3 2,8-2,1-1,-1 0,1 1,0-1,0 1,-1 0,1 0,0 0,-1 0,1 0,0 1,-1-1,1 1,0 0,-1 0,1 0,-1 0,1 0,-1 0,0 1,0-1,1 1,-1 0,0-1,0 1,0 0,-1 0,1 1,0-1,-1 0,0 0,1 1,-1-1,0 1,0-1,0 1,0-1,-1 1,1 0,-1-1,0 1,1 0,-1-1,-1 1,1 0,0-1,0 1,-1 0,0-1,1 1,-1 0,0-1,0 1,-1-1,1 0,0 1,-1-1,0 0,1 0,-1 0,0 0,0 0,0 0,-4 2,8-5,1-1,-1 0,1 0,-1 0,0-1,0 1,0 0,0-1,0 1,-1-1,1 0,-1 0,1 0,-1 1,0-1,0 0,-1 0,1 0,0 0,-1-1,0 1,0 0,0 0,0 0,0 0,-1 0,1 0,-1 0,0 0,0 0,0 0,0 0,-3-4,3 5,0 0,0 0,0 0,0 0,0 0,-1 1,1-1,0 0,-1 1,0-1,1 1,-1 0,0-1,1 1,-1 0,0 0,0 0,0 0,0 1,0-1,0 0,0 1,-1-1,1 1,0 0,0 0,0 0,0 0,-1 0,1 0,0 1,0-1,0 1,0-1,0 1,0 0,0 0,0 0,0 0,0 0,0 0,1 0,-1 1,0-1,1 1,-3 2,1-1,1 0,0 1,-1-1,1 1,0-1,1 1,-1 0,1-1,0 1,0 0,0 0,0 0,0 0,1 5,0-7,0-1,0 1,0-1,0 1,0-1,0 1,0-1,1 1,-1-1,1 1,-1-1,1 0,-1 1,1-1,0 0,0 0,0 1,0-1,0 0,0 0,0 0,0 0,0 0,0 0,0 0,1-1,-1 1,0 0,1-1,-1 1,1-1,-1 1,0-1,1 0,-1 1,1-1,-1 0,1 0,-1 0,1 0,1-1,-1 1,1 0,-1-1,0 0,1 1,-1-1,0 0,0 0,1 0,-1 0,0-1,0 1,0-1,-1 1,1-1,0 1,0-1,-1 0,1 0,-1 0,0 0,0 0,1 0,-1 0,-1-1,1 1,0 0,0-1,-1 1,1 0,-1-1,0 1,0-1,0 1,0 0,0-1,0 1,-1-1,1 1,-1 0,0-1,-1-1,2 2,0 0,-1 0,1 0,-1 0,0 1,1-1,-1 0,0 0,0 1,0-1,0 1,-1-1,1 1,0-1,-1 1,1 0,0 0,-1-1,0 1,1 0,-1 0,0 1,1-1,-1 0,0 0,0 1,0-1,0 1,1 0,-1 0,0-1,0 1,0 0,0 1,0-1,0 0,0 0,0 1,1-1,-1 1,0 0,0-1,0 1,1 0,-1 0,1 0,-1 0,0 1,1-1,0 0,-1 1,0 1,-5 3,1 0,1 1,-1-1,1 1,0 1,1-1,-5 9,8-14,1-1,-1 1,0-1,0 1,1-1,-1 1,1 0,-1-1,1 1,0 0,0-1,0 1,0 0,0 0,0-1,0 1,0 0,1-1,-1 1,0 0,1-1,0 1,-1 0,1-1,0 1,0-1,0 1,0-1,0 0,0 1,0-1,1 0,-1 0,0 0,1 0,-1 0,1 0,-1 0,1 0,-1-1,4 2,-4-2,1 1,-1-1,0 0,1 1,-1-1,0 0,1 0,-1 0,0 0,1 0,-1 0,0 0,0-1,1 1,-1 0,0-1,1 1,-1-1,0 1,0-1,0 0,0 1,0-1,0 0,0 0,0 0,0 0,0 0,0 0,0 0,0-1,1-1,0-1,-1 1,1-1,-1 1,0-1,0 0,-1 1,1-1,-1 0,0 1,0-7,0 6,0 0,-1 0,1 0,-1 0,0 1,0-1,-1 0,1 1,-1-1,0 1,-3-6,5 8,-1 0,0 0,-1 0,1 0,0 0,0 0,0 0,-1 0,1 0,0 0,-1 1,1-1,0 0,-1 1,1 0,-1-1,1 1,-1 0,1-1,-1 1,0 0,1 0,-1 0,1 1,-1-1,1 0,-1 1,-1 0,1 0,1 0,-1 0,1 0,-1 0,1 1,0-1,-1 0,1 1,0-1,0 1,0-1,0 1,0 0,1 0,-1-1,0 1,1 0,0 0,-1-1,1 1,0 0,0 0,0 3,-1 8</inkml:trace>
  <inkml:trace contextRef="#ctx0" brushRef="#br0" timeOffset="1387.14">239 418,'-6'1,"0"0,0 0,1 1,-1 0,1 0,0 0,-1 0,1 1,0 0,0 0,-8 8,-47 44,49-42,0 1,1 1,1-1,0 2,1-1,1 1,1 0,0 0,0 1,-3 26,3-10,2 1,2 0,0 0,6 48,-3-76,0-1,0 0,0 1,1-1,0 0,0 0,0 0,1 0,0 0,0-1,6 8,0 2,-7-10,-3-1</inkml:trace>
  <inkml:trace contextRef="#ctx0" brushRef="#br0" timeOffset="2093.21">137 771,'2'0,"4"0,3 0,3 0,1 0,1 0,1 0,1 0,-1 0,0-3,-2 0</inkml:trace>
  <inkml:trace contextRef="#ctx0" brushRef="#br0" timeOffset="2913.94">356 595,'11'-1,"5"1,0 0,0 1,0 1,24 5,-38-7,-1 0,1 1,0-1,0 1,0-1,-1 1,1 0,0 0,-1 0,1 0,-1 0,1 0,-1 0,1 0,-1 1,0-1,1 0,-1 1,0-1,0 1,0 0,0-1,-1 1,1 0,0-1,-1 1,1 0,-1 0,1 0,-1 0,0-1,0 1,0 0,0 0,0 0,0 0,-1 0,1-1,-1 1,1 0,-1 0,1 0,-1-1,0 1,0 0,0-1,0 1,0-1,-2 2,-35 43,39-44,0 0,-1-1,1 1,0 0,1 0,-1-1,0 1,0-1,1 1,-1-1,1 1,-1-1,4 2,8 10,-9-7,-1 0,0 0,-1 1,1-1,-1 1,0-1,-1 1,0 0,0-1,0 1,-1 0,0 0,-1 7,1-11,-1 0,0 0,1 0,-1 0,0-1,-1 1,1 0,0 0,-1-1,0 1,1-1,-1 0,0 1,0-1,-1 0,1 0,0 0,-1 0,1 0,-1-1,1 1,-1-1,0 0,0 0,0 0,0 0,1 0,-1-1,0 1,0-1,-4 1,-50 2,47-1</inkml:trace>
  <inkml:trace contextRef="#ctx0" brushRef="#br0" timeOffset="4359.64">620 830,'0'2,"0"4,0 3,0 3,0 1,0 1,-2 1,-2 1,1-1,-2 0,0 0,-2 0,1 0,-2-3,-1-5,0-5</inkml:trace>
  <inkml:trace contextRef="#ctx0" brushRef="#br0" timeOffset="4912.91">709 801,'3'0,"2"0,4 0,3 0,1 0,2 0,0 0,-2-3,-4 0</inkml:trace>
  <inkml:trace contextRef="#ctx0" brushRef="#br0" timeOffset="5408.69">885 653,'2'58,"0"-39,-1 1,-1-1,0 0,-2 1,0-1,-10 37,9-61,2-3</inkml:trace>
  <inkml:trace contextRef="#ctx0" brushRef="#br0" timeOffset="6228.68">871 433,'12'10,"0"1,1-2,18 11,-21-15,-1 1,-1-1,1 2,-1-1,0 1,-1 0,1 1,-1-1,-1 2,8 11,-3 1,-2 1,-1 0,0 1,-2-1,0 2,-2-1,0 0,-2 1,-1 0,-2 38,1-54,0 1,-1 0,1 0,-2 0,1 0,-1-1,-1 1,0-1,0 0,0 1,-1-1,0-1,-1 1,0 0,0-1,-8 8,5-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7:50.5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43 5,'-60'-2,"37"1,-1 0,0 1,1 1,-42 8,59-7,-1 0,1 1,0 0,0 0,0 0,0 0,1 1,-1 0,1 1,0-1,0 1,0 0,-4 5,2 0,1 0,0 1,0 0,1-1,0 2,-5 20,3-2,1 0,2 0,1 1,3 58,0-78,0-1,2 1,-1 0,1-1,1 1,0-1,0 0,1 0,0 0,1 0,0-1,12 17,-11-19,0-1,0 0,1-1,0 1,0-1,0 0,1-1,-1 0,1 0,0-1,1 1,-1-2,0 1,1-1,-1-1,13 1,-10 0,1-2,0 0,-1 0,1-1,-1 0,1-1,-1 0,0-1,1 0,-1-1,-1-1,1 1,-1-2,0 1,0-1,0-1,-1 0,0 0,0-1,-1 0,12-15,-11 12,-1-1,-1 0,0 0,-1-1,0 0,-1 0,0-1,-1 1,-1-1,0 0,0 0,-2 0,0-1,0 1,-2 0,0 0,-3-20,1 19,-1 0,0 0,-1 1,0 0,-1 0,-1 0,0 0,-10-12,13 20,0 1,0 0,-1-1,0 1,0 1,0-1,0 1,-1 0,0 0,1 1,-2 0,1 0,0 0,0 0,-1 1,0 0,1 1,-1 0,0 0,-9 0,13 0,0 2,0-1,0 0,0 1,0-1,0 1,0 0,0 0,0 0,0 0,0 1,1-1,-1 1,1 0,-1 0,1-1,-1 2,1-1,0 0,0 0,0 1,0-1,1 1,-1-1,-2 6,0 4</inkml:trace>
  <inkml:trace contextRef="#ctx0" brushRef="#br0" timeOffset="767.21">0 859,'165'-8,"252"-45,-237 26,-150 20,-16 0,-14 6,0 1,0 0,0 0,1 0,-1-1,0 1,0 0,0 0,0 0,0-1,0 1,0 0,0 0,1 0,-1-1,0 1,0 0,0 0,0-1,0 1,0 0,0 0,0-1,-1 1,1 0,0 0,0 0,0-1,0 1,0 0,0 0,0 0,0-1,-1 1,1 0,0 0,0 0,0 0,0-1,-1 1,1 0,0 0,0 0,-1 0,-5-4</inkml:trace>
  <inkml:trace contextRef="#ctx0" brushRef="#br0" timeOffset="1714.02">322 1076,'5'102,"36"196,-29-226,-6-55,-2-27,3-40,-6 34,4-7,1 0,1 1,2 0,14-30,52-83,-58 106,41-49,-44 61,0-1,-1-1,13-25,-26 44,0 0,0 0,0 0,0 0,0 0,-1 0,1 0,0 0,0 0,0 0,0 0,0 0,0 0,0-1,0 1,0 0,0 0,0 0,-1 0,1 0,0 0,0 0,0 0,0-1,0 1,0 0,0 0,0 0,0 0,0 0,0 0,0 0,0-1,0 1,0 0,0 0,0 0,0 0,0 0,0 0,0 0,0 0,1-1,-1 1,0 0,0 0,0 0,0 0,0 0,0 0,0 0,0 0,-7 6,-1 4</inkml:trace>
  <inkml:trace contextRef="#ctx0" brushRef="#br0" timeOffset="2288.79">455 1296,'12'3,"1"0,-1 1,0 0,0 0,-1 1,1 1,-1 0,11 8,-22-13,17 10,-2 1,0 1,0 0,-1 1,-1 1,16 22,-10-14,33 33,-44-49,-2-4</inkml:trace>
  <inkml:trace contextRef="#ctx0" brushRef="#br0" timeOffset="2968.1">1057 799,'14'0,"323"-13,-331 12,-8 0,-4 1</inkml:trace>
  <inkml:trace contextRef="#ctx0" brushRef="#br0" timeOffset="3385.71">1085 960,'3'0,"5"0,4 0,6 0,3 0,5 0,1 0,0 0,0 0,-3 0,-2 0,-2 0,-3 0,-4-3,-4 0</inkml:trace>
  <inkml:trace contextRef="#ctx0" brushRef="#br0" timeOffset="4456.12">1967 447,'-11'4,"-1"2,1 0,1 0,-1 0,1 2,0-1,1 1,-1 1,2 0,-1 0,1 0,1 1,-8 13,0 0,2 1,1 0,1 1,1 0,-6 27,7-3,2 1,2-1,3 1,7 98,-4-126,0-9,0 0,0-1,1 1,1-1,0 1,1-1,0 0,1 0,0-1,1 1,0-1,1 0,15 18,-14-21,0-1,0 1,1-2,0 1,0-1,0-1,1 0,0 0,0-1,0 0,1-1,-1 0,1 0,0-1,0-1,15 1,-16-2,0 1,1-2,-1 1,0-1,0-1,-1 0,1-1,0 1,-1-2,1 1,-1-1,16-10,-16 7,1-1,-1 0,0 0,-1-1,0 0,-1-1,1 0,-2 0,0 0,7-16,0-3,-2 0,-2-1,0 0,-3-1,0 0,-2 0,1-42,-5-12,-15-124,12 190,0 1,-1-1,-1 1,0 0,-2 0,0 0,-10-16,13 27,1 0,-1 1,-1 0,1 0,-1 0,0 0,0 1,-1 0,0 0,0 0,0 1,0-1,-1 2,1-1,-1 1,0 0,0 0,0 1,-1 0,-9-2,5 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8:39.5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9,'2'7,"0"-1,0 1,1-1,0 1,0-1,0 0,1 0,0 0,0-1,10 10,9 16,32 51,-34-54,-2 2,0 1,24 55,-40-72,-2-4</inkml:trace>
  <inkml:trace contextRef="#ctx0" brushRef="#br0" timeOffset="676.04">383 61,'-2'15,"0"0,-1-1,-1 1,0 0,-1-1,-7 16,-11 35,-89 383,112-437,8-16,0-4</inkml:trace>
  <inkml:trace contextRef="#ctx0" brushRef="#br0" timeOffset="1179.51">543 265,'8'0,"7"0,3 0,5 0,0-3,1 0,-1 0,1-2,-1 0,-3 1,-6 1,-9 1,-4 0</inkml:trace>
  <inkml:trace contextRef="#ctx0" brushRef="#br0" timeOffset="1557.27">500 413,'12'0,"10"0,3 0,2 0,-1 0,1 0,-3 0,-2 0,-3 0,-1 0,-3 0,-2 0</inkml:trace>
  <inkml:trace contextRef="#ctx0" brushRef="#br0" timeOffset="2505.97">1131 1,'-7'0,"1"1,-1 1,1-1,-1 1,1 0,0 1,0-1,0 1,0 1,1-1,-1 1,1 0,0 0,0 0,0 1,0-1,1 1,0 1,-6 9,-3 4,1 0,2 2,0-1,-11 32,14-26,0 1,2 0,1 0,1 0,1 0,1 0,2 1,6 46,-6-69,0 0,0-1,0 1,1-1,-1 0,1 0,0 1,0-1,1 0,-1 0,1-1,0 1,0-1,0 1,0-1,1 0,-1 0,1 0,0-1,0 1,0-1,0 0,0 0,0 0,1-1,-1 1,1-1,5 0,-4 0,0-1,0 0,0 0,1 0,-1-1,0 0,0-1,0 1,-1-1,1 0,0 0,-1-1,1 0,-1 0,0 0,0-1,0 1,0-1,0 0,7-9,-4 0,0 1,0-2,-1 1,-1-1,0 0,-1 0,0 0,-1-1,-1 0,0 0,-1 0,0-20,-2 10,0-1,-1 1,-2-1,-1 1,0 0,-14-38,14 52,0 2,-1-1,-12-18,16 26,0 0,0 0,-1 0,1 0,-1 0,1 1,-1-1,0 0,0 1,0-1,0 1,0 0,0-1,0 1,0 0,0 0,0 1,-1-1,1 0,0 1,-1-1,1 1,-5 0,0 4,1 2</inkml:trace>
  <inkml:trace contextRef="#ctx0" brushRef="#br0" timeOffset="3038.97">1381 309,'43'91,"-25"-49,1-1,43 64,-62-103,1-1,0 0,0 1,0-1,0 0,0 0,0 0,0 0,0 0,0 0,1 0,-1 0,0 0,1 0,-1-1,1 1,-1-1,0 1,1-1,-1 1,1-1,0 0,-1 0,3 0,4-3</inkml:trace>
  <inkml:trace contextRef="#ctx0" brushRef="#br0" timeOffset="3477.08">1571 250,'-10'8,"0"0,0 0,0 1,1 0,1 0,0 1,-12 18,3-5,-24 26,27-34,0 0,2 0,0 1,1 1,0 0,2 1,-8 18,15-17,4-16</inkml:trace>
  <inkml:trace contextRef="#ctx0" brushRef="#br0" timeOffset="4203.16">1718 428,'3'0,"3"0,5 0,4 0,4-3,3 0,2 0,1 0,1-1,-1-1,-3 2,-2 0,-2 1,-2 1,-1 1,-5 0,-5 2,-3 2</inkml:trace>
  <inkml:trace contextRef="#ctx0" brushRef="#br0" timeOffset="4673.86">2160 104,'-16'374,"18"-320,-1-32,0 1,-1-1,-6 40,3-5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8:53.5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,'1'12,"0"-1,0 1,1-1,1 0,0 0,0 0,9 19,45 71,-39-72,23 49,-7 13,-33-87,0-5</inkml:trace>
  <inkml:trace contextRef="#ctx0" brushRef="#br0" timeOffset="457.42">293 0,'-15'267,"0"10,16-260,-1-12,1 0,-1 1,0-1,0 1,-1-1,0 1,0-1,0 0,-2 6,0-9,0-4</inkml:trace>
  <inkml:trace contextRef="#ctx0" brushRef="#br0" timeOffset="1034.73">485 146,'3'0,"2"3,4 0,3 0,1 0,2-1,2-1,2-1,2 1,3-1,-1 0,-1-1,-3-1,-1-2,-1 1,-4-2,-4 0</inkml:trace>
  <inkml:trace contextRef="#ctx0" brushRef="#br0" timeOffset="1438.73">470 295,'7'0,"5"0,6 0,2 0,3-3,2 0,0 0,0 0,-2 1,-1 1,-3 1,-2-1,-6 4,-5 0</inkml:trace>
  <inkml:trace contextRef="#ctx0" brushRef="#br0" timeOffset="1990.1">867 249,'12'-2,"7"-4,6-1,2 2,0-2,-2 1,-3 1,-3 2,-2 0,-1 2,-4-1,-3-2</inkml:trace>
  <inkml:trace contextRef="#ctx0" brushRef="#br0" timeOffset="2520.07">1146 0,'15'126,"-7"-9,22 118,-25-200,-1-22,-3-12,0 1,-1 0,1-1,0 1,-1 0,1 0,-1-1,0 1,1 0,-1 0,0 0,0 0,0 0,0 0,-1-1,1 1,0 0,-1 0,0 0,0 1,-4-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7:42.4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59 57,'-29'-15,"-37"-17,61 30,0 1,-1-1,1 1,0 0,0 0,-1 0,1 1,0 0,-1 0,-9 1,10 1,0 0,1 0,-1 0,0 0,1 1,-1 0,1 0,0 0,0 0,0 1,0-1,1 1,-1 0,-3 7,-6 8,1 0,-9 23,7-14,3-3,0 1,2 0,1 1,1 0,1 0,-3 37,9-55,1 1,-1 0,1 0,1-1,0 1,0-1,1 1,0-1,1 0,7 13,-6-11,1 0,1 0,0 0,1-1,0 0,0-1,16 15,-16-19,0 1,1-2,-1 1,1-1,0 0,0-1,0 0,1 0,-1-1,1-1,-1 1,1-1,0-1,-1 0,1 0,0-1,-1 0,13-4,-10 2,1 0,-1-2,1 1,-1-2,-1 1,1-2,-1 0,0 0,0-1,-1 0,0-1,-1 0,10-11,-13 11,0-1,-1 0,0 0,0-1,-1 1,0-1,-1 0,0 0,-1 0,0-1,-1 1,0 0,-1-1,0 1,-3-15,2 9,-2 1,0-1,-1 0,-1 1,0 0,-1 0,-1 0,0 1,-15-23,18 32,0 1,0-1,-1 1,0-1,0 1,0 1,0-1,-1 1,1 0,-1 0,-1 1,1-1,0 2,-1-1,1 0,-1 1,0 1,0-1,0 1,0 0,0 0,-10 1,-1-5,-5 1,19 6</inkml:trace>
  <inkml:trace contextRef="#ctx0" brushRef="#br0" timeOffset="1275.09">0 823,'62'0,"1"-3,-2-3,1-2,-1-3,0-2,-1-4,99-40,-144 52,-1 0,1 1,0 1,0 1,23-2,40-7,-75 10,15-2,-18 3,0 0,0 0,1 0,-1 0,0 0,0 0,1 0,-1 0,0 0,0 0,1 0,-1 0,0 0,0 0,0 0,1 0,-1 1,0-1,0 0,0 0,0 0,1 0,-1 1,0-1,0 0,0 0,0 0,0 1,1-1,-1 0,0 0,0 1,0-1,0 0,0 0,0 0,0 1,0-1,0 0,0 0,0 1,0-1,0 0,0 0,0 1,0-1,0 0,-1 0,1 0,0 1,0-1,0 0,0 0,0 0,-1 1,1-1,0 0,0 0,0 0,0 0,-1 1,-4 7</inkml:trace>
  <inkml:trace contextRef="#ctx0" brushRef="#br0" timeOffset="2364.88">132 1114,'1'9,"1"0,0-1,0 1,1-1,0 0,1 0,7 12,6 18,-10-21,-4-11,0 0,-1 0,1 1,-1-1,-1 0,1 1,-1 0,0-1,-1 1,0 11,0-18,0 0,0 0,0 0,0 1,0-1,0 0,0 0,0 0,-1 1,1-1,0 0,0 0,0 0,0 0,0 0,-1 1,1-1,0 0,0 0,0 0,-1 0,1 0,0 0,0 0,0 0,-1 0,1 0,0 0,0 0,0 0,-1 0,1 0,0 0,0 0,0 0,-1 0,1 0,0 0,0 0,0 0,-1 0,1 0,0 0,0-1,0 1,0 0,-1 0,-12-12,-7-14,12 14,0-1,2 1,-1-2,1 1,1-1,1 1,0-1,-3-17,7 27,-1-1,1 1,0-1,0 1,0 0,1-1,0 1,-1 0,2-1,-1 1,0 0,1 0,0 0,0 0,0 0,0 1,0-1,1 0,0 1,0 0,0 0,0 0,0 0,1 0,-1 0,1 1,0 0,0 0,0 0,6-2,1-1,1 1,0 0,21-4,-29 8,-1-1,1 1,-1 0,1 0,-1 0,1 0,-1 0,1 1,-1 0,1 0,-1 0,0 0,1 0,-1 1,0-1,0 1,5 4,-1 0</inkml:trace>
  <inkml:trace contextRef="#ctx0" brushRef="#br0" timeOffset="2929.65">323 1115,'1'9,"0"-1,0 0,0 0,1 0,0 0,1 0,0 0,0-1,0 1,1-1,0 0,1 0,-1 0,1-1,1 1,-1-1,1 0,0-1,1 0,-1 0,13 8,-14-11,-1 0,0-1,1 1,-1-1,1 0,0 0,-1 0,1 0,0-1,-1 0,1 0,0 0,0-1,-1 1,1-1,0 0,-1-1,1 1,-1-1,0 0,1 0,-1 0,0 0,0-1,0 0,-1 0,1 0,-1 0,1-1,-1 1,0-1,0 0,-1 0,1 0,2-6,-1 3,-1-1,0 1,0-1,-1 0,0 0,0 0,-1-1,0 1,0 0,-1 0,0-1,-1 1,1 0,-2 0,1 0,-1-1,0 2,-1-1,-7-15,10 22,0 1,0-1,-1 0,1 0,0 1,-1-1,1 0,-1 1,1-1,-1 0,1 1,-1-1,1 1,-1-1,0 1,1-1,-1 1,0-1,1 1,-1 0,0-1,0 1,1 0,-1 0,0-1,0 1,1 0,-1 0,0 0,0 0,0 0,0 0,-4 4</inkml:trace>
  <inkml:trace contextRef="#ctx0" brushRef="#br0" timeOffset="3565.34">647 1131,'9'23,"-3"-6,1 0,1 0,10 17,-18-34,0 0,1 0,-1 0,0 0,0 0,0 1,0-1,0 0,0 0,0 0,0 0,0 0,0 0,0 1,1-1,-1 0,0 0,0 0,0 0,0 0,0 0,0 0,1 0,-1 0,0 0,0 0,0 0,0 0,0 0,1 0,-1 1,0-1,0-1,0 1,0 0,0 0,1 0,-1 0,0 0,0 0,0 0,0 0,0 0,1 0,-1 0,0 0,0 0,0 0,0 0,0-1,0 1,0 0,1 0,-1 0,0 0,0 0,0 0,0-1,0 1,0 0,0 0,0 0,0 0,0 0,0-1,0 1,0 0,4-20,-3-22,-2 20,0-1,1 1,0 0,6-31,-5 49,-1 0,1 0,0 1,0-1,0 0,0 1,1-1,-1 1,1-1,0 1,0 0,0 0,1 0,-1 0,1 0,-1 0,1 1,0-1,0 1,0 0,0 0,1 0,-1 0,1 0,-1 1,7-2,-7 3,-1 0,1 0,0 0,-1 0,1 1,0-1,-1 1,1 0,-1 0,1 0,-1 0,1 0,-1 1,0-1,0 1,1-1,-1 1,0 0,0 0,-1 0,1 0,0 0,1 2,7 10,-1 1,12 24,-7-13,1-2,-2 1,0 1,-1 0,11 41,-19-52</inkml:trace>
  <inkml:trace contextRef="#ctx0" brushRef="#br0" timeOffset="4137.52">1351 778,'10'0,"9"0,5 0,4-2,2-2,-1 1,-3-2,-2 0,-1 0,-3 2,-5 4,-4 1</inkml:trace>
  <inkml:trace contextRef="#ctx0" brushRef="#br0" timeOffset="4510.53">1380 954,'15'0,"9"0,7 0,2 0,-1 0,-2 3,-3 0,-4 0,-3 0,-3-1,-6-1,-6-1</inkml:trace>
  <inkml:trace contextRef="#ctx0" brushRef="#br0" timeOffset="5838.44">2203 501,'-11'3,"2"0,-1 1,0 1,1 0,0 0,0 0,0 1,1 1,0-1,0 1,0 1,1 0,0 0,1 0,0 1,0-1,1 1,0 1,-5 12,3-6,1 0,1 0,0 0,1 1,1-1,0 1,2 0,0 0,0 0,2 0,0 0,1 0,1 0,5 20,-1-15,1 0,1-1,1 0,1 0,1-1,1 0,0-1,2-1,29 31,-33-39,-1 0,2 0,-1-1,2-1,-1 0,1 0,0-1,0-1,1 0,0-1,18 4,-22-7,0-1,0 0,0 0,-1-1,1-1,0 0,0 0,0-1,-1 0,1 0,-1-1,1-1,-1 0,0 0,-1 0,1-1,14-11,-11 7,0-1,0 0,-1-1,0 0,-1-1,0 0,-1 0,-1-1,0 0,0-1,-2 1,1-1,-2-1,0 1,-1-1,0 0,-1 0,-1-1,0 1,-1 0,-1-1,0 1,-1 0,-1-1,0 1,-1 0,-1 0,-11-29,7 21,-2 1,-1-1,-1 2,0 0,-2 0,-1 1,-27-30,35 43,-1-1,0 1,0 1,-1-1,0 1,0 1,0 0,-1 0,1 1,-1 0,0 0,-1 1,1 1,-1 0,1 0,-1 1,1 0,-1 1,0 0,-11 2,2 8,14-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4:38.6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5 295,'-2'37,"-2"0,-1 0,-13 43,-6 39,24-119,1 1,-1 0,0 0,0 0,0 0,0 0,0 0,1-1,-1 1,0 0,1 0,-1 0,1-1,-1 1,1 0,-1-1,1 1,-1 0,1-1,0 1,-1-1,1 1,0-1,0 1,-1-1,1 1,0-1,0 0,0 1,0-1,-1 0,1 0,0 0,0 1,0-1,0 0,0 0,0-1,-1 1,3 0,48-4,-31 1,-8 3,-7 0,1 0,-1 0,1 0,-1-1,1 1,0-1,-1-1,0 1,1-1,-1 0,0 0,0 0,6-5,-8 3</inkml:trace>
  <inkml:trace contextRef="#ctx0" brushRef="#br0" timeOffset="668.73">573 266,'-8'157,"3"-96,1-4,-9 213,13-256,0-7,0-10,0-6</inkml:trace>
  <inkml:trace contextRef="#ctx0" brushRef="#br0" timeOffset="2424.5">454 209,'-2'0,"0"1,0-1,1 1,-1 0,0 0,0 0,0 0,0 0,1 0,-1 0,1 0,-1 1,1-1,-1 1,1-1,0 1,-1-1,0 4,-21 34,20-32,-7 18,1 0,2 0,0 1,2 1,0-1,2 1,1-1,2 1,4 51,-1-63,0 0,1 0,1-1,0 0,1 1,0-2,1 1,1-1,0 0,14 16,-22-28,1 0,-1-1,1 1,-1 0,1-1,-1 1,1 0,-1-1,1 1,0-1,-1 1,1-1,0 1,-1-1,1 1,0-1,0 0,-1 1,1-1,0 0,0 0,0 0,-1 1,1-1,0 0,0 0,0 0,0 0,-1 0,3-1,4-3</inkml:trace>
  <inkml:trace contextRef="#ctx0" brushRef="#br0" timeOffset="3443.2">661 193,'19'19,"-2"1,0 0,-1 2,20 36,-29-43,0 0,-1 0,-1 1,0 0,-1 0,-1 1,-1-1,1 25,-1-14,-2 0,-1-1,-1 1,-1 0,-2-1,0 0,-2 0,-1 0,-1-1,-1 0,-20 36,29-61,1 0,0 0,0 0,0-1,0 1,0 0,0 0,0 0,0 0,-1-1,1 1,0 0,0 0,0 0,0 0,-1-1,1 1,0 0,0 0,0 0,-1 0,1 0,0 0,0 0,0 0,-1 0,1 0,0 0,0 0,-1 0,1 0,0 0,0 0,0 0,-1 0,1 0,0 0,0 0,0 0,-1 0,1 0,0 0,0 1,0-1,-1 0,1 0,0 0,0 0,0 0,0 1,0-1,-1 0,1 0,0 0,0 1,0-1,0 0,0 0,0 0,0 1,0-1,0 0,0 0,0 0,0 1,0-1,0 0,-1-6</inkml:trace>
  <inkml:trace contextRef="#ctx0" brushRef="#br0" timeOffset="4881.12">852 560,'-2'0,"1"0,3 0,5 0,2 0,4 0,1 0,0 0,2 0,-1 0,0 0,1 0,-1 0,0 0,0 0,-3-2,-3-2</inkml:trace>
  <inkml:trace contextRef="#ctx0" brushRef="#br0" timeOffset="5649.83">1336 178,'-16'18,"1"1,1 0,1 1,1 0,0 1,1 1,-8 26,1 4,2 0,-8 56,20-92,0 5,0 1,1-1,1 0,1 42,2-58,-1 0,1 0,0 0,0 0,1-1,0 1,-1 0,2-1,-1 1,0-1,1 1,0-1,0 0,0 0,0 0,1-1,0 1,-1-1,1 0,0 0,1 0,-1 0,0-1,1 0,0 0,7 2,12-2,-14-4</inkml:trace>
  <inkml:trace contextRef="#ctx0" brushRef="#br0" timeOffset="6117.56">1322 573,'2'0,"4"0,3 0,3 0,1 0,2 0,0 0,0 0,-2-3,-4-3,-3 0</inkml:trace>
  <inkml:trace contextRef="#ctx0" brushRef="#br0" timeOffset="7053.06">1556 384,'5'-1,"1"-1,0 2,0-1,0 0,-1 1,1 0,0 1,0-1,0 1,-1 0,1 1,8 2,-11-2,0-1,-1 1,1 0,-1 0,0 0,1 0,-1 1,0-1,0 0,0 1,-1 0,1-1,-1 1,1 0,-1 0,0 0,0 0,0 0,-1 0,1 0,-1 0,1 0,-1 0,0 6,0 22,0 0,-2 0,-6 30,7-53,-1 1,0-1,-1 0,0 0,0 0,-1 0,0 0,0-1,0 1,-1-1,0-1,-1 1,0-1,0 1,-12 8,16-14,1 0,-1 0,0 0,0 0,0-1,0 1,0 0,0-1,0 0,0 1,-1-1,1 0,0 0,0 0,0 0,0-1,0 1,0-1,0 1,0-1,0 0,0 1,0-1,0 0,0 0,1 0,-1-1,0 1,1 0,-1-1,1 1,-1-1,1 1,0-1,-1 0,1 0,-2-3,2 3,-1-1,1 1,-1-1,1 1,0-1,0 1,0-1,0 0,0 1,1-1,-1 0,1 0,0 0,0 1,0-1,0 0,0 0,1 0,-1 1,1-1,0 0,0 0,0 1,0-1,0 1,0-1,3-2,0 2,0 0,0 1,1-1,-1 1,1 0,0 0,0 1,0-1,0 1,0 0,0 1,5-1,3 0,0 0,-1 1,23 3,-30-1,1 0,-1-1,1 2,-1-1,0 1,0 0,0 0,0 0,0 0,0 1,-1 0,0 0,0 0,0 1,-1-1,1 1,-1 0,0 0,0 0,-1 1,1-1,1 9,-2-8,-4-2</inkml:trace>
  <inkml:trace contextRef="#ctx0" brushRef="#br0" timeOffset="7803.59">1704 193,'1'3,"0"0,1 1,-1-1,1 0,0 0,0 0,0 0,0 0,1 0,-1 0,1-1,-1 1,6 2,11 15,-10-5,0 1,-1 0,-1 0,0 1,-1 0,-1 0,0 0,-2 1,4 33,-4 5,-7 101,4-156,-8 48,8-48,0 0,0 0,-1 1,1-1,0 0,-1 0,1 1,-1-1,0 0,1 0,-1 0,0 0,0 0,0 0,1 0,-1 0,0 0,0 0,0 0,-1-1,1 1,0 0,0-1,0 1,0-1,-1 1,1-1,0 0,-1 1,1-1,0 0,-2 0,-5-2</inkml:trace>
  <inkml:trace contextRef="#ctx0" brushRef="#br0" timeOffset="9207.94">1850 1,'5'0,"0"1,0-1,0 1,-1 1,1-1,0 1,-1-1,1 1,-1 1,1-1,-1 1,0-1,0 1,0 0,-1 1,1-1,-1 1,1-1,-1 1,-1 0,1 0,4 8,0 2,0 1,-1 0,-1 0,0 0,5 26,24 166,-28-154,-3 0,-1 0,-8 64,5-105,-1 1,0 0,0 0,-2 0,0-1,0 0,-1 0,0 0,-1 0,0-1,-1 0,-15 18,20-27,1-1,-1 0,1 1,-1-1,0 0,0 0,0 0,0 0,0 0,0-1,0 1,0 0,0-1,0 0,0 1,0-1,0 0,0 0,0 0,-4-1,-3-2</inkml:trace>
  <inkml:trace contextRef="#ctx0" brushRef="#br0" timeOffset="9986.27">0 1088,'3'-2,"-1"0,1 0,0 1,-1-1,1 1,0 0,0-1,0 2,0-1,0 0,0 0,0 1,5-1,47 1,-35 1,219-16,6 1,348 14,-498 9,-34-2,246 7,-204-6,-34 0,-28-2,-33-4,0 0,0-1,0 0,0 0,0-1,0 0,15-2,-23 2,0 0,0 0,1 0,-1 0,0 0,1 0,-1 0,0 0,0 0,1 0,-1-1,0 1,0 0,1 0,-1 0,0 0,0 0,0-1,1 1,-1 0,0 0,0 0,0-1,1 1,-1 0,0 0,0-1,0 1,0 0,0 0,0-1,0 1,0 0,0-1,1 1,-1 0,0 0,0-1,0 1,-1 0,1 0,0-1,0 1,0-1,-3-5</inkml:trace>
  <inkml:trace contextRef="#ctx0" brushRef="#br0" timeOffset="11331.88">472 1191,'-6'1,"1"0,0 0,0 0,-1 1,1-1,0 1,1 1,-1-1,0 1,1-1,-1 1,-4 4,-49 46,52-47,-17 16,1 2,1 1,1 1,-18 32,30-44,0 0,2 1,-1 0,2 0,0 1,1 0,0-1,1 1,1 1,0 17,3-9,0-1,2 1,0-1,2 0,1 0,1-1,1 0,0 0,22 39,-13-23,-14-29,0-1,1 0,1-1,-1 1,7 8,-10-16,-1-1,0 0,0 0,0 1,0-1,0 0,1 0,-1 1,0-1,0 0,0 0,1 0,-1 1,0-1,0 0,1 0,-1 0,0 0,0 0,1 0,-1 1,0-1,1 0,-1 0,0 0,0 0,1 0,-1 0,0 0,1 0,-1 0,0 0,0 0,1-1,-1 1,0 0,0 0,1 0,-1 0,0 0,0 0,1-1,-1 1,0 0,0 0,1 0,-1-1,0 1,0 0,0 0,0-1,0 1,1 0,-1 0,0-1,0 1,0 0,0 0,0-1,0 1,0 0,0-1,2-7</inkml:trace>
  <inkml:trace contextRef="#ctx0" brushRef="#br0" timeOffset="13900.32">471 1424,'-6'2,"0"0,1 1,0 0,0 0,0 0,0 1,0-1,0 1,1 0,-7 8,3-4,0 0,1 1,0-1,0 2,1-1,0 1,1-1,0 2,0-1,1 0,0 1,1 0,1 0,-1 0,2 0,-1 0,2 0,-1 1,2-1,-1 0,2 0,-1 0,1 1,1-2,0 1,1 0,0-1,0 1,11 16,-9-17,29 36,-30-42</inkml:trace>
  <inkml:trace contextRef="#ctx0" brushRef="#br0" timeOffset="14703.22">442 1660,'2'0,"4"0,3 0,3 0,-1 3,0 0,1 0,0-1,-1-2,-2-2</inkml:trace>
  <inkml:trace contextRef="#ctx0" brushRef="#br0" timeOffset="15638.3">559 1528,'11'-2,"0"-1,1 2,-1-1,1 2,-1-1,21 3,-30-1,0-1,0 1,0-1,0 1,0 0,0-1,-1 1,1 0,0 0,-1 1,1-1,-1 0,1 0,-1 1,1-1,-1 1,0-1,2 4,-2-3,0 1,0 0,-1 0,1 1,-1-1,1 0,-1 0,0 0,0 0,-1 0,1 0,-1 0,1 0,-1 0,-2 5,2-4,-1 0,0 0,0-1,0 1,0-1,0 0,-1 0,0 0,-4 4,-10 13,19-21,-1 0,1 0,0 0,0 1,0-1,0 0,0 1,0-1,0 1,0 0,0 0,-1 0,1 0,0 0,0 0,0 0,0 1,0-1,4 2,-4-2,1 0,-1 1,1 0,-1 0,1 0,-1 0,0 0,1 0,-1 0,0 1,0-1,0 1,0 0,0-1,0 1,0 0,1 3,-2-3,0 0,0 0,0 0,0 0,-1 1,1-1,-1 0,0 1,0-1,1 0,-2 0,1 1,0-1,0 0,-1 1,1-1,-1 0,0 0,1 0,-1 1,-2 2,0-2,1 0,-1 0,0 0,0 0,0-1,0 1,0-1,0 0,-1 0,1 0,-7 2,-2 0,0 0,-1-1,1-1,0 0,-1 0,1-1,-15-1,26 0,0 0,0 0,-1 0,1 0,0 0,0-1,0 1,0 0,0-1,0 1,0-1,0 1,0-1,0 1,0-1,0 0,-2-1,0-5</inkml:trace>
  <inkml:trace contextRef="#ctx0" brushRef="#br0" timeOffset="16391.21">764 1353,'25'26,"0"0,-2 2,28 44,-43-60,-1 0,-1 0,0 1,-1 0,0 0,-1 0,-1 0,0 1,-1-1,0 1,-1 0,0 16,-3-21,0-1,0 0,0 0,-1 0,0 0,-1-1,1 1,-1-1,-1 0,0 0,0 0,0-1,-1 0,1 0,-2 0,-7 6,-12 14,18-17</inkml:trace>
  <inkml:trace contextRef="#ctx0" brushRef="#br0" timeOffset="17008.42">1043 1601,'0'3,"2"0,4 0,3 0,3-1,4-3,1-2,4 0,3 0,-1 1,-1 1,-6 0,-8-2,-6 0,-4 0</inkml:trace>
  <inkml:trace contextRef="#ctx0" brushRef="#br0" timeOffset="18428.96">1440 1264,'-35'64,"11"-21,-20 50,37-76,1 1,1 1,1-1,0 0,2 1,-1 25,2-18,2 1,0-1,2 1,8 30,-9-47,1 0,0 0,1 0,0-1,1 0,0 0,0 0,1 0,0-1,0 0,1 0,0 0,16 11,-16-13</inkml:trace>
  <inkml:trace contextRef="#ctx0" brushRef="#br0" timeOffset="19345.91">1382 1513,'8'-4,"68"-29,-72 31,0 1,-1 0,1 0,0 0,0 0,0 1,0-1,0 1,-1 0,1 0,0 1,0-1,0 1,0 0,0 0,-1 0,7 3,-8-1,1-1,-1 1,0-1,0 1,0 0,-1 0,1 0,-1 0,0 0,1 1,-2-1,1 0,0 1,0-1,-1 0,0 1,0-1,0 1,-1 4,0 7,0-1,-1 1,-5 16,5-24,0-1,-1 0,0 1,0-1,-1-1,1 1,-1 0,0-1,-1 0,1 0,-1 0,0-1,-1 0,-5 5,7-7,0 1,0-1,-1 1,1-1,0-1,-1 1,1-1,-1 1,0-1,1-1,-1 1,0-1,0 1,1-1,-1-1,0 1,0-1,1 0,-1 0,-8-3,12 4,0 0,1 0,-1-1,1 1,-1 0,0 0,1 0,-1-1,1 1,-1 0,1-1,-1 1,1-1,-1 1,1 0,-1-1,1 1,0-1,-1 1,1-1,0 1,-1-1,1 0,0 1,0-1,0 1,-1-1,1 0,0 1,0-1,0 1,0-1,0 0,0 0,17-17,32-4,-44 21,-1 0,0 1,1-1,-1 1,1 0,-1 0,0 0,1 1,-1 0,0-1,1 1,-1 1,0-1,8 4,-4 1,0 0,-1 0,1 1,-1-1,8 11,-10-12,-5-4,0-1,0 1,0-1,1 0,-1 1,0-1,0 0,1 1,-1-1,0 1,1-1,-1 0,0 0,1 1,-1-1,1 0,-1 0,0 1,1-1,-1 0,1 0,-1 0,1 0,-1 0,1 1,-1-1,1 0,-1 0,0 0,1 0,-1 0,1-1,-1 1,1 0,-1 0,1 0,-1 0,1 0,-1-1,0 1,1 0,-1 0,1-1,1-5</inkml:trace>
  <inkml:trace contextRef="#ctx0" brushRef="#br0" timeOffset="20767.32">1572 1424,'6'0,"-1"1,0-1,0 1,0 0,0 0,0 1,-1 0,1 0,0 0,-1 0,1 1,-1-1,0 1,0 0,0 1,0-1,0 1,-1-1,1 1,-1 0,0 1,-1-1,1 0,-1 1,4 9,0 0,-2 0,0 0,0 0,-1 1,-1 0,0-1,-1 25,0 6,0-30,-1 1,0-1,-1 0,0 0,-8 29,9-43,0 1,-1-1,1 0,-1 1,0-1,1 0,-1 0,0 0,0 1,0-1,1 0,-1 0,0 0,-1 0,1-1,0 1,0 0,0 0,0-1,-1 1,-1 0,-5 0</inkml:trace>
  <inkml:trace contextRef="#ctx0" brushRef="#br0" timeOffset="22270.32">1645 1176,'12'2,"0"1,-1 0,1 1,-1 0,0 1,0 0,0 1,0 0,-1 1,0 0,15 14,-13-10,0 1,-1-1,-1 2,0-1,-1 1,0 1,-1 0,0 0,9 25,-11-17,0 0,-1 1,-1-1,-1 1,-1 0,-2 28,0-47,0 29,-1 0,-1-1,-2 1,-9 37,13-69,-5 20,-1-1,-1 1,0-1,-2 0,0-1,-22 35,16-42,10-12</inkml:trace>
  <inkml:trace contextRef="#ctx0" brushRef="#br0" timeOffset="22956.44">2291 1029,'2'0,"4"0,3 0,3 0,1 2,2 2,2-1,2-1,2 0,0-1,-1-3,-2-1,0 0,-2 0,-1 2,-5-1,-7 4,-4 1</inkml:trace>
  <inkml:trace contextRef="#ctx0" brushRef="#br0" timeOffset="25941.1">2262 1176,'23'1,"1"2,37 8,-38-6,0-1,44 2,-48-5,-18-1,-1 0,0 0,1 0,-1 0,1 0,-1 0,1 0,-1 0,1 0,-1 0,1 0,-1 0,0 0,1 0,-1 0,1 1,-1-1,1 0,-1 0,0 1,1-1,-1 0,0 0,1 1,-1-1,0 0,1 1,-1-1,0 1,0-1,1 0,-1 1,0 0,-2 1</inkml:trace>
  <inkml:trace contextRef="#ctx0" brushRef="#br0" timeOffset="27815.6">3524 281,'-7'0,"0"1,0 0,0 0,0 1,1 0,-1 0,1 1,-1 0,1 0,0 0,0 1,0 0,0 0,1 0,0 1,0 0,-6 6,0 3,0 0,1 0,1 1,0 0,-11 27,8-13,2 0,-13 60,20-75,1 0,0 1,2-1,-1 0,2 1,0-1,1 0,5 25,-4-32,1 1,0-1,0 1,0-1,1-1,0 1,1-1,-1 1,1-1,0-1,1 1,-1-1,1-1,0 1,0-1,1 0,12 5,-10-5,-1-1,2 1,-1-2,0 1,0-1,1-1,-1 0,1 0,0-1,-1-1,1 1,-1-2,16-3,-21 4,0-1,0 0,0 0,0-1,0 1,-1-1,1 0,-1 0,0 0,0-1,0 1,0-1,-1 0,1 0,-1-1,0 1,0-1,-1 1,1-1,-1 0,0 0,0 0,-1 0,0 0,0 0,0-1,0 1,-1 0,0-1,0 1,0 0,-1-1,1 1,-1 0,-1 0,1-1,-3-4,2 7,-1 0,0-1,0 2,0-1,0 0,0 0,-1 1,1 0,-1 0,0 0,1 0,-1 0,0 1,0-1,0 1,-6-1,-7-1,0 0,-27-2,38 6,1 0,-1 0,1 0,0 0,0 1,-1 0,1 0,0 1,0-1,1 1,-1 0,1 0,-1 1,1-1,0 1,0 0,1 0,-1 1,1-1,-4 7,-3 3,1 1,1 0,0 1,1 0,-7 22,13-35,0 1,0-1,1 1,-1-1,1 1,-1 0,1-1,0 1,1 5,2 0</inkml:trace>
  <inkml:trace contextRef="#ctx0" brushRef="#br0" timeOffset="28817.6">2907 1014,'180'-15,"-122"7,72 1,268-7,-392 14,-3-1,0 1,-1 0,1-1,0 1,0 1,-1-1,1 0,0 1,-1-1,5 2,-7 2</inkml:trace>
  <inkml:trace contextRef="#ctx0" brushRef="#br0" timeOffset="29602.95">2879 1468,'79'1,"-14"1,1-4,88-12,-147 13</inkml:trace>
  <inkml:trace contextRef="#ctx0" brushRef="#br0" timeOffset="31325.05">3479 1191,'-6'1,"0"-1,-1 1,1 0,0 1,0 0,0 0,0 0,0 0,0 1,1 0,-1 0,1 1,0-1,0 1,0 0,-7 8,6-5,0 0,1 0,0 0,0 1,1-1,0 1,0 0,1 1,-1-1,2 0,-3 12,5-19,0 0,0 0,0 0,0-1,0 1,0 0,0 0,1 0,-1 0,0-1,0 1,1 0,-1 0,1-1,-1 1,1 0,-1 0,1-1,-1 1,1 0,-1-1,1 1,0-1,-1 1,1-1,0 1,-1-1,1 0,0 1,0-1,0 0,-1 1,1-1,0 0,0 0,0 0,0 0,0 0,-1 0,1 0,0 0,0 0,0 0,1-1,51-6,-34 3,-14 4,0-1,0 1,0 0,0 0,0 0,0 1,0 0,0 0,0 0,0 1,0-1,0 1,-1 1,1-1,8 6,-9-4,0 0,0 1,0-1,-1 1,0 0,0 0,0 0,0 0,-1 1,0-1,0 1,0 0,1 9,-2-6,0-1,-1 1,0 0,-1-1,0 1,0-1,0 1,-1-1,-1 1,1-1,-2 0,1 0,-1 0,0-1,0 1,-1-1,-7 8,7-8,0 0,0-1,-1 0,0 0,0-1,0 0,-1 0,0 0,0-1,0 0,-1 0,1-1,-1 0,0 0,0-1,0 0,0 0,-10 0,14-3,-1 0,1 0,0 0,-1-1,1 0,0 1,0-2,0 1,0 0,1-1,-1 0,1 0,0 0,-1 0,1 0,0-1,1 1,-1-1,1 0,0 0,-1 0,2 0,-1 0,0 0,1-1,0 1,0 0,0-1,1 1,-1-8,2-1</inkml:trace>
  <inkml:trace contextRef="#ctx0" brushRef="#br0" timeOffset="31808.45">4053 999,'0'1,"0"-1,1 1,-1 0,1 0,-1-1,1 1,-1 0,1-1,0 1,-1 0,1-1,0 1,0-1,-1 1,1-1,0 1,0-1,0 0,-1 0,1 1,0-1,0 0,0 0,0 0,0 0,0 0,1 0,30 3,-28-3,56-2,-36 1,0 1,27 3,-51-3,0 0,0 0,1 0,-1 0,0 0,1 0,-1 0,0 0,0 0,1 0,-1 0,0 0,0 0,0 0,1 1,-1-1,0 0,0 0,1 0,-1 0,0 1,0-1,0 0,0 0,1 0,-1 1,0-1,0 0,0 0,0 1,0-1,0 0,0 0,0 1,0-1,0 0,1 0,-1 1,0-1,-1 0,1 0,0 1,0-1,0 1,-2 5</inkml:trace>
  <inkml:trace contextRef="#ctx0" brushRef="#br0" timeOffset="33330.21">3979 1176,'10'2,"6"2,2-1,2-1,-1 3,-2-1,0 0,-1-2,0 0,-1-1,-1 0,1 1,-1 2,-2-4,-3-1</inkml:trace>
  <inkml:trace contextRef="#ctx0" brushRef="#br0" timeOffset="34331.32">4727 1087,'214'-14,"-195"12,32-9,-40 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09.8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21,'0'0,"0"-1,-1 1,1 0,0 0,0 0,0 0,0-1,0 1,0 0,0 0,0 0,0-1,0 1,0 0,0 0,0 0,0 0,0-1,0 1,0 0,0 0,0 0,0-1,0 1,0 0,0 0,0 0,1 0,-1-1,0 1,0 0,0 0,0 0,0 0,0 0,1-1,-1 1,0 0,0 0,0 0,0 0,1 0,-1 0,0 0,0 0,0 0,1 0,-1 0,0 0,0 0,0 0,1 0,-1 0,0 0,0 0,0 0,0 0,1 0,-1 0,0 0,0 0,1 0,12 15,11 24,10 27,-24-43,2 0,0-1,1 0,2-1,0-1,19 20,-29-36,-3-3</inkml:trace>
  <inkml:trace contextRef="#ctx0" brushRef="#br0" timeOffset="497.3">382 60,'-17'107,"-9"41,-91 423,117-560,3-15</inkml:trace>
  <inkml:trace contextRef="#ctx0" brushRef="#br0" timeOffset="1068.44">515 294,'3'-2,"0"0,-1 1,1-1,0 0,1 1,-1 0,0 0,0 0,1 0,-1 0,0 0,1 1,3 0,52 0,-37 0,125 1,-153-1</inkml:trace>
  <inkml:trace contextRef="#ctx0" brushRef="#br0" timeOffset="1521.4">544 427,'15'0,"7"0,5 0,1 0,-2 0,-1 0,-2 0,-2 0,-3 0,-6 0,-6 0</inkml:trace>
  <inkml:trace contextRef="#ctx0" brushRef="#br0" timeOffset="2393.73">1073 0,'-4'50,"1"1,2-1,13 99,0 31,-13-160,0-15,1 0,-1 0,1 0,0 0,0 0,1 0,-1 0,1 0,1 0,-1 0,2 5,-2-10,0 0,-1 0,1 0,-1 0,1 0,-1 0,1 0,-1 0,1-1,-1 1,1 0,-1 0,1 0,-1-1,1 1,-1 0,1-1,-1 1,1 0,-1-1,0 1,1 0,-1-1,0 1,1-1,-1 1,0-1,0 1,1-1,-1 1,0-1,0 0,15-23,-13 20,17-28,68-105,-76 123,0 0,1 1,0 0,1 1,1 0,27-19,-36 29,1-1,-1 1,1 0,-1 0,1 1,0-1,-1 1,1 1,0-1,0 1,0 0,0 0,-1 1,1 0,0 0,0 0,-1 0,1 1,0 0,-1 1,0-1,0 1,1 0,-2 0,7 5,-4-3,-1 0,0 0,0 1,0-1,-1 1,0 1,0-1,0 1,-1 0,0 0,-1 0,1 1,-1-1,-1 1,1 0,-1 0,1 13,-3-7,0-1,-2 0,0 0,0 1,-1-1,0-1,-2 1,1 0,-1-1,-1 0,0 0,-1-1,0 0,-1 0,0 0,-1-1,0 0,0-1,-1 0,0-1,-16 10,15-10,0-1,-1 0,1-1,-1 0,-1-1,1-1,-1 0,0 0,0-1,0-1,0 0,0-1,-1-1,1 0,0 0,-1-2,1 1,0-2,0 0,0 0,-15-7,9 0,5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04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'0,"0"1,0-1,-1 1,1-1,0 1,0-1,-1 1,1 0,0-1,-1 1,1 0,-1 0,1-1,-1 1,1 0,-1 0,1 0,-1-1,0 1,0 0,1 0,-1 0,0 0,0 0,0 0,0 0,0 1,2 32,-2-30,8 138,-3-66,-5 99,-5-99,2-17,-14 80,21-152,1 0,1 0,0 0,1 0,13-18,53-68,-70 94,0 0,0 1,1-1,-1 1,1 0,0 0,1 0,-1 1,1-1,-1 1,1 0,0 1,0-1,0 1,0 0,1 0,-1 0,1 1,-1 0,1 0,-1 0,1 1,0 0,11 1,-4-1,1 1,-1 0,1 1,-1 1,0 0,0 1,0 0,22 12,-29-13,-1 0,0 1,0 0,0 0,0 0,-1 1,1-1,-1 1,0 0,-1 0,1 0,-1 1,0 0,0-1,-1 1,0 0,0 0,0 0,-1 0,2 13,-3-11,1-1,-1 1,0 0,0-1,-1 1,0 0,-1-1,0 1,0-1,0 1,-1-1,0 0,0 0,-1 0,0-1,0 1,-1-1,-5 6,4-6,-1 0,0 0,-1-1,1 1,-1-2,0 1,0-1,0-1,-1 1,1-1,-1-1,0 0,0 0,-18 1,-3-1,-56-3,74 0,0 0,-1-1,1-1,1 0,-1-1,0 0,-15-8,24 10,1 1,0-1,-1 1,1-1,0 0,0 0,0 0,0-1,0 1,1 0,-1-1,1 1,0-1,-1 1,1-1,-1-4,-1-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30.8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2,'3'2,"1"0,-1 1,0-1,-1 1,1-1,0 1,-1 0,1 0,-1 0,3 5,8 9,151 160,-76-79,-78-87,-6-5,0-1,1 0,-1 0,1 0,0 0,1-1,-1 0,1 0,0 0,8 3,-14-8,0 1,1-1,-1 1,0-1,1 1,-1-1,0 0,0 1,0-1,0 1,0-1,1 1,-1-1,0 0,0 1,-1-1,1 0,0 1,0-1,0 1,0-1,0 1,-1-1,1 0,0 1,0-1,-1 1,1-1,0 1,-1-1,0 0,0 0,-4-10</inkml:trace>
  <inkml:trace contextRef="#ctx0" brushRef="#br0" timeOffset="562.9">352 1,'-189'279,"145"-188,29-58,-36 60,43-87,6-9</inkml:trace>
  <inkml:trace contextRef="#ctx0" brushRef="#br0" timeOffset="1102.93">601 293,'3'0,"5"0,4 2,3 2,3-1,2-1,2-2,2-2,3-3,-2-1,-2 1,0-1,-1 0,-8 1,-5 2</inkml:trace>
  <inkml:trace contextRef="#ctx0" brushRef="#br0" timeOffset="1460.2">1013 220,'0'13,"0"8,0 9,0 5,0 2,0 4,0 2,0-2,0-7</inkml:trace>
  <inkml:trace contextRef="#ctx0" brushRef="#br0" timeOffset="1882.02">1013 29,'0'0</inkml:trace>
  <inkml:trace contextRef="#ctx0" brushRef="#br0" timeOffset="2234.52">1176 366,'6'38,"-4"-15,2 0,1-1,1 0,0 0,12 25,-18-47,0 0,0 0,0 0,0 0,0 1,0-1,0 0,0 0,0 0,0 0,0 0,0 1,0-1,0 0,0 0,0 0,0 0,0 0,1 0,-1 0,0 1,0-1,0 0,0 0,0 0,0 0,0 0,1 0,-1 0,0 0,0 0,0 0,0 0,0 0,1 0,-1 0,0 1,0-1,0 0,0 0,0-1,1 1,-1 0,0 0,0 0,0 0,0 0,0 0,1 0,-1 0,0 0,0 0,0 0,0 0,0 0,0 0,0-1,1 1,-1 0,0 0,0 0,0 0,0 0,0 0,0 0,0-1,0 1,0 0,0 0,4-19,-1-24,-3 25,5-140,-3 136,1 1,1-1,1 1,1 0,10-24,-15 43,-1 1,1 0,-1 0,1 0,-1 0,1 0,0 0,0 0,0 0,-1 0,1 0,0 0,0 0,0 0,0 1,1-1,-1 1,0-1,0 0,0 1,0 0,1-1,1 1,0 0,-1 0,1 0,0 0,-1 1,1-1,-1 1,1 0,-1 0,0 0,1 0,2 2,8 6,-1-1,0 2,14 14,-20-18,3 3,-1 1,0 0,0 0,-1 1,-1-1,0 2,0-1,-1 1,0-1,-1 2,0-1,-1 0,-1 1,0-1,0 1,-2-1,1 1,-1 0,-1 0,-1-1,-5 25,4-24</inkml:trace>
  <inkml:trace contextRef="#ctx0" brushRef="#br0" timeOffset="2588.39">1703 29,'-2'10,"1"8,1 6,3 7,1 5,3 2,-1 1,2 3,-1 0,-1 2,0-3,0-2,-2-4,-1-4,-1-6,-1-9,-1-11,0-4</inkml:trace>
  <inkml:trace contextRef="#ctx0" brushRef="#br0" timeOffset="2983.8">1557 279,'15'-2,"12"-1,12-1,12-1,9 0,5 1,-2-2,-6 1,-10 0,-8 2,-9 1,-11 1,-12 1,-7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26.7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24 59,'-55'-2,"-94"-18,95 11,-94-4,-168-1,316 14,-387 12,228 8,-176 46,313-61,-41 9,-46 9,0 5,-111 44,141-44,-104 24,20-8,101-25,-165 59,200-66,0 0,2 3,-1 0,2 1,0 1,-24 23,-2 4,30-27,1 0,1 1,-24 29,37-39,0 0,1 0,1 1,-1-1,1 1,1 0,0 0,0 0,0 0,1 0,1 0,0 0,0 0,0 0,1 0,4 14,-2-9,0-1,1 0,0 0,2-1,-1 1,1-1,1 0,0 0,1-1,13 15,-11-17,0 0,1 0,0-1,0-1,1 0,0 0,0-1,1-1,18 6,17 3,64 8,-7-1,-21-2,1-4,0-4,1-3,0-4,90-8,-97-2,62-3,39-6,-1 0,47 1,70-22,-193 20,159-6,6 12,-235 8,273 1,-228 7,50 2,162 7,-204-17,119 4,-139 5,47 1,167 7,247-16,-515 1,0-2,0 0,0 0,-1-1,1-1,-1 0,17-8,75-45,-93 51,1-1,-1 0,1 0,-1-1,-1-1,1 0,-2 0,1-1,-1 0,-1 0,0-1,0 0,-1 0,0-1,-1 1,7-24,-10 25,0-1,0 0,-1 1,-1-1,0 0,0 0,-1 1,0-1,-1 0,0 1,-1 0,0-1,0 1,-1 0,-1 0,1 1,-2-1,1 1,-8-9,-17-17,0 1,-3 2,-1 0,-1 3,-51-34,30 23,-2 3,-1 2,-2 3,-110-42,-273-43,371 105,-145-8,-78 21,116 2,162-3,-9-1,-1 2,-47 7,69-7,0 0,0 1,0-1,1 1,-1 0,0 1,1-1,0 1,-1 0,1 0,0 1,1 0,-1 0,1 0,-1 0,1 1,1-1,-6 9,3-2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29.8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4 249,'-11'7,"0"0,1 1,0 0,0 1,1 0,0 0,1 1,0 0,0 1,1 0,0 0,1 0,1 1,-8 22,5-13,2-1,1 1,0 0,2 0,0 1,2-1,0 0,3 27,-1-43,0 0,1-1,0 1,0 0,0-1,0 1,1-1,5 7,-6-8,-1-1,1 0,0 1,0-1,0 0,0 0,0-1,0 1,0 0,1-1,-1 1,1-1,-1 0,1 0,0 0,4 1,-6-2,0 0,-1 0,1 0,0 0,0-1,0 1,-1 0,1 0,0-1,0 1,-1-1,1 1,0-1,-1 1,1-1,0 1,-1-1,1 1,-1-1,1-1,4-5</inkml:trace>
  <inkml:trace contextRef="#ctx0" brushRef="#br0" timeOffset="1742.31">135 543,'2'0,"4"-3,3 0,2 0,3 0,0-1,4-1,0 2,1 0,-2 1,0-1,-1-1,0 0,-6 2,-5 0</inkml:trace>
  <inkml:trace contextRef="#ctx0" brushRef="#br0" timeOffset="2636.9">443 365,'6'-4,"0"1,1-1,0 1,0 0,0 1,0 0,0 0,15-2,-20 4,0 0,1-1,-1 1,0 0,0 0,0 1,0-1,0 0,0 1,0-1,0 1,0 0,0 0,-1-1,1 1,0 0,0 1,-1-1,1 0,0 0,-1 1,0-1,1 1,-1-1,0 1,1 0,-1 0,0-1,0 1,-1 0,1 0,0 0,-1 0,1 0,-1 0,1 3,1 8,2 12,-1 0,-1 0,-2 40,0-60,-1 0,1 0,-1 0,0 0,0 0,0 0,-1-1,1 1,-1 0,0-1,-1 1,1-1,-1 0,0 0,0 0,0 0,-1-1,1 1,-1-1,0 0,0 1,0-2,0 1,-9 4,10-7,0 1,0-1,-1 1,1-1,0 0,0 0,0-1,0 1,0-1,0 1,0-1,0 0,0 0,0 0,0-1,0 1,0-1,1 0,-1 1,1-1,-1 0,1 0,0-1,-1 1,1 0,1-1,-1 1,0-1,1 0,-1 0,1 1,0-1,-1 0,2 0,-1 0,0 0,0-1,1 1,0 0,0 0,0 0,0-6,1 8,1-1,-1 0,0 0,1 1,-1-1,1 1,-1-1,1 1,0 0,0 0,0 0,-1 0,1 0,0 0,0 0,0 0,0 1,0-1,1 1,-1 0,0-1,0 1,0 0,0 0,3 1,58 3,-59-4,1 1,-1 0,0 0,0 0,0 1,0 0,0-1,0 1,0 1,0-1,-1 1,1-1,-1 1,0 0,0 0,0 0,0 1,0-1,-1 1,4 5,28 29,-28-34</inkml:trace>
  <inkml:trace contextRef="#ctx0" brushRef="#br0" timeOffset="3006.22">794 556,'0'3,"0"2,0 4,0 3,0 1,0 2,0 0,0 0,-3 1,0-1,0 0,0 0,-1-3,-3-3,0-6,1-3</inkml:trace>
  <inkml:trace contextRef="#ctx0" brushRef="#br0" timeOffset="3587.87">883 292,'0'148,"1"-146,-1-1,1 1,0 0,-1 0,1-1,0 1,0 0,0-1,0 1,0-1,1 0,-1 1,0-1,1 0,-1 1,1-1,-1 0,1 0,0 0,-1-1,1 1,0 0,0-1,-1 1,1-1,0 1,0-1,0 0,0 0,-1 0,4 0,10 1,0-1,29-4,-34 2,-9 2,1 0,-1 0,1 0,-1-1,0 1,1 0,-1-1,1 1,-1-1,0 0,1 1,-1-1,0 0,0 0,1 0,-1 0,0 0,0 0,0 0,0 0,1-3,2-5</inkml:trace>
  <inkml:trace contextRef="#ctx0" brushRef="#br0" timeOffset="3970.75">1058 292,'0'2,"3"4,0 3,0 3,0 1,-2 4,1 1,1 3,0 3,1 0,1 0,0-1,-1-1,-1-3,1-2,1-1,-2-6,0-5</inkml:trace>
  <inkml:trace contextRef="#ctx0" brushRef="#br0" timeOffset="4536.96">1133 0,'23'9,"-1"1,0 1,0 0,39 30,-52-34,0 1,-1 0,-1 0,1 1,-1 0,-1 1,1-1,-2 1,1 0,-1 1,-1-1,6 22,-3-5,-1 1,-1-1,-1 1,-2 0,-1 1,-1-1,-2 0,0 0,-2 0,-1 0,-1-1,-2 0,0 0,-24 48,28-68,1-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28.0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2 75,'-9'0,"-24"0,32 0,0 0,0 0,0 0,0 0,0 0,1 0,-1 0,0 0,0 1,0-1,0 0,1 1,-1-1,0 0,0 1,1-1,-1 1,0-1,1 1,-1-1,0 1,1 0,-1-1,1 1,-1 0,1 0,-1 1,1-2,-1 0,1 1,0-1,0 0,0 1,0-1,0 0,0 1,0-1,0 1,0-1,0 0,0 1,0-1,0 1,0-1,1 0,-1 1,0-1,0 0,0 1,0-1,1 0,-1 1,0-1,0 0,1 0,-1 1,0-1,0 0,1 0,-1 1,0-1,1 0,-1 0,1 0,-1 0,0 1,1-1,14-7,-5-7,-10 14,0 0,0-1,0 1,0 0,-1-1,1 1,0-1,0 1,0 0,0-1,0 1,-1 0,1-1,0 1,0 0,0-1,-1 1,1 0,0 0,-1-1,1 1,0 0,-1 0,1-1,0 1,-1 0,1 0,0 0,-1 0,1 0,0 0,-1-1,1 1,-1 0,1 0,0 0,-1 0,1 0,-1 1,0-1,1 0,0 0,-1 0,1 0,-1 0,1 1,-1-1,1 0,-1 0,1 1,0-1,-1 0,1 1,0-1,-1 0,1 1,0-1,-1 0,1 1,0-1,0 1,-1-1,1 1,0-1,0 1,0-1,0 1,0-1,0 0,0 1,0-1,0 1,0-1,0 1,0-1,0 1,0-1,0 1,0-1,0 1,1-1,-1 1,0-1,0 1,0-1,1 0,-1 1,0-1,1 1,7 4,1-23,-8-30,-10 27,8 21,1-1,-1 1,1 0,-1 0,0-1,1 1,-1 0,1 0,-1 0,0 0,1 0,-1 0,0 0,1 0,-1 0,0 0,1 0,-1 0,1 1,-1-1,0 0,1 0,-1 1,1-1,-1 0,1 1,-1-1,1 0,-1 1,1-1,-1 1,0 0,-1 2,0-1,0 1,0 0,1 0,-1 0,1 0,0 0,-1 0,1 0,1 1,-1-1,0 0,1 1,0-1,-1 0,1 1,1-1,-1 0,0 1,1-1,0 0,0 1,0-1,0 0,0 0,1 0,-1 0,1 0,0 0,0 0,0-1,0 1,0-1,1 1,-1-1,1 0,-1 0,1 0,0 0,0-1,4 3,-6-4,1 0,-1 1,1-1,0 0,-1 0,1 0,-1 0,1 0,-1-1,1 1,-1 0,1-1,-1 1,1-1,-1 1,1-1,-1 0,0 0,1 0,-1 0,0 0,0 0,1 0,-1 0,0 0,0 0,1-2,-1 0,1 0,-1 0,1-1,-1 1,0 0,0-1,0 1,-1-1,1 1,-1-1,0 1,0-6,0 7,1-1,-1 1,-1-1,1 0,0 1,0-1,-1 1,0-1,1 0,-1 1,0 0,0-1,-1 1,1-1,0 1,-1 0,1 0,-1 0,0 0,0 0,1 0,-1 1,-1-1,1 0,0 1,0 0,0-1,-1 1,1 0,-1 0,1 0,-1 1,1-1,-1 1,0-1,1 1,-5 0,4 0,0 1,0 0,0 0,0 0,0 0,0 1,0-1,0 1,1-1,-1 1,0 0,1 0,0 0,-1 1,1-1,0 0,0 1,0-1,1 1,-1 0,1 0,-1 0,1-1,0 1,0 1,0-1,1 0,-1 0,0 4,1-5,0 1,0 0,0-1,0 1,0-1,1 1,-1-1,1 1,0-1,0 1,0-1,0 0,0 1,0-1,1 0,-1 0,1 0,-1 0,1 0,0 0,0 0,0 0,0-1,0 1,0-1,0 0,0 1,1-1,-1 0,0 0,1-1,-1 1,1 0,-1-1,1 0,3 1,-4-1,0 1,1-1,-1 0,0 0,0 0,1 0,-1-1,0 1,1-1,-1 1,0-1,0 0,0 1,0-1,0-1,0 1,0 0,0 0,0-1,0 1,-1-1,1 1,0-1,-1 0,0 1,1-1,-1 0,0 0,0 0,0 0,0 0,0-1,0 1,-1 0,1 0,-1-1,0 1,1 0,-1 0,0-1,0 1,-1 0,0-5,1 4,0 0,-1-1,0 1,0 0,0 0,0-1,0 1,-1 0,1 0,-1 0,0 1,0-1,0 0,0 1,-1-1,1 1,0 0,-1 0,0 0,0 0,1 0,-1 0,0 1,0-1,-1 1,1 0,0 0,0 0,0 1,-7-2,7 2,0 0,1 0,-1 0,1 1,-1-1,1 1,-1-1,1 1,-1 0,1 0,0 0,-1 0,1 0,0 0,0 1,0-1,0 1,0 0,0-1,0 1,0 0,1 0,-1 0,1 0,-1 1,1-1,0 0,0 0,0 1,0-1,0 1,1-1,-1 1,1-1,0 1,0-1,-1 1,2 0,-1-1,0 1,0-1,1 1,-1-1,2 3,-2-2,1 0,-1 0,1-1,0 1,0 0,0-1,0 1,0-1,1 1,-1-1,1 0,0 0,-1 1,1-1,0 0,0-1,0 1,1 0,-1 0,0-1,1 0,-1 1,0-1,1 0,0 0,-1 0,1 0,0-1,-1 1,1-1,0 0,0 0,0 0,-1 0,1 0,0 0,0-1,-1 1,5-2,-5 0,0 0,0 0,0 0,0 0,0 0,-1 0,1 0,-1 0,0-1,1 1,-1-1,0 1,0-1,0 1,-1-1,1 1,-1-1,1 0,-1 1,0-1,0 0,0 0,-1 1,1-1,0 0,-2-3,2 4,0-1,-1 0,1 1,0-1,-1 1,0-1,0 1,0-1,0 1,0 0,0-1,0 1,-1 0,1 0,-1 0,0 0,0 0,1 0,-1 0,0 1,0-1,-1 1,1-1,0 1,0 0,-1 0,-3-1,4 2,0 0,1 0,-1 1,1-1,-1 1,1-1,-1 1,1-1,-1 1,1 0,0 0,-1 0,1 0,0 0,0 0,-1 0,1 0,0 0,0 0,0 1,1-1,-1 0,0 1,0-1,1 1,-1-1,1 1,-1-1,1 1,-1-1,1 1,0 0,0-1,0 1,0-1,0 3,0 0,0 0,0 0,1 0,-1 0,1 0,-1 0,1 0,1 0,-1-1,0 1,1 0,0-1,0 1,2 3,-2-6,-1 1,1 0,-1 0,1-1,0 1,0-1,0 1,0-1,0 0,0 0,0 0,0 0,1 0,-1 0,0-1,1 1,-1-1,0 0,1 0,-1 1,0-1,4-1,-4 0,0 1,0-1,-1 0,1 0,0 0,0 0,-1 0,1-1,0 1,-1 0,1-1,-1 1,0-1,1 0,-1 1,0-1,0 0,0 0,0 0,0-1,0 0,0 1,0-1,0 1,-1-1,1 1,-1-1,0 0,1 1,-1-1,0 1,-1-1,1 0,0 1,-1-1,1 1,-1-1,0 1,0-1,0 1,0-1,0 1,-1 0,1 0,-1 0,1 0,-1 0,0 0,0 0,0 0,0 1,0-1,0 1,0-1,-1 1,1 0,0 0,-1 0,-3-1,-25-1,30 3,0 1,0-1,0 0,0 0,0 0,0 1,0-1,0 0,0 1,1-1,-1 1,0-1,0 1,0-1,1 1,-1 0,0-1,1 1,-1 0,0 0,1-1,-1 1,1 0,-1 0,1 0,-1 0,1 0,-1 1,1 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20.2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2 17,'-7'1,"1"-1,-1 2,1-1,0 1,0 0,0 0,0 0,0 1,0 0,1 0,-1 1,1 0,0-1,0 2,0-1,1 1,-1-1,1 1,0 0,-5 10,-7 11,2 0,1 1,-11 31,20-48,-1 5,0 1,1 0,1 1,1-1,0 0,1 33,2-37,-1 0,1 0,1 0,0-1,1 1,0-1,1 0,0 0,1 0,9 15,-7-17,0-2</inkml:trace>
  <inkml:trace contextRef="#ctx0" brushRef="#br0" timeOffset="453.41">94 369,'5'0,"4"0,3 0,2 0,1 0,1 0,0 0,-3 0</inkml:trace>
  <inkml:trace contextRef="#ctx0" brushRef="#br0" timeOffset="1303.43">301 192,'8'-6,"1"1,0-1,0 2,1-1,-1 1,1 1,0 0,20-4,-28 7,1 0,0 0,0 0,0 0,-1 0,1 0,0 1,0-1,-1 1,1 0,0 0,-1 0,1 0,-1 0,1 1,-1-1,0 1,1 0,-1-1,0 1,0 0,0 0,-1 0,1 1,0-1,-1 0,1 1,-1-1,0 1,0-1,0 1,0 0,0-1,-1 1,1 0,0 4,1 8,1 0,-2-1,0 1,-1 0,-1 0,-3 26,3-36,0 0,-1 1,1-1,-1 0,0 0,0 0,0-1,-1 1,0 0,0-1,0 0,-1 0,1 0,-1 0,0 0,0-1,0 1,0-1,-1 0,1-1,-1 1,-8 2,12-4,-1-1,0 1,0-1,0 0,0 0,1 0,-1 0,0 0,0 0,0 0,0 0,0-1,1 1,-1-1,0 0,0 1,1-1,-1 0,0 0,1 0,-1 0,1 0,-1 0,1-1,0 1,0 0,-1-1,1 1,0-1,0 0,-1-2,1 2,0 1,1 0,-1 0,1 0,0-1,-1 1,1 0,0 0,0-1,-1 1,1 0,0-1,0 1,1 0,-1 0,0-1,0 1,1 0,-1 0,0-1,1 1,-1 0,1 0,0 0,-1 0,1 0,0-1,0 1,0 1,-1-1,1 0,0 0,0 0,1 0,-1 1,0-1,0 0,0 1,0-1,1 1,-1-1,0 1,3-1,1 1,0-1,0 1,-1-1,1 1,0 1,0-1,0 1,0 0,0 0,0 0,0 1,-1-1,1 1,-1 0,1 1,-1-1,0 1,0 0,0 0,0 0,0 0,-1 1,1 0,-1-1,0 1,0 0,-1 1,1-1,-1 0,0 1,0-1,0 1,-1 0,0 0,1 0,-2-1,1 1,-1 0,1 7,-2 0</inkml:trace>
  <inkml:trace contextRef="#ctx0" brushRef="#br0" timeOffset="1677.06">564 472,'0'5,"0"4,0 3,0 2,0 1,0 1,0 2,0 1,0-1,0 0,0-1,-3-4,0-8,0-8,0-4</inkml:trace>
  <inkml:trace contextRef="#ctx0" brushRef="#br0" timeOffset="2300.38">769 178,'-3'4,"-1"0,1 0,0 0,0 1,0-1,1 1,-1-1,1 1,0 0,-1 7,2-11,-2 10,0 1,0-1,1 1,1-1,0 1,0 0,2 17,-1-24,1 0,-1-1,1 1,0 0,0-1,0 1,0 0,1-1,0 0,0 1,0-1,1 0,-1 0,1 0,0 0,0-1,0 1,1-1,-1 0,1 0,4 3,-7-5,0 0,1-1,-1 1,1 0,-1-1,1 1,-1-1,1 0,-1 1,1-1,-1 0,1 0,-1 0,1 0,-1 0,1 0,0-1,-1 1,1 0,-1-1,0 1,1-1,-1 0,1 1,1-3,0 1,-1 0,0-1,0 1,0-1,-1 1,1-1,0 0,-1 0,0 0,0 0,2-6,0-6,0-1,-1 0,0-28,-2 38,0 1,-1 0,1 0,-1 0,0 0,0 0,-1 0,1 0,-5-8,5 11,-1 0,1 0,-1 0,1 0,-1 0,0 0,0 1,1-1,-1 0,-1 1,1 0,0 0,0-1,0 1,-1 0,1 1,0-1,-1 0,1 1,-1-1,-4 1,-4-1</inkml:trace>
  <inkml:trace contextRef="#ctx0" brushRef="#br0" timeOffset="2975.15">888 1,'5'0,"1"2,-1-1,1 0,-1 1,0 0,1 1,-1-1,0 1,0 0,-1 0,1 0,-1 1,1-1,-1 1,0 0,4 6,1 1,0 1,0-1,-1 2,-1-1,8 18,-9-12,-1 0,-1 0,-1 1,0 0,-1-1,-2 1,1 0,-2 0,-1 0,0 0,-1-1,-1 1,-10 26,-7-12,14-2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49.7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1 249,'-2'-1,"0"-1,0 1,-1 0,1 0,0 0,-1 0,1 1,-1-1,1 0,-1 1,1 0,-1 0,1-1,-1 1,1 1,-1-1,1 0,-1 1,1-1,-1 1,1 0,-4 1,-56 27,56-26,-4 2,-50 30,56-32,0 0,0 0,0 0,1 0,-1 0,1 1,0 0,0 0,0-1,1 2,-4 5,6-10,0 1,0 0,0-1,0 1,0 0,0-1,0 1,0 0,0-1,0 1,1 0,-1-1,0 1,0-1,1 1,-1 0,0-1,1 1,-1-1,0 1,1-1,-1 1,1-1,-1 1,1-1,-1 0,1 1,-1-1,1 0,0 1,-1-1,1 0,0 0,-1 1,1-1,-1 0,1 0,0 0,-1 0,2 0,35 4,-28-3,67 2,-58-4,0 1,0 1,-1 1,1 0,0 2,-1 0,23 8,-38-11,0 0,0 0,0 0,0 0,0 0,-1 1,1-1,0 1,0-1,-1 1,1 0,-1-1,0 1,0 0,1 0,-1 0,0 0,0 0,-1 0,1 1,0-1,-1 0,1 0,-1 0,0 1,0-1,0 0,0 1,0-1,0 0,-1 0,1 0,-1 1,1-1,-1 0,-1 3,0-1,0 1,-1-1,1 0,-1 0,1 0,-1-1,0 1,-1-1,1 0,0 1,-1-1,0-1,0 1,0-1,0 1,-7 2,-4-2,0 0,0 0,0-2,0 0,-21-2,20 1,0 0,0 1,0 0,-21 5,25-1,3 1</inkml:trace>
  <inkml:trace contextRef="#ctx0" brushRef="#br0" timeOffset="555.94">433 0,'1'51,"2"-1,2 0,3 0,22 79,-18-90,-3 1,-1-1,-2 1,2 57,-9-80</inkml:trace>
  <inkml:trace contextRef="#ctx0" brushRef="#br0" timeOffset="1161.08">785 250,'-8'6,"1"0,0 1,0 0,1 0,0 0,0 1,1 0,0 0,0 0,-4 11,3-6,1 1,0 0,1 0,0 1,-3 27,6-39,1 1,0 0,-1-1,1 1,0 0,1-1,-1 1,1 0,-1-1,1 1,0-1,0 1,1-1,-1 1,1-1,0 0,0 0,0 0,0 0,0 0,1 0,-1 0,1-1,0 1,0-1,0 0,0 0,0 0,0 0,0-1,1 1,-1-1,1 0,-1 0,1 0,-1 0,1 0,7-1,-4 0,-1 0,1-1,0 1,0-2,0 1,-1-1,1 0,-1 0,1-1,-1 1,0-1,0-1,0 1,-1-1,1 0,-1-1,0 1,0-1,0 0,6-9,-5 3,-1 1,0-1,-1-1,0 1,0-1,-1 1,-1-1,0 0,-1 0,0 0,-1 0,-1-19,1 25,-1 0,1 1,-1-1,0 0,-1 1,1-1,-1 1,0 0,0-1,-1 1,0 0,0 0,0 0,0 1,-1-1,0 1,0 0,0 0,0 0,0 0,-1 1,0 0,0 0,0 0,0 0,0 1,-11-3,13 4,0 1,0-1,0 1,-1 0,1 0,0 1,0-1,0 1,0-1,0 1,0 0,0 0,0 0,1 1,-1-1,0 1,1-1,-1 1,1 0,-1 0,1 0,0 0,0 1,0-1,-3 4,2-1,1-1,-1 1,0-1,1 1,0 0,0 0,1 0,-1 0,1 1,0-1,1 0,-1 0,1 1,0 5,3 4</inkml:trace>
  <inkml:trace contextRef="#ctx0" brushRef="#br0" timeOffset="1576.1">1093 367,'-3'10,"0"9,0 5,0 7,4 5,1 4,1 5,-1 3,0 1,-1-2,0-2,-1-5,0-4,0-5,0-6,0-10,0-6</inkml:trace>
  <inkml:trace contextRef="#ctx0" brushRef="#br0" timeOffset="1994.9">1065 249,'5'-2,"1"1,0-1,-1 1,1 0,0 0,0 1,0 0,0 0,0 0,0 1,-1 0,1 0,7 2,1 1,0 0,0 1,-1 1,16 8,-17-6,0 0,0 1,0 0,-1 1,-1 1,0-1,11 15,-15-16,0-1,0 1,-1 1,0-1,-1 1,0 0,0 0,-1 0,-1 0,3 18,-4-25,-1 0,0 0,0 0,0 0,0-1,0 1,-1 0,0 0,1 0,-1 0,0-1,0 1,0 0,-1-1,1 1,-1-1,1 1,-1-1,0 0,-4 4,3-3,-1-1,0 0,0 0,0 0,0-1,0 1,0-1,0 0,0 0,0 0,-1-1,-6 1,-4-1,-1-1,1-1,-1 0,1-1,0-1,-23-8,1-5,25 10</inkml:trace>
  <inkml:trace contextRef="#ctx0" brushRef="#br0" timeOffset="2713.82">1578 323,'59'-8,"-42"7,-1-1,1 0,-1-1,1-1,-1 0,0-2,-1 1,1-2,21-12,-35 18,0-1,0 1,0-1,0 1,0-1,0 0,-1 0,1 1,-1-1,1 0,-1-1,0 1,0 0,0 0,0 0,0-1,0 1,-1 0,1-1,-1 1,1-1,-1 1,0-1,0 1,0 0,-1-1,1 1,0-1,-1 1,0 0,1-1,-1 1,0 0,0-1,0 1,-1 0,1 0,0 0,-1 0,-2-2,1 0,-1 0,0 1,1 0,-1 0,-1 0,1 0,0 0,-1 1,1 0,-1 0,0 0,1 1,-1-1,0 1,0 0,0 1,0-1,0 1,-6 0,3 2,0 0,0 1,0 0,0 0,0 1,1 0,0 0,0 1,0 0,0 0,1 0,0 1,0 0,-7 9,-2 4,0 1,2 0,-20 37,29-48,0 0,0 0,0 1,1-1,1 1,0-1,0 1,1 0,0 0,0 0,1 0,2 17,0-20,0-1,0 1,0 0,1-1,0 0,0 1,1-1,-1 0,1-1,1 1,-1-1,1 0,0 0,0 0,0 0,1-1,0 0,10 5,1 0,0-2,0 0,0-1,1-1,0-1,0 0,0-1,1-1,-1-1,1-1,-1 0,1-1,-1-1,35-8,-47 6,-5 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42.0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305,'-2'106,"4"112,-2-215,1 1,-1-1,1 1,0-1,0 0,0 1,0-1,0 0,1 0,-1 0,1 0,0 0,0 0,0-1,0 1,0 0,1-1,-1 0,1 1,0-1,-1 0,1-1,0 1,0 0,1-1,-1 0,0 1,5 0,-3-1,-1-1,1 1,-1-1,1 0,-1 0,1 0,-1-1,0 0,1 0,-1 0,1 0,-1 0,0-1,0 0,0 0,0 0,0-1,0 1,-1-1,1 0,5-5,-5 2,0 0,0-1,0 1,0-1,-1 0,-1 0,1 0,-1 0,0-1,0 1,-1-1,0 1,0-13,-1-6,-1 1,-6-44,-8 23,9 36</inkml:trace>
  <inkml:trace contextRef="#ctx0" brushRef="#br0" timeOffset="890.66">310 423,'32'204,"-29"-195,0-9,0-21,0-34,-3 26,1 1,8-46,-7 66,-1 1,1-1,0 1,1-1,0 1,0 0,0 0,1 1,0-1,0 1,1 0,0 0,0 0,0 0,7-4,-10 8,1 0,-1 1,0-1,1 1,0-1,-1 1,1 0,0 0,-1 0,1 0,0 1,0-1,0 1,-1-1,1 1,0 0,0 0,0 1,0-1,0 1,0-1,-1 1,1 0,0 0,-1 0,1 0,0 0,-1 1,1-1,-1 1,0 0,0 0,1-1,-1 1,0 1,-1-1,1 0,0 0,0 1,0 2,6 8,-1-1,-1 1,-1 1,1-1,-2 1,5 22,-8-30,3 10,-1 0,0 1,-2-1,1 0,-2 1,-2 22,-1-26</inkml:trace>
  <inkml:trace contextRef="#ctx0" brushRef="#br0" timeOffset="1744.94">765 291,'-5'0,"0"0,0 1,0 0,0 0,1 0,-1 1,0-1,1 1,-1 0,1 1,0-1,0 1,0 0,0 0,0 0,-6 6,5-2,-1-1,1 1,0 0,1 1,0-1,0 1,1-1,0 1,-4 14,5-15,1 1,0 0,0-1,0 1,1 0,0 0,1-1,-1 1,2 0,2 11,-2-15,-1 1,1-1,0 0,0 0,0 0,1 0,-1-1,1 1,0-1,0 1,0-1,1 0,-1 0,1 0,-1-1,1 1,0-1,6 3,-7-4,0 0,0 0,-1 0,1-1,0 1,0 0,0-1,0 0,0 0,0 0,0 0,0 0,0-1,-1 1,1-1,0 0,0 0,0 0,-1 0,6-3,-3 1,-1-1,0 0,0 0,0 0,0 0,-1 0,1-1,-1 0,0 0,3-6,2-8,-1-1,0 0,-1 0,5-38,-7 22,-1 0,-2 0,-2-1,-1 1,-1 0,-3 0,0 0,-13-36,16 66,1 7,-1 18,4 28,65 366,-62-397</inkml:trace>
  <inkml:trace contextRef="#ctx0" brushRef="#br0" timeOffset="2405.95">971 439,'12'2,"1"0,0-1,-1 0,1-1,0-1,0 0,16-3,-26 3,0 1,0-1,0 0,0 1,0-1,-1-1,1 1,0 0,-1-1,1 1,-1-1,1 0,-1 0,0 0,0 0,0 0,0 0,0-1,0 1,-1-1,1 1,-1-1,0 1,0-1,0 0,0 0,0 0,0 0,-1 1,1-1,-1 0,0 0,0 0,0 0,0 0,-1 0,0-4,1 5,0 1,-1-1,1 0,0 1,-1-1,1 1,-1-1,0 1,1-1,-1 1,0 0,0-1,0 1,0 0,0 0,0 0,0-1,0 1,0 0,-1 0,1 1,0-1,-1 0,1 0,-1 1,1-1,-1 1,1-1,-1 1,1-1,-1 1,1 0,-1 0,0 0,1 0,-1 0,1 0,-1 0,0 1,1-1,-1 1,-1 0,-2 0,0 1,1 0,-1 1,1-1,-1 1,1-1,0 2,0-1,0 0,0 1,1-1,-4 5,1 1,1 1,-1-1,2 1,0 0,0 0,0 0,2 0,-1 1,1-1,1 1,0 0,0 14,1-20,0 0,1 0,-1 0,1 0,0 0,1 0,-1-1,1 1,0 0,0-1,0 1,1-1,-1 0,1 0,0 0,1 0,-1 0,1-1,-1 1,1-1,0 0,0 0,0-1,1 1,-1-1,1 0,8 3,0-2,0 0,0-1,0-1,1 0,-1-1,0 0,0-1,0-1,0 0,22-6,-18 2</inkml:trace>
  <inkml:trace contextRef="#ctx0" brushRef="#br0" timeOffset="2963.15">1351 629,'1'-1,"0"1,0-1,-1 1,1-1,0 1,-1-1,1 0,0 1,-1-1,1 0,-1 1,1-1,-1 0,0 0,1 1,-1-1,0 0,1 0,-1 0,0 0,0 0,0 1,0-1,0-2,3-26,-3 25,0-109,-2 85,1 0,2 0,0 1,2-1,1 0,11-38,-12 60,0 0,1 0,0 0,0 0,0 0,0 1,1 0,0 0,10-7,-13 9,1 1,0 0,0 0,0 0,0 0,1 0,-1 1,0-1,1 1,-1 0,1 0,-1 0,1 1,-1-1,1 1,0 0,-1 0,1 0,6 1,-8 0,-1 1,1-1,0 1,-1 0,0-1,1 1,-1 0,0 0,0 0,0 0,0 0,0 0,-1 0,1 0,-1 0,1 1,-1-1,0 0,1 0,-1 0,-1 1,1-1,0 0,0 0,-2 4,0 12</inkml:trace>
  <inkml:trace contextRef="#ctx0" brushRef="#br0" timeOffset="3339.87">1220 452,'5'0,"6"0,5 0,4 0,0-2,4-1,-2-1,2 2,-2 0,-1-2,-2 0,-2 1,-1 0,-1 1,-3 1</inkml:trace>
  <inkml:trace contextRef="#ctx0" brushRef="#br0" timeOffset="3706.71">1587 409,'2'15,"1"10,0 6,0-1,-1 1,-1-1,0 0,-4-2,0-7</inkml:trace>
  <inkml:trace contextRef="#ctx0" brushRef="#br0" timeOffset="4099.19">1602 217,'0'3,"0"0</inkml:trace>
  <inkml:trace contextRef="#ctx0" brushRef="#br0" timeOffset="4459.64">1720 496,'8'35,"2"0,1 0,19 38,-30-73,0 0,0 1,-1-1,1 0,0 0,1 1,-1-1,0 0,0 1,0-1,0 0,0 0,0 0,0 1,0-1,0 0,0 0,1 1,-1-1,0 0,0 0,0 0,0 1,1-1,-1 0,0 0,0 0,0 0,1 0,-1 1,0-1,0 0,1 0,-1 0,0 0,0 0,1 0,-1 0,0 0,0 0,1 0,-1 0,0 0,0 0,1 0,-1 0,0 0,0 0,1 0,-1 0,0-1,0 1,1 0,-1 0,0 0,0 0,0 0,1-1,-1 1,0 0,0 0,0 0,0-1,9-25,-1-34,9-65,-14 112,0 0,0 1,2-1,-1 1,1 1,1-1,12-19,-17 30,0 0,0-1,1 1,-1 0,0 0,0 0,1 0,-1 0,0 0,1 0,-1 0,1 0,-1 1,1-1,0 1,-1-1,1 1,-1-1,1 1,0 0,-1 0,1 0,3 0,-1 1,0 0,-1 0,1 1,0-1,-1 1,1 0,-1 0,0 0,0 0,4 3,2 4,1 0,-1 0,-1 1,0 0,9 16,-10-15,-1 0,-1 1,0-1,0 1,-1 1,-1-1,0 0,-1 1,0 0,-1-1,0 22,-1-33,0 0,0 0,0 0,-1 0,1 0,0 0,-1 0,1 0,-1 0,1 0,-1 0,1 0,-1 0,0 0,1 0,-1 0,0-1,0 1,-1 1,-4-1</inkml:trace>
  <inkml:trace contextRef="#ctx0" brushRef="#br0" timeOffset="5033.25">2145 392,'95'26,"-88"-24,1-1,0 0,0-1,-1 1,1-2,0 1,0-1,-1 0,1 0,9-4,-14 4,0-1,-1 0,1 1,-1-1,0 0,0 0,0 0,0-1,0 1,0 0,0-1,-1 1,1-1,-1 0,0 1,0-1,0 0,0 0,0 0,-1 0,1 0,-1 1,0-1,0 0,0 0,0 0,0 0,-1 0,1 0,-1 0,0 0,-2-5,3 6,-1 0,1 0,-1 0,0 1,0-1,0 0,0 0,0 1,0-1,-1 1,1-1,0 1,-1-1,1 1,-1 0,1 0,-1-1,0 1,0 0,1 1,-1-1,0 0,0 0,0 1,0-1,0 1,0 0,0 0,0-1,0 1,0 1,0-1,0 0,0 0,0 1,0-1,0 1,0-1,0 1,1 0,-1 0,0 0,0 0,1 0,-1 0,1 1,-1-1,1 0,-3 3,-2 2,-1 1,1 0,1 0,-1 0,1 1,0-1,1 1,0 0,0 1,1-1,0 1,0 0,1-1,0 1,1 0,0 0,0 0,1 1,0-1,2 9,-2-12,1 0,0 0,0 0,1-1,0 1,0-1,0 1,0-1,1 0,0 0,0 0,1 0,-1 0,1-1,0 0,0 1,0-1,1-1,-1 1,1-1,0 0,0 0,0 0,1 0,-1-1,1 0,-1 0,1-1,0 0,-1 0,9 1,1-1</inkml:trace>
  <inkml:trace contextRef="#ctx0" brushRef="#br0" timeOffset="5719.15">2585 408,'-2'-2,"0"1,0-1,0 1,0 0,0 0,-1 0,1 0,0 0,-1 0,1 0,0 1,-1-1,1 1,-1 0,1 0,0 0,-1 0,1 0,-1 0,1 1,-1-1,1 1,0 0,-1-1,1 1,0 0,0 1,0-1,-1 0,1 0,0 1,1-1,-3 3,-1 0,0 0,0 1,0-1,1 1,0 0,0 0,0 1,1-1,0 1,0-1,-4 10,6-12,0 1,0-1,1 0,-1 0,1 1,-1-1,1 0,0 1,0-1,1 0,-1 0,0 1,1-1,0 0,0 0,0 0,0 0,1 0,-1 0,1 0,0 0,0 0,0-1,0 1,0-1,0 1,1-1,-1 0,4 2,-2-2,-1 0,1-1,1 1,-1-1,0 0,0 0,0-1,1 1,-1-1,0 0,1 0,-1 0,0-1,0 1,1-1,-1 0,0 0,0-1,0 1,0-1,0 0,4-3,0 0,-1-1,0 0,0-1,0 1,-1-1,0-1,0 1,-1-1,0 0,0 0,-1 0,0-1,-1 0,1 1,-2-1,1 0,0-12,4-19,-2 0,-1-64,-4 99,0-53,-16-112,17 206,-2 43,-1-3,2-20,9 58,-7-97,1 0,0 0,2 0,0-1,0 1,2-1,15 27,-21-40,1 0,0-1,0 1,0-1,0 0,0 1,0-1,0 0,1 0,-1 0,1-1,0 1,-1-1,1 1,0-1,5 2,3-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18.7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9 103,'-1'1,"0"-1,0 1,0 0,0 0,0-1,0 1,0 0,0 0,1 0,-1 0,0 0,1 0,-1 0,0 1,1-1,-1 0,1 0,0 0,-1 1,1-1,0 0,0 0,0 1,0-1,0 0,0 0,0 2,3 37,-3-37,1-1,-1 0,1 0,0 1,0-1,0 0,0 0,0 0,0 0,1 0,-1 0,1 0,-1-1,1 1,0 0,0-1,3 3,-4-4,1 1,-1-1,1 0,-1 0,1 1,-1-1,0 0,1 0,-1 0,1-1,-1 1,1 0,-1-1,0 1,1 0,-1-1,0 0,1 1,-1-1,0 0,2-1,1-1,0 0,-1-1,1 1,-1-1,0 0,0 0,0 0,0-1,-1 1,0-1,0 1,0-1,0 0,-1 0,2-5,-3 7,0 1,1-1,-1 0,0 1,0-1,-1 0,1 1,0-1,-1 0,0 1,0-1,0 1,0-1,0 1,0-1,0 1,-1 0,1 0,-4-4,5 6,-1-1,0 1,0-1,0 1,0-1,1 1,-1-1,0 1,0 0,0-1,0 1,0 0,0 0,0 0,0 0,0 0,0 0,0 0,0 0,0 0,-1 1,0 0,0 0,0 0,0 0,0 0,0 0,0 1,0-1,1 1,-1-1,0 1,1 0,-3 3,1 0,0 1,0-1,1 1,0-1,0 1,0 0,-1 10,3-15,-1 0,1 0,0 0,-1 0,1 0,0 0,0 0,0 0,0 0,0 0,0 0,0 0,0 1,0-1,0 0,1 0,-1 0,0 0,1 0,-1 0,1-1,-1 1,1 0,-1 0,1 0,0 0,-1-1,1 1,0 0,0 0,0-1,-1 1,1-1,0 1,0-1,0 1,0-1,0 1,0-1,0 0,0 0,0 1,0-1,0 0,0 0,0 0,0 0,0 0,0 0,0-1,2 1,-1-1,0 0,-1-1,1 1,0 0,-1 0,1-1,0 1,-1-1,0 0,1 1,-1-1,0 0,0 0,0 1,0-1,0 0,-1 0,1 0,-1 0,1 0,-1-1,0 1,1 0,-1 0,0 0,-1-3,-1-57,2 61,0-1,0 1,0 0,0-1,0 1,-1 0,1 0,0-1,-1 1,1 0,-1 0,1 0,-1 0,0 0,1-1,-1 1,0 0,0 1,0-1,0 0,0 0,0 0,0 0,0 1,0-1,0 0,0 1,0-1,-1 1,1 0,0-1,0 1,-1 0,1-1,0 1,0 0,-1 0,1 0,0 0,0 1,-1-1,1 0,0 0,0 1,-1-1,1 1,-2 0,-2 1,0 0,1 1,-1-1,1 1,-1 0,1 0,0 1,0-1,1 1,-7 7,7-6,0 1,1-1,-1 1,1 0,0 0,0 0,1 0,0 1,0-1,1 0,-1 0,1 1,1 10,0-15,-1 0,0 0,1 0,-1 0,1 0,-1 0,1 0,0 0,0 0,0-1,0 1,0 0,1 0,-1-1,0 1,1-1,-1 1,1-1,-1 0,1 1,0-1,0 0,-1 0,1 0,0 0,0-1,0 1,0-1,0 1,0-1,0 1,0-1,0 0,1 0,-1 0,0 0,0 0,0-1,0 1,0-1,0 1,0-1,0 0,2-1,-1 1,0-1,0 1,0-1,0 0,0-1,-1 1,1 0,-1-1,1 1,-1-1,0 0,0 0,0 0,0 0,0 0,-1 0,0 0,1-1,-1 1,0 0,-1-1,1 1,-1-1,1 1,-1-1,0 1,0-1,-1 1,1-1,-2-6,2 7,-1-1,1 0,-1 0,0 1,0-1,0 0,-1 1,1-1,-1 1,0 0,0-1,0 1,0 0,-1 0,1 0,-1 0,0 1,0-1,0 1,0 0,0 0,0 0,0 0,-1 0,1 1,-1-1,1 1,-7-1,9 2,0-1,-1 1,1 0,0 1,0-1,0 0,-1 0,1 0,0 1,0-1,0 0,-1 1,1-1,0 1,0 0,0-1,0 1,0 0,0 0,0-1,0 1,1 0,-1 0,0 0,0 1,0 1,0-1,0 1,0-1,0 1,0 0,1-1,0 1,-1 0,1 0,0-1,1 4,-1 0,1-1,-1 0,1 0,1 0,-1 0,1 0,0 0,0 0,0-1,1 1,-1-1,5 5,-3-5,0-1,1 1,0-1,-1 0,1-1,0 1,0-1,1 0,-1 0,0-1,1 1,9 0,-13-2,0 0,0 0,0 0,0 0,0 0,0 0,0 0,0-1,0 1,0-1,0 0,0 1,-1-1,1 0,0 0,0 0,-1 0,1-1,-1 1,1 0,-1-1,0 1,1-1,-1 1,0-1,0 0,0 1,0-1,0 0,0 0,-1 1,1-1,-1 0,1 0,-1 0,0 0,1 0,-1-3,0-2,-1 0,1 0,-1 0,-1 0,1-1,-1 2,0-1,-1 0,0 0,0 1,0-1,-1 1,-6-9,8 13,0-1,1 1,-1 0,0 0,0 0,0 0,0 0,-1 0,1 1,0-1,-1 1,1-1,-1 1,1 0,-1 0,0 0,0 1,1-1,-1 1,0-1,0 1,0 0,1 0,-1 0,0 0,0 1,0-1,0 1,1-1,-1 1,0 0,1 0,-1 1,1-1,-1 0,1 1,-3 2,2-2,-1 0,1 0,1 1,-1-1,0 1,1 0,-1 0,1 0,0 0,0 0,0 0,0 1,0-1,1 0,0 1,0 0,0-1,0 1,0 0,1-1,-1 1,1 0,0 0,0 0,1-1,-1 1,2 5,0-5,-1 1,1-1,0 0,1 0,-1-1,1 1,0 0,-1-1,2 0,-1 0,0 1,1-2,-1 1,1 0,0-1,0 0,0 0,0 0,0 0,0-1,1 1,6 0,-8-1,1 0,-1 0,0-1,1 1,-1-1,1 0,-1 0,1 0,-1-1,1 1,-1-1,0 0,1 0,-1 0,0 0,0 0,1-1,-1 1,0-1,-1 0,1 0,0 0,0-1,-1 1,1-1,-1 1,0-1,0 0,0 0,0 1,-1-2,1 1,-1 0,1 0,-1 0,0-1,0 1,-1 0,1-1,-1 1,0-1,1 1,-1-1,-1 1,1-1,-1 1,0-5,0 3,0-1,-1 1,1 0,-1 0,0-1,-1 1,1 1,-1-1,0 0,0 0,0 1,-1 0,0 0,0 0,-5-4,7 6,0 1,0 0,0 0,0-1,0 2,0-1,-1 0,1 0,0 1,-1-1,1 1,-1-1,1 1,0 0,-1 0,1 0,-1 1,1-1,0 1,-1-1,1 1,0 0,-1-1,1 1,0 1,0-1,0 0,0 0,0 1,0-1,0 1,0-1,1 1,-1 0,0 0,-1 3,1-2,0 0,0 0,0 1,0-1,1 1,0-1,-1 1,1-1,0 1,1 0,-1-1,1 1,0 0,0 0,0-1,0 1,0 0,1 0,0-1,0 1,0-1,0 1,0 0,1-1,2 5,-2-5,-1 0,1-1,0 1,0-1,0 1,0-1,0 0,0 0,1 0,-1 0,1 0,-1 0,1-1,0 1,-1-1,1 0,0 0,0 0,0 0,0 0,0-1,0 1,0-1,1 0,-1 0,0 0,0 0,0-1,0 1,0-1,3 0,-5 0,1 1,-1-1,0 1,0-1,0 1,0-1,1 0,-1 0,0 1,0-1,0 0,0 0,-1 0,1 0,0 0,0 0,-1 0,1 0,0-1,-1 1,1 0,-1 0,1-1,-1 1,0 0,0 0,1-1,-1 1,0-2,-1 0,1 0,-1 0,1 0,-1 0,0 1,0-1,0 0,-1 1,1-1,0 0,-1 1,0 0,-2-3,3 3,1 1,-1 0,0-1,0 1,0 0,0 0,-1 0,1 0,0 0,0 0,-1 0,1 0,-1 0,1 0,0 1,-1-1,1 1,-1-1,0 1,1 0,-1-1,1 1,-1 0,0 0,1 0,-1 0,1 0,-1 1,0-1,1 0,-1 1,1-1,-1 1,1 0,-1-1,1 1,0 0,-1 0,1 0,0 0,0 0,-1 0,1 0,0 0,0 1,0-1,1 0,-1 1,0-1,0 1,1-1,-1 0,0 1,0 2,1-3,0 0,-1 0,1 0,0-1,0 1,0 0,0 0,0 0,0 0,0 0,0 0,0 0,0 0,0 0,0-1,1 1,-1 0,0 0,1 0,-1 0,0-1,1 1,-1 0,1 0,-1-1,1 1,0 0,-1-1,1 1,0 0,0-1,0 1,8 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4:15.5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81,'2'-49,"3"0,2 0,15-51,-4 14,-18 85,0 0,0 1,0-1,0 0,0 1,0-1,0 0,0 1,0-1,0 0,0 1,0-1,1 0,-1 1,0-1,0 1,1-1,-1 0,1 1,-1-1,0 1,1-1,-1 1,1-1,-1 1,1 0,-1-1,1 1,0-1,-1 1,1 0,-1 0,2-1,10 20,5 39,-9-18,-5-20,0-1,2 1,14 36,-19-55,0-1,1 0,-1 1,0-1,0 1,0-1,0 0,0 1,1-1,-1 0,0 1,0-1,1 0,-1 1,0-1,1 0,-1 0,0 1,1-1,-1 0,0 0,1 0,-1 1,0-1,1 0,-1 0,1 0,-1 0,0 0,1 0,-1 0,1 0,-1 0,0 0,1 0,-1 0,1 0,11-14,2-22,9-45,40-112,-63 193,0 0,0-1,0 1,0 0,0 0,0-1,1 1,-1 0,0-1,0 1,0 0,0-1,0 1,1 0,-1 0,0-1,0 1,1 0,-1 0,0-1,0 1,1 0,-1 0,0 0,0 0,1-1,-1 1,0 0,1 0,-1 0,0 0,1 0,-1 0,0 0,1 0,-1 0,0 0,1 0,-1 0,0 0,1 0,-1 0,0 0,0 0,1 1,10 15,2 26,7 69,56 179,-74-284,3 8,-1 0,0 0,-1 0,2 25,-5-38,0-1,0 1,0-1,0 1,0-1,0 0,0 1,0-1,0 1,0-1,0 1,0-1,0 1,0-1,-1 1,1-1,0 0,0 1,-1-1,1 1,0-1,0 0,-1 1,1-1,0 0,-1 1,1-1,-1 0,1 0,0 1,-2-1,-4 0</inkml:trace>
  <inkml:trace contextRef="#ctx0" brushRef="#br0" timeOffset="736.95">604 544,'47'0,"107"-4,-134 2,0 0,-1-2,1 0,-1-2,29-11,-48 17,0 0,0 0,0 0,0 0,0 0,0 0,-1 0,1 0,0 0,0-1,0 1,0 0,0 0,0 0,0 0,0 0,0 0,0 0,0-1,0 1,0 0,0 0,0 0,0 0,0 0,0 0,0 0,0 0,0-1,0 1,0 0,0 0,0 0,1 0,-1 0,0 0,0 0,0 0,0 0,0-1,0 1,-12 1,-1 1</inkml:trace>
  <inkml:trace contextRef="#ctx0" brushRef="#br0" timeOffset="1271.96">604 778,'85'9,"-71"-7,0 1,1-1,-1-1,0-1,1 0,-1-1,0 0,23-6,-36 7,0 0,0 0,0-1,0 1,0 0,1-1,-1 1,0-1,-1 0,1 1,0-1,0 0,0 1,0-1,0 0,-1 0,1 0,0 0,-1 0,1 0,-1 0,1 0,-1 0,1-1,-1-5</inkml:trace>
  <inkml:trace contextRef="#ctx0" brushRef="#br0" timeOffset="2699.57">1469 73,'-4'1,"0"-1,1 1,-1 0,0 1,1-1,-1 1,0-1,1 1,0 0,-1 0,1 1,0-1,0 1,-4 5,-42 49,36-40,7-9,-27 36,31-41,0 0,1 0,-1 0,0 0,1 0,0 1,0-1,0 1,0-1,1 1,-1-1,1 5,0-7,1 0,-1 1,1-1,-1 0,1 0,0 0,0 0,-1 0,1 0,0 0,0 0,0 0,0-1,0 1,0 0,0 0,0-1,1 1,-1-1,0 1,0-1,1 1,-1-1,0 0,0 0,1 0,-1 1,0-1,3-1,46 0,-38 1,6 0,1 1,-1 0,0 2,0 0,0 2,0-1,0 2,20 10,-25-11,-12-5,-1 0,1 1,-1-1,1 0,0 0,-1 0,1 1,-1-1,1 0,-1 0,1 0,0 0,-1 0,1 0,-1 0,1 0,0 0,-1 0,1 0,-1-1,1 1,0 0,-1 0,1-1,-1 1,1 0,-1-1,1 1,-1 0,1-1,0 0,1-21,-18-38,11 46,0-6,-10-32,-14-97,29 141</inkml:trace>
  <inkml:trace contextRef="#ctx0" brushRef="#br0" timeOffset="3223.92">1807 118,'12'13,"7"6,5 2,2 1,-3-1,-1-2,-3-4,-2-5,-3-1,-5-8,-3-5,-3-6,-3 0</inkml:trace>
  <inkml:trace contextRef="#ctx0" brushRef="#br0" timeOffset="3775.54">2027 0,'-19'58,"2"0,3 1,-7 69,-9 42,29-167,1 1,-1-1,0 0,-1 0,1 0,0 0,-1 0,-3 5,-1-2</inkml:trace>
  <inkml:trace contextRef="#ctx0" brushRef="#br0" timeOffset="4595.76">1265 514,'277'-21,"27"-2,21 24,-325-1,0 0,0 0,0 0,0-1,0 1,0 0,0 0,0 0,0 0,0 0,0 0,0 0,0 0,0 0,0 0,0 0,0 0,0-1,0 1,0 0,0 0,0 0,0 0,0 0,0 0,0 0,0 0,0 0,0 0,0 0,0 0,0 0,0 0,0 0,0 0,0 0,1-1,-1 1,-1 0,-5-3</inkml:trace>
  <inkml:trace contextRef="#ctx0" brushRef="#br0" timeOffset="5647.27">1485 691,'-74'106,"-42"68,115-173,1 0,0-1,-1 1,1 0,0-1,-1 1,1 0,0 0,0-1,-1 1,1 0,0 0,0-1,0 1,0 0,0 0,0-1,1 1,-1 0,0 0,0 0,0-1,1 1,-1 0,0-1,1 1,0 1,21 10,43-5,-49-6,13 2,-1 1,-1 1,1 1,51 19,-78-24,-1-1,1 1,-1-1,1 0,0 0,-1 1,1-1,0 0,-1 0,1 0,0 0,-1 0,1 0,0 0,-1 0,1 0,0 0,-1 0,1 0,0-1,-1 1,1 0,0 0,-1-1,1 1,-1 0,1-1,0 1,0-1,4-21,-16-40,8 50,-8-43,3 22,2-1,-4-68,11 92</inkml:trace>
  <inkml:trace contextRef="#ctx0" brushRef="#br0" timeOffset="6088.74">1763 807,'4'5,"6"4,2 3,4 2,5 2,4 2,0 1,0-1,2 3,-2-1,-2-1,-3-3,-2-3,-5 0,-4-5,-6-7,-6-6,-2-1</inkml:trace>
  <inkml:trace contextRef="#ctx0" brushRef="#br0" timeOffset="6463.45">1968 662,'-8'12,"-4"10,-1 7,0 5,-1 2,0-1,0 1,-1 0,0-5,1-1,-1-4,2-9,4-7</inkml:trace>
  <inkml:trace contextRef="#ctx0" brushRef="#br0" timeOffset="8505.39">2379 425,'3'0,"2"0,4 0,3 0,1 0,2 0,0 0,3 0,0 0,1 0,-1 0,-2 0,0 0,-1 0,0 0,0 0,-5 0,-5 0</inkml:trace>
  <inkml:trace contextRef="#ctx0" brushRef="#br0" timeOffset="9242.26">2351 632,'206'13,"-199"-12,-2 0,-1 0,1-1,-1 0,0 0,1 0,-1 0,1-1,5-1,-3-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05.7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1 207,'-32'-3,"26"2,0 0,0 0,0 1,-1 0,1 0,0 0,-8 2,12-1,0 0,1-1,-1 1,0 0,1 0,-1 0,1 1,-1-1,1 0,0 0,-1 1,1-1,0 1,0-1,0 1,0 0,0-1,0 1,1 0,-1 0,1-1,-1 1,1 0,-1 0,1 0,0 0,0 0,0-1,0 4,0-3,0-1,0 0,0 0,0 0,0 0,0 0,0 0,1 0,-1 0,0 0,0 0,1 0,-1 0,1 0,-1 0,1 0,-1 0,1 0,0 0,-1 0,1 0,0-1,0 1,-1 0,1-1,0 1,0 0,0-1,0 1,0-1,0 0,0 1,0-1,0 0,0 1,0-1,0 0,0 0,1 0,-1 0,0 0,0 0,1 0,1-1,-1 1,1-1,-1 0,1 1,-1-1,1 0,-1-1,0 1,1 0,-1-1,0 1,0-1,0 0,0 1,0-1,-1 0,4-4,-2-1,0 0,0-1,0 1,-1-1,2-11,-4 16,1 1,-1-1,1 0,-1 0,0 0,0 0,0 0,0 0,-1 0,1 0,-1 0,0 0,0 1,0-1,0 0,0 1,-3-5,4 7,0-1,-1 1,1 0,0-1,-1 1,1 0,0-1,-1 1,1 0,-1 0,1-1,0 1,-1 0,1 0,-1 0,1 0,-1-1,1 1,-1 0,1 0,-1 0,1 0,-1 0,1 0,-1 0,1 0,0 0,-1 1,1-1,-1 0,1 0,-1 0,1 0,-1 1,1-1,-1 1,-11 19,2 24,10-41,0 1,0-1,0 0,1 0,-1 0,1 0,0 1,0-1,0 0,0-1,0 1,1 0,-1 0,1 0,0-1,0 1,0-1,0 1,0-1,1 0,3 3,-5-4,1 0,-1-1,0 1,0-1,0 1,0-1,1 0,-1 1,0-1,0 0,1 0,-1 0,0 0,1 0,-1 0,0 0,0-1,1 1,-1 0,0-1,2 0,-1 0,-1 0,1-1,0 1,0-1,-1 1,1-1,-1 0,1 0,-1 1,0-1,0 0,0 0,0 0,0-1,0 1,0-3,1-3,0 0,-1-1,0 1,0-1,-1 1,0-13,0 19,0 1,0-1,0 0,0 0,0 0,-1 1,1-1,0 0,-1 0,1 1,-1-1,0 0,0 1,1-1,-1 1,0-1,0 1,0-1,-1 1,1 0,0 0,0-1,-1 1,1 0,-1 0,1 0,-1 0,1 1,-1-1,0 0,1 1,-1-1,0 1,0-1,1 1,-4 0,3 0,-1 1,1 0,0 0,0 0,0 0,0 1,0-1,0 1,0-1,1 1,-1-1,0 1,1 0,-1 0,1 0,0 0,0 0,0 0,0 0,0 0,0 1,0-1,0 4,-11 56,12-56,1 0,-1-1,1 1,0 0,0-1,1 1,2 5,-4-10,1 0,-1 0,0 0,0 0,1 0,-1 0,0 0,1 0,-1 0,1-1,-1 1,1 0,0 0,-1-1,1 1,0 0,-1-1,1 1,0 0,0-1,0 1,-1-1,1 0,0 1,0-1,0 0,0 1,0-1,0 0,0 0,0 0,0 0,0 0,0 0,0 0,-1 0,1 0,0 0,0 0,0-1,0 1,0 0,0-1,0 1,0-1,-1 1,1-1,0 1,0-1,1-1,0-1,0 0,0 0,-1 0,1 0,-1 0,1 0,-1 0,0-1,0 1,0 0,-1-1,1 1,-1-1,0 1,0-1,0 1,0-1,-2-4,2 5,0 0,0 0,-1 0,0 0,1 1,-1-1,0 0,0 0,-1 0,1 1,-1-1,1 1,-1-1,0 1,0-1,0 1,0 0,0 0,0 0,-1 0,-2-1,2 2,1 0,-1 1,0-1,1 1,-1 0,1-1,-1 1,0 1,1-1,-1 0,1 1,-1-1,0 1,1 0,-1 0,1 0,0 0,-1 0,1 0,0 1,0-1,0 1,0 0,0-1,0 1,0 0,0 0,1 0,-1 0,1 1,0-1,-1 0,-1 5,2-3,-1 0,0 0,1-1,0 1,0 0,0 0,1 0,-1 0,1 0,0 0,0 0,0 0,0 0,1 0,0 0,0 0,0 0,0 0,1-1,-1 1,5 7,-3-8,0 1,0-1,1 0,-1 1,1-2,0 1,0 0,0-1,0 0,0 1,1-2,8 4,-11-5,-1 0,1 1,-1-1,1 0,-1 0,1 0,0 0,-1 0,1-1,-1 1,1 0,-1-1,1 1,-1-1,1 0,-1 1,0-1,1 0,-1 0,0 0,0 0,1 0,-1 0,0 0,0 0,0-1,0 1,0 0,-1-1,1 1,0 0,-1-1,1 1,-1-1,1 1,-1-1,0 1,1-1,-1 1,0-1,0-2,1-7,0 0,-1 0,0-1,-1 1,0 0,-5-19,6 28,0 0,-1-1,1 1,-1-1,0 1,0 0,0 0,0-1,0 1,0 0,-1 0,1 0,0 0,-1 1,0-1,0 0,1 0,-1 1,0-1,0 1,0 0,0 0,-1 0,1 0,0 0,0 0,-1 0,1 1,-1-1,1 1,0 0,-1-1,1 1,-1 0,1 1,-5 0,5 0,-1 0,1 0,0 0,-1 1,1-1,0 1,0 0,0 0,0-1,1 1,-1 0,0 1,1-1,-1 0,1 0,0 1,0-1,0 0,0 1,0-1,1 1,-1 0,1-1,-1 1,1-1,0 1,0 0,0-1,0 1,1 0,0 3,0 0,-1 0,1 0,0-1,1 1,-1 0,1-1,0 1,1-1,-1 0,1 1,0-1,0-1,7 8,-9-10,1 0,0-1,0 1,0-1,0 1,0-1,0 0,0 0,1 0,-1 0,0 0,1-1,-1 1,0-1,1 1,-1-1,1 0,-1 0,1 0,-1 0,0 0,1-1,-1 1,1-1,-1 0,0 1,1-1,-1 0,0 0,0-1,0 1,0 0,0-1,0 1,0-1,0 0,-1 1,1-1,-1 0,1 0,-1 0,0 0,2-3,-1 1,1-1,-1 1,-1 0,1-1,0 1,-1-1,0 1,0-1,0 0,-1 1,0-1,0 0,0 0,0 1,-1-1,1 0,-1 1,-1-1,1 1,0-1,-1 1,-2-5,3 8,1 0,-1 0,1-1,-1 1,0 0,0 0,1 0,-1 1,0-1,0 0,0 0,0 0,0 1,0-1,0 0,0 1,0-1,0 1,0-1,0 1,-1-1,1 1,0 0,0 0,0 0,-1-1,1 1,0 0,0 1,-1-1,1 0,0 0,0 0,0 1,-1-1,1 1,0-1,0 1,0-1,0 1,0 0,0-1,0 1,0 0,0 0,0 0,0 0,1 0,-1 0,0 0,1 0,-2 2,-2 3,0 0,1 0,0 0,0 1,0 0,1-1,-3 13,5-15,-1 0,1-1,0 1,1 0,-1 0,1-1,-1 1,1 0,0-1,0 1,1 0,-1-1,1 0,0 1,-1-1,6 6,-6-8,1 1,-1 0,1-1,0 1,0-1,0 1,0-1,0 0,0 0,0 0,0 0,0 0,0 0,1-1,-1 1,0-1,0 1,1-1,-1 0,0 0,1 0,-1 0,0-1,1 1,-1 0,0-1,0 0,4-1,-4 1,0 0,0-1,-1 1,1-1,0 0,-1 1,1-1,-1 0,1 0,-1 0,0 0,0 0,0 0,0 0,0-1,0 1,-1 0,1 0,-1-1,1 1,-1 0,0-1,0 1,0-1,0 1,-1 0,1-1,0 1,-2-3,2 2,-1 0,1 1,-1-1,0 0,0 1,0-1,0 1,0 0,0-1,-1 1,1 0,-1 0,0-1,1 1,-1 0,0 1,0-1,0 0,0 1,-1-1,1 1,0-1,-1 1,1 0,-1 0,-3 0,4 1,0 0,0 0,-1 0,1 0,0 1,0 0,-1-1,1 1,0 0,0 0,0 0,0 0,0 0,0 0,0 1,-2 2,-6 6</inkml:trace>
  <inkml:trace contextRef="#ctx0" brushRef="#br0" timeOffset="1450.49">633 16,'-4'1,"0"0,0 0,0 0,0 0,0 1,0-1,0 1,1 0,-1 0,1 0,-1 1,1-1,0 1,0 0,0 0,1 0,-1 0,-3 5,-6 10,-1 1,-9 21,14-25,-6 14,0 0,2 2,2-1,1 2,-9 50,14-57,1-1,1 1,2 0,0 0,1-1,2 1,11 47,-12-62,1-1,0 0,0 0,1 0,0-1,1 1,0-1,0 0,1 0,0-1,0 0,1 0,10 9,-16-16,0 1,-1-1,1 1,0-1,0 0,-1 1,1-1,0 0,0 0,0 0,0 0,0 1,-1-1,1 0,0-1,0 1,0 0,0 0,-1 0,3-1,3-3</inkml:trace>
  <inkml:trace contextRef="#ctx0" brushRef="#br0" timeOffset="2627.29">557 413,'3'0,"3"3,2 0,4 0,1 0,2-2,0 1,0-2,0 0,-2-2,-4-1</inkml:trace>
  <inkml:trace contextRef="#ctx0" brushRef="#br0" timeOffset="3421.64">777 237,'19'-11,"58"-32,-73 40,1 1,0 0,0 1,0-1,0 1,0 0,0 0,1 1,-1-1,0 1,0 0,1 1,6 1,-8-1,-1 1,0 0,0 0,0 0,-1 0,1 0,0 1,-1-1,1 1,-1 0,0 0,0 0,0 0,-1 0,1 0,0 0,-1 1,0-1,0 0,0 1,0-1,-1 1,1-1,-1 5,2 13,-1 1,-3 35,2-50,-2 9,0 0,-1 0,-1 0,0 0,-1-1,-1 0,-13 25,16-33,-1 0,0 0,0-1,-1 1,0-1,0 0,-1 0,1-1,-1 1,0-1,-1-1,1 1,-1-1,0 0,0 0,0-1,-13 4,18-7,-1 0,1 1,0-1,-1 0,1 0,-1-1,1 1,0 0,-1-1,1 0,0 1,0-1,-1 0,1 0,0 0,0 0,0-1,0 1,0 0,1-1,-1 0,0 1,1-1,-1 0,1 0,-1 0,1 0,0 0,0 0,0 0,0 0,0-1,0 1,1 0,-1 0,1-1,0 1,-1 0,1-3,0 1,-1 1,1-1,0 1,0 0,0-1,1 1,-1-1,1 1,-1 0,1-1,0 1,1 0,-1 0,0 0,1 0,0 0,0 0,0 0,0 0,0 1,0-1,1 1,-1 0,1-1,0 1,0 0,5-3,-3 4,-1 0,1 0,0 0,-1 0,1 1,0 0,0 0,-1 0,1 0,0 1,-1 0,1 0,0 0,-1 0,1 1,-1 0,0 0,0 0,1 1,-2-1,1 1,0 0,0 0,3 4,9 9,-2 0,0 1,22 36,-24-35,-5-8</inkml:trace>
  <inkml:trace contextRef="#ctx0" brushRef="#br0" timeOffset="3833">1131 604,'0'2,"0"4,0 3,0 5,0 3,0 3,-3 3,0 3,-3 0,0 0,-1-2,0-2,1-3,0-4,0-8,2-7,1-6,1-2</inkml:trace>
  <inkml:trace contextRef="#ctx0" brushRef="#br0" timeOffset="4214.69">1306 413,'7'0,"6"0,2 0,4 0,4 0,0 0,-1 0,-2 0,-6 0,-7 0</inkml:trace>
  <inkml:trace contextRef="#ctx0" brushRef="#br0" timeOffset="4837.21">1528 207,'30'-1,"-22"0,0 0,0 1,0-1,0 2,-1-1,1 1,0 0,0 1,0 0,-1 0,12 5,-18-6,1 0,-1 0,0 1,0-1,0 0,0 0,1 1,-2-1,1 1,0-1,0 1,0-1,-1 1,1 0,-1-1,1 1,-1 0,0-1,0 1,1 0,-1-1,0 1,-1 0,1 0,0-1,0 1,-1 0,1-1,-1 1,1-1,-1 1,0 0,-1 1,-3 7,-1 0,-1 0,-14 17,8-10,12-17,1 1,-1 0,1 0,0 0,0 0,-1 0,1 0,0 0,0 0,0-1,0 1,0 0,0 0,0 0,0 0,1 0,-1 0,0 0,1 0,-1 0,0 0,1-1,-1 1,1 0,-1 0,1-1,-1 1,1 0,0 0,0-1,-1 1,1-1,1 1,35 26,-16-13,-17-10,-1-1,0 1,0 0,0 0,-1 1,1-1,-1 0,0 1,0 0,-1-1,1 1,-1 0,0 0,0 0,-1 0,1 0,-1 0,-1 8,1-10,0 0,-1 0,0 0,1 0,-1 0,0 0,0-1,-1 1,1 0,-1 0,1-1,-1 1,0-1,0 1,0-1,0 0,0 0,-1 0,1 0,-1 0,1-1,-1 1,1-1,-1 1,0-1,0 0,0 0,0 0,0-1,-5 2,4-2,0 1,0-1,0 1,0-1,0-1,0 1,0 0,0-1,0 0,0 0,1 0,-1 0,0-1,1 1,-1-1,0 0,1 0,-3-3,-5-4</inkml:trace>
  <inkml:trace contextRef="#ctx0" brushRef="#br0" timeOffset="5385.59">1761 1,'27'36,"-2"2,-1 0,26 57,-40-71,-1 0,-1 1,-1 0,-2 1,0-1,-1 1,0 34,-4-29,-2 0,-1-1,-8 40,8-57,0 1,-1-1,-1 0,0 0,-1-1,0 0,-1 0,0 0,-16 19,12-22,2-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0:08.2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3 577,'0'-130,"-7"-1,-25-139,42 279,117 122,-70-54,-36-46,0-2,2 0,1-2,1-1,1-1,44 33,-68-56,-1-1,1 0,-1 0,1 0,-1 0,1 0,0-1,0 1,-1 0,1-1,0 0,0 1,-1-1,1 0,0 0,0 0,0 0,0 0,-1 0,1 0,0-1,3 0,-3 0,-1-1,1 1,-1 0,1-1,-1 0,0 1,0-1,0 1,0-1,0 0,0 0,0 0,-1 0,1 0,0 1,-1-1,1-3,0-10,0 0,0-1,-2 1,-2-18,-9-60,-44-168,52 250,2 7</inkml:trace>
  <inkml:trace contextRef="#ctx0" brushRef="#br0" timeOffset="740.04">1 828,'25'-11,"0"1,1 1,0 1,52-8,114-3,-105 13,-15 1,1 2,0 4,114 17,-172-16,2 1,1 0,0-1,0-1,1-1,-1 0,19-3,-36 3,-1 0,0 0,1 0,-1 0,0 0,0 0,1 0,-1 0,0 0,1 0,-1 0,0 0,1 0,-1 0,0 0,0 0,1 0,-1-1,0 1,0 0,1 0,-1 0,0 0,0-1,1 1,-1 0,0 0,0 0,1-1,-1 1,0 0,0 0,0-1,0 1,0 0,1 0,-1-1,0 1,0 0,0-1,0 1,0 0,0 0,0-1,0 1,0 0,0-1,0 1,0 0,0-1,0 1,0 0,-1 0,1-1,0 1,0 0,0 0,0-1,-1 1,-15-10,2 6</inkml:trace>
  <inkml:trace contextRef="#ctx0" brushRef="#br0" timeOffset="1472.99">515 989,'-5'0,"0"1,0 0,1 1,-1-1,0 1,1 0,-1 0,1 0,0 1,0-1,0 1,0 0,0 0,0 1,1-1,-1 1,1 0,0 0,1 0,-1 0,-3 7,-1 1,1 0,0 1,1 0,0 1,1-1,-3 20,6-23,0 0,1 0,1 1,-1-1,1 0,1 0,0 0,1 0,-1 0,2 0,0-1,0 0,0 1,1-1,1-1,-1 1,1-1,1 0,10 10,-10-11,0-1,0 0,1 0,0-1,0 0,0 0,1-1,-1 0,1 0,0-1,0 0,0-1,1 0,-1 0,0-1,1 0,-1-1,1 0,-1-1,1 0,12-2,-16 1,0 0,0 0,0 0,0-1,0 0,0 0,-1 0,1-1,-1 0,0 0,0 0,0-1,-1 0,0 1,0-2,0 1,0 0,-1-1,0 1,0-1,0 0,-1 0,0-1,0 1,-1 0,0 0,0-1,0 1,0-1,-2-12,1 3,-2 0,0 0,0 0,-1 0,-1 0,-1 1,0-1,-1 1,-1 1,0-1,-13-18,12 24,1 0,-2 0,1 1,-1 0,0 0,-1 1,0 0,-17-8,24 13,-1 0,0 0,0 0,1 1,-1-1,-1 1,1 0,0 0,0 0,0 1,0 0,-1-1,1 1,0 1,0-1,-1 1,1-1,0 1,0 0,0 1,0-1,0 1,0 0,1 0,-1 0,0 0,-3 4,6-5,0 0,-1 0,1 0,0 1,0-1,0 0,0 1,0-1,1 0,-1 1,0-1,1 1,-1 0,1-1,-1 1,1-1,0 1,0 0,0-1,0 1,0 0,0-1,0 1,0 0,1-1,-1 1,0-1,1 1,0-1,-1 1,1-1,1 3,8 7</inkml:trace>
  <inkml:trace contextRef="#ctx0" brushRef="#br0" timeOffset="2014.56">1132 754,'7'0,"8"0,6 0,5 0,2-2,2-1,-1-1,-4 2,-4-2,-2-1,-2 2,-2 0,-6 3,-6 3,-7 2,-3 1</inkml:trace>
  <inkml:trace contextRef="#ctx0" brushRef="#br0" timeOffset="2534.71">1132 914,'15'-2,"9"-2,10 1,2-2,1 0,-3 1,-3 1,-4 1,-9 3,-10 2,-7 0</inkml:trace>
  <inkml:trace contextRef="#ctx0" brushRef="#br0" timeOffset="3577.42">1675 667,'0'21,"-1"36,10 68,-7-110,0-1,1 0,0 0,1 0,1 0,0-1,1 0,1 0,0 0,10 14,-15-25,-1 1,1-1,0 0,0 0,0 0,0 0,1 0,-1-1,0 1,1 0,-1-1,1 0,-1 0,1 0,0 0,0 0,-1 0,1-1,3 1,-3-1,-1 0,0-1,1 0,-1 1,1-1,-1 0,0 0,0 0,1 0,-1-1,0 1,0 0,0-1,0 0,-1 1,1-1,2-3,2-3,-1 0,0-1,0 1,-1-1,0 0,0 0,-1-1,-1 1,3-17,-2 5,-1 0,-3-42,1 57,-1-1,0 1,0-1,0 1,-1-1,0 1,0 0,-1 0,0 0,0 0,0 1,-1-1,-7-9,10 15,1-1,-1 0,1 1,-1-1,1 1,-1-1,1 1,-1-1,0 1,1-1,-1 1,1 0,-1-1,0 1,0 0,1-1,-1 1,0 0,1 0,-1 0,0 0,0-1,1 1,-1 0,0 0,0 1,0-1,1 0,-1 0,0 0,1 0,-1 1,0-1,0 0,1 1,-1-1,0 0,0 1,0 1,-1 0,1 0,0 0,0 0,0 0,0 0,0 0,0 0,1 1,-1-1,0 4,0 9</inkml:trace>
  <inkml:trace contextRef="#ctx0" brushRef="#br0" timeOffset="4151.26">1967 901,'9'38,"-5"-16,1-1,16 40,-23-124,1 59,-2-36,2-80,1 110,1-1,0 1,1 0,1 0,-1 0,2 0,-1 0,1 0,1 1,0 0,0 0,0 0,9-9,-12 16,-1 0,1 1,-1-1,1 0,0 1,0 0,0-1,-1 1,2 0,-1 0,0 0,0 0,0 0,0 1,0-1,1 1,-1-1,0 1,1 0,-1 0,0 0,1 0,2 1,-2 0,1 0,0 1,-1-1,1 1,-1 0,0 0,1 1,-1-1,0 1,0-1,-1 1,5 5,1 3,-1 0,1 0,-2 1,0 0,0 0,-1 0,4 15,-5-7,-2-1,2 27,-4-32,1 1,1 0,0 0,1 0,6 17,-3-21,2-5</inkml:trace>
  <inkml:trace contextRef="#ctx0" brushRef="#br0" timeOffset="4753.35">2510 725,'-9'-2,"0"1,0-1,0 1,-1 1,1 0,0 0,-1 1,1 0,0 1,0 0,-13 4,16-3,1-1,0 1,1 0,-1 0,0 1,1 0,0 0,0 0,0 0,0 0,1 1,0 0,0-1,0 1,0 0,1 1,0-1,0 0,-3 12,4-11,0 1,0 0,0-1,1 1,0 0,1 0,-1 0,1-1,0 1,1 0,0-1,0 1,0-1,1 0,5 11,-6-14,0-1,-1 1,1-1,0 0,0 0,1 1,-1-1,0-1,1 1,-1 0,1 0,-1-1,1 0,0 1,0-1,-1 0,1 0,0-1,0 1,0-1,0 1,0-1,0 0,0 0,0 0,0-1,0 1,0-1,0 1,0-1,0 0,0 0,0 0,-1-1,1 1,0-1,2-2,1 1,-1-1,1 0,-1 0,0-1,0 1,-1-1,0 0,1 0,-2-1,1 1,-1-1,1 0,2-8,-2 2,0 0,-1 0,-1-1,0 1,0-1,-1-19,-2-4,-2-1,-2 1,-17-65,15 74,4 12,0-1,-1 1,-1 0,0 1,-1-1,-1 1,0 0,-10-14,17 28,0 0,0-1,0 1,-1 0,1 0,0 0,0 0,0-1,0 1,0 0,-1 0,1 0,0 0,0 0,0-1,0 1,-1 0,1 0,0 0,0 0,0 0,-1 0,1 0,0 0,0 0,0 0,-1 0,1 0,0 0,0 0,0 0,-1 0,1 0,0 0,0 0,0 0,-1 0,1 0,0 0,0 0,0 1,0-1,-1 0,1 0,0 0,0 0,0 1,-4 12,4 18,13 60,44 158,-34-163,38 115,-56-186</inkml:trace>
  <inkml:trace contextRef="#ctx0" brushRef="#br0" timeOffset="5294.18">2703 900,'13'-4,"1"-2,-1 0,22-13,-32 18,-1-1,1 1,0-1,-1 0,1 0,-1 0,0 0,0-1,1 1,-1-1,-1 1,1-1,0 1,-1-1,1 0,-1 0,0 0,0 0,0 0,0 0,-1 0,1 0,-1-5,0 7,-1 0,1-1,-1 1,1 0,-1 0,0 0,1-1,-1 1,0 0,0 0,0 0,0 0,0 0,0 1,0-1,0 0,-1 0,1 1,0-1,0 0,-1 1,1 0,0-1,-1 1,1 0,0-1,-1 1,1 0,0 0,-1 0,1 0,-1 1,1-1,0 0,-1 0,1 1,0-1,-2 1,-3 1,-1-1,0 1,1 1,-1-1,1 1,-8 5,5-2,1 0,1 1,-1 1,1-1,0 1,1 0,0 0,0 1,1 0,0 0,-5 12,9-18,0 0,-1 0,2 0,-1 1,0-1,1 0,-1 1,1-1,0 1,0-1,0 0,1 1,-1-1,1 1,0-1,0 0,0 0,0 1,0-1,1 0,0 0,-1 0,1-1,0 1,0 0,1-1,-1 1,1-1,-1 0,1 1,0-1,-1-1,1 1,0 0,0-1,5 2,7 2,0 0,1-1,-1-1,1-1,0 0,-1-1,1-1,0 0,16-3,-8 1,-1 1,0 2,26 3,-33-1</inkml:trace>
  <inkml:trace contextRef="#ctx0" brushRef="#br0" timeOffset="5683.96">3040 1107,'5'-19,"0"0,-1 0,-1 0,-1 0,0-27,-10-100,4 100,-1-5,-2-57,7 99,0-1,1 1,0 0,1-1,0 1,0 0,1 0,6-15,-5 18,1-1,0 1,0 0,0 1,1-1,0 1,0 0,0 0,0 1,13-7,-13 8,-1 0,1 0,0 1,-1 0,1 0,0 1,0-1,1 1,-1 0,0 1,0 0,0 0,0 0,7 1,-12 0,1-1,-1 1,0 0,1-1,-1 1,0 0,0 0,1 0,-1 0,0 0,0 0,0 0,0 0,0 0,-1 1,1-1,0 0,0 1,-1-1,1 0,-1 1,1-1,-1 1,0-1,1 1,-1-1,0 1,0-1,0 1,0-1,0 1,-1-1,1 1,-1 1,-15 50,6-32</inkml:trace>
  <inkml:trace contextRef="#ctx0" brushRef="#br0" timeOffset="6054.64">2907 856,'13'0,"8"0,6-2,7-4,1-1,-2 2,-4-2,-5 1,-4 1,-2 1,-3 2,-1 1,0 1,-2 0</inkml:trace>
  <inkml:trace contextRef="#ctx0" brushRef="#br0" timeOffset="6439">3290 829,'0'12,"0"10,0 6,0 2,-3 2,0-2,0-4,0-6</inkml:trace>
  <inkml:trace contextRef="#ctx0" brushRef="#br0" timeOffset="6440">3260 609,'0'0</inkml:trace>
  <inkml:trace contextRef="#ctx0" brushRef="#br0" timeOffset="6794.36">3421 902,'4'17,"-2"-6,0-1,0 0,1 0,1-1,0 1,0-1,6 10,-10-19,0 0,1 0,-1 0,0 1,0-1,1 0,-1 0,0 0,0-1,1 1,-1 0,0 0,0 0,0 0,1 0,-1 0,0 0,0 0,1 0,-1 0,0-1,0 1,0 0,0 0,1 0,-1 0,0-1,0 1,0 0,0 0,0 0,1-1,-1 1,0 0,0 0,0-1,0 1,0 0,0 0,0 0,0-1,0 1,0 0,0 0,0-1,0 1,0 0,0 0,0-1,0 1,0 0,-1-1,3-16,0-39,-2 33,0 0,2 0,0 0,1 0,2 1,0-1,15-36,-20 57,1 0,0 1,-1-1,1 1,0-1,0 1,0-1,0 1,1 0,-1-1,0 1,0 0,1 0,-1 0,1 0,-1 0,1 0,-1 1,1-1,-1 0,1 1,0-1,2 0,-1 2,-1-1,0 0,1 1,-1 0,0-1,1 1,-1 0,0 0,0 0,0 0,0 1,0-1,0 1,3 2,3 4,-1 0,0 1,0-1,-1 1,0 1,6 13,-6-11,0 1,-2 0,1 0,-2 0,1 1,-2-1,0 1,-1 0,0 0,-1-1,0 1,-3 15,-1-18</inkml:trace>
  <inkml:trace contextRef="#ctx0" brushRef="#br0" timeOffset="7219.28">3803 813,'25'4,"-1"-1,45 0,-63-3,1-1,-1 1,1-1,0 0,-1 0,0-1,1 0,-1 0,0-1,0 1,0-1,0-1,-1 1,1-1,7-7,-11 9,-1-1,1 0,0 0,-1 0,0 0,0 0,0-1,0 1,0 0,-1 0,1-1,-1 1,0 0,0-1,0 1,0 0,-1-1,1 1,-1 0,0 0,0 0,-2-4,3 6,-1-1,1 1,-1-1,1 1,-1 0,0 0,1-1,-1 1,0 0,0 0,0 0,0 0,0 0,0 0,0 0,0 0,-1 1,1-1,0 0,0 1,-1-1,1 1,0-1,-1 1,1 0,-1-1,1 1,0 0,-1 0,1 0,-1 0,1 0,-1 0,1 1,0-1,-1 0,1 1,0-1,-1 1,1-1,0 1,-1 0,1-1,0 1,0 0,0 0,0 0,0 0,0 0,-1 2,-7 6,2 0,-1 0,1 1,0 0,1 1,1-1,-9 22,6-11,1 0,1 1,-4 30,10-48,-1 0,0 0,1 0,0 0,0 0,0 0,1 0,0 0,-1 0,1 0,0 0,1 0,-1 0,1-1,0 1,0-1,0 1,0-1,4 5,-2-4,0-1,0 0,0-1,1 1,-1-1,0 0,1 0,0 0,-1-1,1 1,0-1,0 0,0 0,0-1,7 0,19 1,48-6,-52 1</inkml:trace>
  <inkml:trace contextRef="#ctx0" brushRef="#br0" timeOffset="7940.22">4360 812,'-2'-3,"-1"-1,1 1,-1 0,0 0,0 0,0 0,-1 0,1 1,0 0,-1-1,0 1,0 0,1 1,-1-1,0 1,0-1,-1 1,1 1,0-1,0 0,0 1,-5 0,-1 0,0 0,1 0,-1 1,1 1,-1-1,1 2,0-1,-16 7,17-4,0 1,0-1,1 2,-1-1,1 1,1 0,-1 0,1 1,1 0,-1 0,1 0,1 1,-1-1,-5 20,8-22,-1 0,1 0,1 0,-1 1,1-1,0 1,1-1,-1 1,1-1,1 1,-1-1,1 1,0-1,1 1,-1-1,1 0,1 0,-1 0,1 0,0 0,0 0,1-1,4 6,-6-8,1-1,-1 1,1-1,0 0,0 0,0 0,0 0,0 0,1-1,-1 0,0 1,1-1,-1-1,1 1,-1 0,1-1,-1 1,6-1,-3-1,0 0,-1 0,1-1,0 1,0-1,-1-1,1 1,-1-1,1 0,5-4,2-2,-1-1,0-1,0 0,-1-1,0 0,-1-1,11-18,-8 8,-2-2,-1 1,0-1,-2-1,-1 0,-1 0,-1 0,1-38,-2 1,-4 0,-11-88,10 138,1 6,0 1,-1-1,1 1,-1 0,-1-1,1 1,-1 0,0 0,-1 0,1 0,-1 1,-7-11,10 16,0-1,-1 1,1 0,0 0,-1-1,1 1,0 0,-1 0,1 0,-1-1,1 1,0 0,-1 0,1 0,0 0,-1 0,1 0,-1 0,1 0,-1 0,1 0,0 0,-1 0,1 0,-1 0,1 0,0 0,-1 1,1-1,0 0,-1 0,1 0,0 1,-1-1,1 0,0 0,-1 1,1-1,-11 21,2 24,3 6,3 1,1 0,3-1,3 1,11 58,-11-87,1 0,1 0,2 0,0-1,1 0,1 0,2-1,0-1,1 1,0-2,2 0,0-1,26 23,-5-18,-22-1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1:50.0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0,'-2'5,"0"-1,0 1,0-1,1 1,0-1,0 1,0 0,1 0,-1-1,1 1,0 0,1 0,-1 0,1-1,0 1,0 0,0-1,1 1,-1-1,3 5,5 6,0-1,1 0,0 0,18 16,16 23,3 16,-18-25,1-1,3-1,41 41,-53-68,-13-12,-9-12,-5 0</inkml:trace>
  <inkml:trace contextRef="#ctx0" brushRef="#br0" timeOffset="527.33">336 30,'-33'36,"-36"52,14-16,7-13,-60 98,90-137,17-23</inkml:trace>
  <inkml:trace contextRef="#ctx0" brushRef="#br0" timeOffset="932.31">440 222,'12'0,"12"0,10 0,3-2,1-2,-1 1,-5 1,-10 0,-11 3,-8 2</inkml:trace>
  <inkml:trace contextRef="#ctx0" brushRef="#br0" timeOffset="1325.17">410 354,'12'0,"10"0,5 0,4 0,1 0,0 0,-2 0,-5 0,-3 0,-6-3,-5-2,-5-2</inkml:trace>
  <inkml:trace contextRef="#ctx0" brushRef="#br0" timeOffset="1735.83">837 295,'15'-6,"12"-3,7 0,2-2,-2 1,-4 3,-6 2,-8 2,-10 2,-9 0,-3 2</inkml:trace>
  <inkml:trace contextRef="#ctx0" brushRef="#br0" timeOffset="2516.89">1114 119,'13'-9,"1"-1,0 2,0 0,0 0,1 2,30-10,-41 15,-1-1,1 2,-1-1,1 0,-1 1,1 0,0 0,-1 0,1 0,0 0,-1 1,1-1,-1 1,1 0,-1 0,1 1,-1-1,0 1,1-1,-1 1,0 0,0 1,0-1,-1 0,1 1,0-1,-1 1,0 0,0 0,0 0,0 0,0 0,0 0,-1 1,1-1,0 5,4 13,0-1,-2 2,0-1,-2 1,0-1,-1 1,-1-1,-5 33,3-38,-1 0,-1 0,0 0,-1-1,-1 0,0 0,-1 0,0-1,-2 0,1 0,-22 24,27-35,0 0,-1 0,1 0,-1 0,0 0,1-1,-1 1,-1-1,1 0,0 0,0-1,-1 1,1-1,-1 0,1 0,-1-1,0 1,1-1,-1 0,1 0,-1-1,-7-1,8 1,1 0,-1 0,1-1,-1 0,1 0,0 0,-1 0,1 0,0-1,0 1,1-1,-1 0,0 0,1 0,0 0,0 0,0-1,0 1,0 0,1-1,-1 0,1 1,0-1,0 0,1 0,-1 1,0-6,1 6,0 0,0 0,0 1,0-1,1 0,-1 1,1-1,-1 0,1 1,0-1,0 1,0-1,0 1,1 0,-1-1,1 1,-1 0,1 0,3-3,-1 1,1 1,-1 0,1 0,0 0,0 1,0-1,0 1,11-3,4 1,0 1,0 0,1 1,21 2,-35 0,1 1,-1 0,1 1,-1 0,0 0,0 0,0 1,0 0,0 0,7 5,64 50,-13-9,-24-27,-25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0:01.6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0,'1'13,"2"-1,-1 0,2 0,-1 0,2-1,0 1,6 10,0 2,-6-12,6 13,22 38,-31-57,2-2,-1 1,0 0,1-1,0 1,0-1,0 0,0 0,1-1,0 1,-1-1,1 0,1 0,5 2,-10-5,1 1,-1-1,1 0,0 0,-1 1,1-1,0 0,-1 0,1-1,-1 1,1 0,0 0,-1-1,1 1,-1-1,1 1,-1-1,1 0,-1 0,0 1,1-1,-1 0,2-2,0 0,-1 0,1 0,-1-1,0 1,0-1,0 1,0-1,-1 0,2-5,1-5,-1-1,-1 1,0-1,0-16,-2 17,-1 0,0 0,-1 0,-6-22,7 31,-1 0,0 0,1 0,-1 0,-1 1,1-1,-1 1,0-1,0 1,0 0,0 0,-1 0,0 1,0-1,-7-4,10 7,0 1,0-1,0 0,0 1,0 0,-1-1,1 1,0 0,0-1,0 1,0 0,-1 0,1 0,0 0,0 0,0 0,0 0,-1 1,1-1,0 0,0 1,0-1,0 1,-1 0,-1 2</inkml:trace>
  <inkml:trace contextRef="#ctx0" brushRef="#br0" timeOffset="698.8">339 567,'61'158,"-60"-158,-1 0,0 0,0 0,0 0,0 0,0 0,0 0,0 0,0 0,1 0,-1 0,0 0,0-1,0 1,0 0,0 0,0 0,0 0,1 0,-1 0,0 0,0 0,0 0,0 0,0 0,0 1,0-1,1 0,-1 0,0 0,0 0,0 0,0 0,0 0,0 0,0 0,0 0,0 0,1 0,-1 0,0 1,0-1,0 0,0 0,0 0,0 0,0 0,0 0,0 0,0 0,0 1,0-1,0 0,0 0,0 0,1-18,-3-23,1 27,-2-22,4-61,-1 89,0 0,1 0,1 0,0 0,0 0,0 0,1 1,0-1,0 1,1 0,0 0,0 0,10-12,-13 18,1 0,-1-1,0 1,1 0,-1 0,1 0,0 0,-1 0,1 0,0 0,-1 1,1-1,0 1,0-1,0 1,0 0,-1-1,1 1,0 0,0 0,0 1,0-1,2 1,-1 0,1 0,-1 1,0-1,1 1,-1 0,0 0,0 1,0-1,0 1,4 5,3 4,-1 1,0 0,-1 0,9 20,-9-13,-1 1,-1 0,5 26,13 42,-20-82,-1-4</inkml:trace>
  <inkml:trace contextRef="#ctx0" brushRef="#br0" timeOffset="1403.09">956 394,'-9'-2,"0"0,0 1,0 0,0 1,0 0,0 0,0 1,-12 2,17-2,0 0,0 1,1 0,-1 0,0 0,1 0,-1 0,1 1,0 0,-1 0,1-1,1 2,-1-1,0 0,1 1,0-1,-1 1,1 0,1-1,-2 5,-1 3,0-1,2 1,-1 0,1 0,1 0,0 0,0 0,1 0,2 16,-2-24,1 0,-1 1,1-1,-1 1,1-1,0 0,0 1,0-1,1 0,-1 0,1 0,0 0,0 0,0-1,0 1,0 0,1-1,-1 1,1-1,-1 0,1 0,0 0,0 0,0-1,0 1,0-1,0 0,1 0,-1 0,0 0,1 0,-1-1,1 1,2-1,-2 0,-1 0,1 0,-1-1,0 1,0-1,1 0,-1 0,0 0,0 0,0-1,0 1,0-1,0 0,0 0,-1 0,1 0,4-5,-4 3,1-1,-1 0,0 0,0-1,-1 1,1 0,-1-1,0 0,1-8,0-2,-1 0,-1-1,0 1,-1 0,-1-1,-4-23,-1 12,-1 0,-1 0,-1 1,-2 0,-1 1,-1 0,-18-27,31 52,0 1,0 0,0-1,0 1,0 0,0-1,0 1,-1 0,1-1,0 1,0 0,0-1,0 1,-1 0,1 0,0-1,0 1,-1 0,1 0,0-1,-1 1,1 0,0 0,-1 0,1 0,0 0,-1-1,1 1,0 0,-1 0,1 0,0 0,-1 0,1 0,0 0,-1 0,1 0,0 0,-1 0,1 0,0 0,-1 1,0-1,-1 19,7 26,31 76,54 125,-87-240,0 3,1 1,0-1,1 0,0 0,0 0,1-1,0 0,1 0,10 9,-7-11</inkml:trace>
  <inkml:trace contextRef="#ctx0" brushRef="#br0" timeOffset="2021.54">1146 539,'6'1,"1"-1,0-1,-1 1,1-1,0 0,-1 0,1-1,-1 0,0 0,8-4,-12 4,0 0,1 0,-1 0,0 0,0 0,-1 0,1-1,0 1,-1-1,1 1,-1-1,0 1,0-1,0 0,0 0,0 0,-1 1,1-1,-1 0,0 0,0 0,0 0,0 0,0 0,-2-5,2 7,0-1,0 1,0-1,-1 1,1 0,0-1,-1 1,1-1,-1 1,1 0,-1-1,0 1,0 0,0-1,0 1,1 0,-2 0,1 0,0 0,0 0,0 0,0 0,-1 0,-1 0,1 0,-1 0,0 1,1 0,-1 0,1-1,-1 1,1 1,-1-1,1 0,-1 1,0-1,1 1,-3 1,-4 1,1 1,0-1,0 2,1-1,-1 1,1 1,-9 7,8-4,0 1,1 0,1 0,-1 0,1 1,1-1,-7 23,9-27,1 0,1 0,-1 0,1 1,0-1,0 0,1 1,0-1,0 1,1-1,-1 0,1 1,1-1,-1 0,1 1,4 7,-3-10,0 0,1 0,-1 0,1-1,0 0,0 0,0 0,1 0,-1 0,0-1,1 0,0 0,0 0,-1-1,1 1,0-1,0-1,0 1,0 0,6-1,6 1,0-1,-1-1,1-1,29-5,-11-4,-22 6</inkml:trace>
  <inkml:trace contextRef="#ctx0" brushRef="#br0" timeOffset="2554.42">1396 790,'6'-11,"1"-1,-2 0,1 0,-2 0,0 0,0-1,-1 0,0 0,-1 1,-1-2,0-12,-2-17,-2 0,-9-45,5 49,2 0,1-64,4 99,1 1,0-1,0 0,0 0,1 1,-1-1,1 1,0 0,0-1,0 1,1 0,-1 0,1 0,-1 0,1 1,0-1,0 1,0 0,1-1,-1 2,0-1,5-2,-3 2,1-1,0 1,0 0,0 0,0 1,0-1,0 1,0 1,0-1,0 1,1 0,-1 1,8 0,-12 0,-1 0,1 0,0-1,0 1,-1 0,1 1,0-1,-1 0,1 0,-1 1,0-1,1 1,-1-1,0 1,0-1,0 1,0 0,0-1,0 1,-1 0,1 0,0 0,-1 0,0 0,1 0,-1 0,0 0,0 0,0-1,0 1,0 0,-1 4,-2 7</inkml:trace>
  <inkml:trace contextRef="#ctx0" brushRef="#br0" timeOffset="2932.11">1338 540,'15'-2,"9"-4,7-3,2-3,-1 1,-5 0,-3 2,-4 2,-2 2,-3 5,-3 2</inkml:trace>
  <inkml:trace contextRef="#ctx0" brushRef="#br0" timeOffset="3286.81">1690 525,'2'10,"4"10,1 8,-2 3,0 4,-2 2,-2-2,0 0,-1-8</inkml:trace>
  <inkml:trace contextRef="#ctx0" brushRef="#br0" timeOffset="3287.81">1631 348,'0'0</inkml:trace>
  <inkml:trace contextRef="#ctx0" brushRef="#br0" timeOffset="3760.4">1866 613,'49'88,"-49"-88,0 1,0-1,0 0,0 0,0 0,0 0,0 1,0-1,0 0,1 0,-1 0,0 0,0 0,0 0,0 1,0-1,0 0,0 0,1 0,-1 0,0 0,0 0,0 0,0 0,0 0,1 0,-1 0,0 0,0 0,0 0,0 0,1 0,-1 0,0 0,0 0,0 0,0 0,1 0,-1 0,0 0,0 0,0 0,0 0,0 0,1 0,-1 0,0 0,0 0,0 0,0-1,0 1,0 0,1 0,2-13,-1-18,-5-48,1 56,0-1,2 1,1-1,0 1,2-1,6-23,-9 45,1 0,-1 0,1 0,0 1,0-1,-1 0,1 0,0 1,1-1,-1 0,0 1,0-1,1 1,-1 0,1-1,-1 1,1 0,-1 0,1 0,0 0,0 0,-1 0,1 1,3-2,-2 2,1 0,-1 0,0 1,1-1,-1 0,1 1,-1 0,0 0,0 0,1 0,-1 1,5 2,8 6,-1 1,0 0,24 26,-16-12,-2 1,-1 1,-1 1,-1 0,-2 2,-1 0,12 33,-27-63,0 0,0 0,0 0,0 1,0-1,0 0,0 0,-1 0,1 0,0 1,0-1,1 0,-1 0,0 0,0 0,0 1,0-1,0 0,0 0,0 0,0 0,0 1,0-1,0 0,0 0,0 0,1 0,-1 0,0 0,0 1,0-1,0 0,0 0,1 0,-1 0,0 0,0 0,0 0,0 0,0 0,1 0,-1 0,0 0,0 0,0 0,0 0,1 0,-1 0,0 0,0 0,0 0,0 0,1 0,-1 0,0 0,1-5</inkml:trace>
  <inkml:trace contextRef="#ctx0" brushRef="#br0" timeOffset="4342.87">2336 496,'8'6,"1"-1,1 0,-1 0,1-1,0 0,-1-1,2 0,-1-1,0 0,0 0,13 0,-19-2,0 1,0-1,0 0,0-1,0 1,0-1,0 1,0-1,0 0,0-1,0 1,-1-1,1 1,0-1,-1 0,0-1,1 1,-1 0,0-1,0 0,0 0,-1 0,1 0,-1 0,0 0,1-1,-2 1,1-1,0 1,-1-1,3-7,-4 8,1 1,-1 0,0 0,0-1,0 1,0 0,0-1,0 1,-1 0,1 0,-1-1,1 1,-1 0,0 0,0 0,0 0,0 0,0 0,-1 0,1 0,-1 0,1 0,-1 1,1-1,-1 1,0-1,0 1,0 0,0 0,0 0,0 0,0 0,-3-1,2 1,0 0,-1 0,0 0,1 0,-1 1,1-1,-1 1,0 0,1 0,-1 1,0-1,1 1,-1-1,1 1,-1 0,1 0,-1 1,1-1,0 1,-5 3,-1 2,1 2,1-1,-1 1,1 0,1 1,-1 0,2 0,-1 0,1 0,1 1,0 0,1 0,0 0,0 1,1-1,1 0,-1 21,2-26,0 0,0 1,0-1,1 0,0 0,0 1,1-1,0 0,0 0,0 0,0-1,1 1,0 0,1-1,-1 0,1 0,0 0,0 0,0 0,1-1,0 0,-1 0,2 0,-1-1,0 1,1-1,-1 0,1-1,0 0,0 0,0 0,0 0,10 0,-5-1,-1-1,1 0,-1-1,1-1,-1 1,13-5,1 0</inkml:trace>
  <inkml:trace contextRef="#ctx0" brushRef="#br0" timeOffset="5011.93">2835 452,'-8'-6,"1"-1,-2 2,1-1,-1 1,0 0,0 1,0 0,-15-4,21 8,-1-1,0 1,1-1,-1 1,0 0,0 1,1-1,-1 1,1-1,-1 1,0 0,1 1,0-1,-1 0,1 1,0 0,-1 0,1 0,0 0,1 0,-1 1,0-1,1 1,-1 0,-3 6,1-2,1 0,0 0,0 0,1 1,0 0,0 0,1 0,0 0,0 0,1 0,0 0,0 1,1-1,0 0,1 1,0-1,0 0,1 0,2 9,-2-12,-1-1,1 0,0 1,0-1,0 0,1 0,-1 0,1-1,0 1,0 0,0-1,1 0,-1 0,1 0,0 0,0 0,0-1,0 0,0 0,0 0,1 0,-1-1,1 1,-1-1,1-1,-1 1,1 0,0-1,-1 0,1 0,0 0,-1-1,1 0,8-2,-4 0,-1 0,0 0,0-1,0 0,0 0,0-1,-1 0,0-1,0 1,-1-1,1-1,-1 1,-1-1,1 0,-1 0,0-1,-1 0,0 1,5-15,1-3,-1-1,-1-1,-1 1,-2-1,3-30,-4 25,-2 0,-1-1,-2 1,-1 0,-1-1,-2 1,-1 0,-14-41,19 70,-1 0,1-1,-1 1,0 0,0 0,0 0,0 0,-4-4,6 7,-1 0,1 0,0 0,0-1,-1 1,1 0,0 0,-1 0,1 0,0-1,0 1,-1 0,1 0,0 0,-1 0,1 0,0 0,-1 0,1 0,0 0,-1 0,1 0,0 0,-1 0,1 0,0 0,-1 0,1 1,0-1,0 0,-1 0,1 0,-1 1,-5 19,4 22,2-1,2 0,1 0,13 59,1-29,41 113,-50-162,1-1,1 0,1-1,1 0,26 34,-31-45,1-1,0 0,0-1,1 1,0-2,0 1,0-1,1 0,0-1,0 0,1-1,-1 0,21 4,-2-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59.85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,'8'-2,"4"-2,4 1,0 1,4 0,0 1,-1 0,0 1,-2 0,-1 0,-1 0,0 0,0 1,-6 1,-3 1</inkml:trace>
  <inkml:trace contextRef="#ctx0" brushRef="#br0" timeOffset="441.32">45 205,'7'0,"6"0,4 0,3 0,3 0,2-2,0-2,-3-1,-1-1,-3 1,-2 1,0 2,-4 3,-4 4,-3 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19:54.5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 441,'0'12,"-1"4,1 0,1 0,1 0,0 0,5 18,-12-65,0 0,2-1,1 1,5-51,-2 29,-2 47,2 0,-1 0,1 0,-1 0,2 0,-1 0,1 0,-1 0,2 0,-1 1,1-1,0 1,0 0,0-1,1 1,-1 1,1-1,1 1,-1-1,1 1,-1 0,1 1,0-1,0 1,1 0,-1 0,1 1,-1 0,1-1,0 2,0-1,0 1,0 0,6 0,16 5,-24-3,0 0,0 0,0-1,0 1,0-1,0 0,0 0,0 0,0-1,0 1,4-2,-1-3</inkml:trace>
  <inkml:trace contextRef="#ctx0" brushRef="#br0" timeOffset="440.07">401 294,'2'12,"1"10,3 5,0 7,-1-1,-1-1,-2-3,-1-5,0-3,-1-5</inkml:trace>
  <inkml:trace contextRef="#ctx0" brushRef="#br0" timeOffset="793.95">326 0,'0'0</inkml:trace>
  <inkml:trace contextRef="#ctx0" brushRef="#br0" timeOffset="1239.84">767 177,'-7'9,"1"0,1 1,0 0,0 0,1 0,-6 20,10-28,-1 0,1 0,0 1,0-1,0 0,0 0,0 0,1 0,-1 0,0 1,1-1,0 0,-1 0,1 0,0 0,2 3,-1-3,0 0,0 0,0 0,1-1,-1 1,0-1,1 0,-1 1,1-1,-1 0,1-1,-1 1,1 0,0-1,0 1,-1-1,4 0,7 2,1 0,-1 0,0 1,0 1,-1 0,25 12,-33-15,-1 1,0 0,0 0,0 0,0 0,0 0,-1 0,1 1,-1-1,1 1,-1 0,0 0,0 0,0 0,0 0,-1 0,1 0,-1 1,0-1,0 0,0 1,0-1,-1 1,1 0,-1-1,0 1,0-1,0 1,-1-1,1 1,-2 4,1-6,0 0,-1 1,1-1,-1 0,0 0,1 0,-1-1,0 1,0 0,0-1,0 1,0-1,-1 1,1-1,0 0,-1 0,1 0,-1-1,1 1,-1 0,1-1,-1 0,1 1,-5-1,-70-1,70 1,4 0,-41-7,42 7,1 0,-1-1,1 1,-1-1,1 1,-1-1,1 0,-1 0,1 1,0-1,-1 0,1 0,0 0,0 0,0-1,0 1,0 0,0 0,0-1,0 1,0 0,1-1,-1 1,0-3,0-6</inkml:trace>
  <inkml:trace contextRef="#ctx0" brushRef="#br0" timeOffset="1848.96">1061 323,'11'2,"0"-1,0 0,0-1,0 0,0-1,0 0,0-1,0 0,0 0,13-6,-20 7,0-1,-1 0,1 1,-1-1,1-1,-1 1,0 0,0-1,0 0,0 0,0 0,0 0,-1 0,0 0,0-1,1 1,-2-1,1 1,0-1,-1 0,0 0,0 0,0 0,0 0,-1 0,1 0,-1 0,0 0,0 0,-2-7,2 9,0 0,0 0,-1 0,1 0,-1 0,1 0,-1 0,0 0,0 1,0-1,0 0,0 0,0 1,0-1,-1 0,1 1,-1 0,1-1,-1 1,1 0,-1 0,0-1,0 1,1 1,-1-1,0 0,0 0,0 1,0-1,0 1,0 0,0-1,0 1,0 0,0 0,0 0,0 0,0 1,0-1,0 1,0-1,-3 2,-2 0,-1 1,1-1,0 1,0 1,0-1,1 1,-1 0,1 1,0 0,-6 6,6-4,0 0,0 0,1 1,0 0,0 0,1 1,0-1,1 1,-1 0,2 0,-1 0,2 0,-2 11,2-15,1 0,0 1,1-1,-1 0,1 0,0 0,0 0,1 0,-1 0,1 0,0 0,1 0,-1-1,1 1,0-1,0 1,0-1,1 0,-1-1,1 1,0 0,0-1,0 0,8 4,2 0,0 0,1-1,0 0,0-1,1-1,-1-1,29 3,111-3,-148-3,17-1</inkml:trace>
  <inkml:trace contextRef="#ctx0" brushRef="#br0" timeOffset="3156.11">5 749,'45'-3,"1"-1,53-13,38-4,67-14,-154 23,2 2,-1 2,68 0,19 2,-92 2,1 2,86 9,-58-4,-57-4,0 2,-1 0,19 4,-36-5,0 0,0 0,-1 0,1 0,0 1,0-1,0 0,-1 0,1 0,0 1,0-1,0 0,0 0,0 0,0 1,-1-1,1 0,0 0,0 1,0-1,0 0,0 1,0-1,0 0,0 0,0 1,0-1,0 0,0 0,0 1,1-1,-1 0,0 0,0 1,0-1,0 0,0 0,0 0,1 1,-1-1,0 0,0 0,0 0,1 1,-1-1,0 0,0 0,0 0,1 0,-1 0,0 0,0 1,1-1,-1 0,0 0,0 0,1 0,-1 0,0 0,0 0,1 0,-1 0,0 0,0 0,1 0,-8 5</inkml:trace>
  <inkml:trace contextRef="#ctx0" brushRef="#br0" timeOffset="3983.39">680 837,'-6'0,"0"0,0 1,0 0,0 0,0 0,0 1,0 0,1 0,-1 0,1 1,0 0,-1 0,1 0,0 1,-5 4,3-1,1 0,0 0,0 1,0 0,1 0,0 1,0-1,-6 17,6-9,0 1,1-1,0 1,1 0,1 0,1 0,0 0,2 0,0 0,4 23,-3-28,2-1,-1 0,1 0,1 0,0-1,0 1,1-1,0 0,1-1,0 0,1 0,0 0,0-1,1 0,0-1,16 11,-18-14,1 0,-1-1,1 0,-1 0,1-1,0 0,0 0,0-1,0 0,0 0,0-1,0 0,1 0,-1-1,0 0,0-1,0 1,0-2,-1 1,1-1,-1 0,1-1,-1 0,11-7,-8 3,1-1,-2 0,1-1,-1 0,-1-1,1 1,-2-2,0 1,0-1,-1 0,0 0,-1-1,-1 0,0 0,-1 0,0 0,2-22,-4 25,0 1,-1-1,0 1,0 0,-1-1,0 1,0-1,-1 1,-1 0,0 0,0 0,0 0,-1 0,-1 1,1 0,-1 0,-1 0,1 0,-1 1,-1 0,1 0,-1 1,-1-1,1 2,-16-10,15 11,-1 0,-1 1,1 0,0 1,-1-1,0 2,1 0,-1 0,-10 1,14 0,0 0,0 0,0 1,1 0,-1 0,0 1,0-1,1 1,-1 1,1-1,-1 1,1 0,0 0,0 0,-8 8,4-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0:44.7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544,'3'0,"-1"0,1 0,-1 0,1-1,-1 1,1-1,-1 0,1 0,-1 0,1 0,-1 0,0 0,0-1,0 1,0-1,0 1,0-1,0 0,0 0,0 0,-1 0,1 0,-1 0,0 0,1-1,-1 1,0 0,0-1,-1 1,1-1,0 1,-1-1,1-2,1-12,-1 0,-1 0,0 0,-3-20,1-1,17-203,-15 240,0 0,0 1,0-1,0 0,0 0,0 0,0 0,0 0,0 0,1 0,-1 0,0 0,1 0,-1 0,1 1,-1-1,1 0,-1 0,1 0,0 1,-1-1,1 0,0 1,0-1,-1 1,3-2,-2 3,0-1,0 0,0 0,1 1,-1-1,0 1,0-1,0 1,0-1,0 1,0 0,0-1,0 1,0 0,0 0,0 0,1 1,36 55,-35-51,83 159,-7-12,-78-152,-1 0,1 0,-1 0,0 0,1 0,-1 0,1-1,0 1,-1 0,1 0,0 0,-1-1,1 1,0-1,0 1,0 0,0-1,-1 1,1-1,0 0,0 1,0-1,0 0,2 1,-2-2,0 1,0-1,0 1,0-1,-1 0,1 1,0-1,0 0,-1 0,1 1,0-1,-1 0,1 0,-1 0,1 0,-1 0,1 0,0-2,11-55,-12 55,13-95,-2-149,-11 247</inkml:trace>
  <inkml:trace contextRef="#ctx0" brushRef="#br0" timeOffset="593.6">573 89,'-2'3,"-1"0,0-1,1 1,-1 0,1 0,0 0,0 0,0 1,1-1,-1 0,-1 7,-1-1,-9 16,3-1,0 2,1 0,1 0,2 0,0 1,2 0,1 0,2 0,1 34,0-56,1-1,-1 1,1 0,0-1,0 1,1-1,-1 1,1-1,0 0,0 1,0-1,1 0,0 0,-1-1,1 1,1-1,-1 1,0-1,1 0,0 0,0 0,0-1,0 1,6 2,-5-4,0 0,0 0,0 0,0-1,0 1,0-1,0 0,0-1,0 1,0-1,0 0,0 0,0-1,0 1,-1-1,1 0,0-1,-1 1,0-1,1 1,-1-1,6-6,0-2,0 0,-1 0,0-1,0-1,-2 1,1-1,-1 0,-1-1,-1 0,0 0,-1 0,0 0,-1-1,1-16,-2 19,0 0,-1-1,-1 1,0-1,-1 1,0-1,-1 1,0-1,-1 1,-1 0,0 0,0 1,-1-1,0 1,-1 0,-1 0,-8-10,11 17,0 0,-1 0,1 0,-1 1,0-1,0 1,-1 0,1 1,-1 0,-10-4,13 5,1 1,-1-1,0 0,1 1,-1 0,0 0,0 0,0 0,1 0,-1 0,0 1,1-1,-1 1,0 0,1 0,-1 0,1 0,-1 0,1 1,-1-1,1 1,0-1,0 1,0 0,-2 2,-3 6</inkml:trace>
  <inkml:trace contextRef="#ctx0" brushRef="#br0" timeOffset="1035.82">853 119,'20'0,"14"0,9 0,4 0,4 0,2 3,-4 0,-5 0,-6 0,-5-1,-12-1,-12-3,-12-1,-9 0,-4-3,1 1</inkml:trace>
  <inkml:trace contextRef="#ctx0" brushRef="#br0" timeOffset="1409.28">1072 162,'0'10,"0"8,0 9,0 5,0 4,0 3,0 4,0-2,0-2,0-3,0-5,0-6,0-9,0-9,0-10,0-3</inkml:trace>
  <inkml:trace contextRef="#ctx0" brushRef="#br0" timeOffset="2212.91">1821 632,'14'-80,"20"-170,-25 211,1 1,2 0,1 0,24-46,-36 81,1 0,0 0,0 0,0 0,0 0,0 0,1 1,-1-1,1 1,0-1,-1 1,1 0,0 0,0 1,1-1,-1 0,0 1,0 0,1 0,-1 0,1 0,-1 1,1-1,5 1,-4 0,1 1,-1 0,0 0,0 0,0 1,0 0,0 0,0 0,0 0,-1 1,1 0,-1 0,0 0,1 0,6 9,-9-11,0 2,-1-1,1 0,0 0,-1 0,1 1,-1-1,0 1,0-1,0 1,0 0,-1-1,1 1,0 0,-1-1,0 4,-1 7</inkml:trace>
  <inkml:trace contextRef="#ctx0" brushRef="#br0" timeOffset="2572.94">1615 412,'7'2,"8"1,7 1,6-2,4 0,3-1,2-3,-1-1,-2 0,-4 0,-4 1,-5 1,-5 0</inkml:trace>
  <inkml:trace contextRef="#ctx0" brushRef="#br0" timeOffset="2929.68">2056 384,'0'19,"-1"0,1 0,1 0,4 24,-4-40,-1 0,0-1,1 1,-1-1,1 1,0-1,0 1,0-1,0 1,0-1,0 0,1 0,-1 1,1-1,0 0,-1 0,1-1,0 1,0 0,0 0,0-1,1 0,-1 1,0-1,1 0,-1 0,1 0,-1 0,1-1,-1 1,5 0,-3-2,0 0,0 0,0 0,0 0,0-1,0 1,-1-1,1 0,0 0,-1-1,1 1,-1-1,0 0,0 0,0 0,0 0,-1 0,1 0,-1-1,0 1,3-7,5-9,-1-1,12-34,5-37,-24 81,0 0,0-1,-1 1,-1 0,0-1,0 1,-2-12,2 22,0-1,0 1,0-1,0 1,0-1,0 1,0-1,0 1,0 0,0-1,-1 1,1-1,0 1,0-1,0 1,-1 0,1-1,0 1,0-1,-1 1,1 0,0-1,-1 1,1 0,0-1,-1 1,1 0,0 0,-1-1,1 1,-1 0,1 0,-1 0,1 0,-1 0,1-1,0 1,-2 0,-12 15,-6 28,10-17,2-3</inkml:trace>
  <inkml:trace contextRef="#ctx0" brushRef="#br0" timeOffset="3424.41">2276 426,'35'89,"-35"-89,0 0,0 1,0-1,0 0,0 0,0 0,0 0,0 0,0 0,1 0,-1 1,0-1,0 0,0 0,0 0,0 0,0 0,0 0,0 0,0 0,1 0,-1 0,0 0,0 0,0 1,0-1,0 0,0 0,0 0,1 0,-1 0,0 0,0 0,0 0,0 0,0 0,0 0,1 0,-1 0,0-1,0 1,0 0,0 0,0 0,0 0,1 0,-1 0,0 0,0 0,0 0,0 0,0 0,0 0,0-1,0 1,0 0,1 0,3-12,2-16,-2-8,1-2,10-43,-13 72,1-1,0 1,0-1,1 1,1 0,-1 0,1 1,1 0,10-13,-14 19,0 0,1 0,0 0,-1 0,1 1,0-1,0 1,0 0,0-1,0 1,0 1,0-1,0 0,0 1,1 0,-1 0,0 0,0 0,0 0,1 0,-1 1,0 0,0-1,0 1,0 0,0 1,0-1,0 0,0 1,2 2,3 0,0 1,-1 1,0-1,0 1,-1 0,1 1,-1 0,-1 0,8 11,-8-9,0 1,-1 0,0-1,-1 2,0-1,0 0,-1 1,-1-1,0 1,0-1,-1 1,0-1,-1 1,0 0,-4 16,-2-20,9-11</inkml:trace>
  <inkml:trace contextRef="#ctx0" brushRef="#br0" timeOffset="3796.2">2878 222,'-7'1,"1"0,-1 1,1-1,-1 1,1 1,0-1,0 1,0 0,0 0,0 1,1 0,-1 0,1 0,0 1,1 0,-6 6,1-1,0 1,1 0,0 0,1 1,0 0,-9 24,14-31,0 0,0 0,1 0,0 1,0-1,0 0,1 0,0 1,0-1,0 1,0-1,1 0,0 1,0-1,3 6,-3-8,1 0,0 0,0-1,1 1,-1 0,0-1,1 0,0 1,-1-1,1 0,0 0,0 0,0-1,0 1,0-1,1 0,-1 0,0 0,1 0,-1 0,1-1,-1 1,1-1,3 0,2 0,0-1,0 0,0 0,0 0,0-1,17-7,-1 0</inkml:trace>
  <inkml:trace contextRef="#ctx0" brushRef="#br0" timeOffset="4158.6">3055 30,'3'13,"3"16,2 16,1 12,1 10,-1-2,-2-7,-3-9,-1-7,-2-8,-1-8,-2-11,-4-12,-1-7</inkml:trace>
  <inkml:trace contextRef="#ctx0" brushRef="#br0" timeOffset="4516.28">2952 280,'38'-14,"0"3,1 1,0 1,1 3,78-4,-116 10,0 1,0-1,0 1,-1 0,1 0,0 0,0 0,0 0,-1 0,1 0,0 0,-1 1,1-1,-1 1,0-1,1 1,-1 0,0-1,0 1,0 0,0 0,0 0,-1-1,1 1,0 0,-1 0,1 0,-1 0,0 0,0 3,2 12,0-1,-2 30,-1-29,-2 25,0-29</inkml:trace>
  <inkml:trace contextRef="#ctx0" brushRef="#br0" timeOffset="4517.28">3304 0,'0'0</inkml:trace>
  <inkml:trace contextRef="#ctx0" brushRef="#br0" timeOffset="4905.81">3496 193,'-14'23,"0"1,-19 51,30-66,1-1,-1 1,1 0,1 0,-1 0,1 0,1 0,0 0,0 0,1 0,0 0,5 17,-6-24,1 0,-1 1,1-1,0 0,0 0,0 0,0 1,0-1,0 0,0 0,1 0,-1-1,1 1,0 0,0-1,-1 1,1-1,0 1,0-1,0 0,0 0,1 0,-1 0,0 0,0 0,1-1,-1 1,0-1,1 1,-1-1,0 0,1 0,-1 0,0 0,1-1,-1 1,1-1,3-1,0 0,-1 0,1-1,-1 0,1-1,-1 1,0-1,-1 0,1 0,0 0,-1-1,0 0,0 1,6-11,-3 0,0 0,-1-1,-1 1,0-1,-1 0,3-31,-6 39,0 0,0 0,-1 0,0 0,-1 0,0 0,0 0,-1 0,1 1,-2-1,1 0,-1 1,0-1,-1 1,0 0,-5-6,8 11,0 0,0 1,-1 0,1-1,0 1,-1 0,1 0,-1 0,0 0,1 0,-1 0,0 0,0 1,0-1,1 0,-1 1,0 0,0-1,0 1,0 0,0 0,0 0,0 0,0 0,1 1,-1-1,0 1,-3 0,0 1,1 1,0-1,0 1,0 0,0 0,1 0,-1 1,1-1,0 1,-4 4,-5 10</inkml:trace>
  <inkml:trace contextRef="#ctx0" brushRef="#br0" timeOffset="5352.8">3672 472,'0'1,"1"1,-1-1,1 0,0 1,-1-1,1 0,0 0,0 1,0-1,0 0,0 0,0 0,0 0,0 0,0 0,0 0,1-1,-1 1,0 0,1-1,-1 1,0-1,3 1,-2-1,-1-1,1 1,-1-1,0 1,1-1,-1 0,0 1,1-1,-1 0,0 0,0 0,0 0,0 0,1 0,-2 0,1-1,0 1,1-2,6-11,-1 0,-1-1,7-21,-9 26,9-32,21-53,-32 89,1-1,1 1,-1 0,1 1,0-1,0 1,1-1,-1 1,1 1,0-1,8-5,-11 9,-1 0,0 1,1-1,-1 0,0 1,1 0,-1-1,1 1,-1 0,0 0,1-1,-1 1,1 0,-1 0,1 1,-1-1,1 0,-1 0,0 1,1-1,-1 1,1-1,-1 1,0 0,2 1,1 1,0 0,-1 0,0 0,0 1,0-1,0 1,0 0,2 5,4 9,0 1,9 33,-15-45,-1 0,0-1,0 1,-1 0,0 1,-1-1,1 0,-2 13,-2-10</inkml:trace>
  <inkml:trace contextRef="#ctx0" brushRef="#br0" timeOffset="5843.09">4258 133,'-20'9,"-33"17,51-25,-1 1,1-1,-1 1,1 0,0 0,0 0,0 0,0 0,0 0,0 0,0 1,1-1,-1 1,1-1,-1 4,2-5,0 1,0-1,0 0,0 0,1 1,-1-1,1 0,-1 0,1 0,-1 1,1-1,0 0,-1 0,1 0,0 0,0 0,0 0,0 0,0-1,0 1,0 0,0 0,0-1,0 1,3 0,37 18,-29-15,21 10,-9-4,-1 0,0 2,34 22,-51-31,-1 1,0 0,-1 0,1 1,-1 0,0-1,0 1,0 1,-1-1,1 0,-1 1,-1 0,1-1,-1 1,0 0,0 1,-1-1,0 0,1 11,-2-15,0 0,0 0,0 1,0-1,0 0,-1 0,1 0,-1 0,1 0,-1 0,0 0,0-1,0 1,0 0,0 0,0 0,-1-1,1 1,0-1,-1 1,1-1,-1 0,0 1,1-1,-1 0,0 0,0 0,0 0,0 0,0-1,0 1,0-1,0 1,0-1,0 0,0 1,0-1,0 0,0 0,-3-1,-3 0,0 1,-1-2,1 1,0-1,0-1,0 1,0-1,-13-7,-7-8,4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24.5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0,'0'0,"-1"1,0-1,1 0,-1 0,1 1,-1-1,1 1,-1-1,1 0,-1 1,1-1,-1 1,1-1,0 1,-1 0,1-1,0 1,-1-1,1 1,0 0,0-1,-1 1,1-1,0 1,0 0,0-1,0 1,0 0,0-1,0 1,0 0,0-1,0 1,1 0,-1-1,0 1,0 0,1-1,-1 1,1 0,9 32,-9-31,50 111,5-3,83 123,-36-64,-68-98,-35-71,0 0,0 0,-1 0,1 0,0 0,0 0,0 0,0 0,0 0,0 0,0 0,0 0,-1 0,1 0,0 1,0-1,0 0,-1-2,-7-10</inkml:trace>
  <inkml:trace contextRef="#ctx0" brushRef="#br0" timeOffset="354.74">436 58,'-44'51,"2"2,3 1,2 3,-33 65,19-34,35-60,-1-1,1 1,-11 31,24-40,3-19,1 1,-1-1,1 0,-1 1,0-1,1 0,-1 0,1 0,-1 1,1-1,-1 0,0 0,1 0,-1 0,1 0,-1 0,1 0,-1 0,1 0,-1 0,1 0,-1 0,1 0,-1 0,1 0,-1-1,0 1,1 0,-1 0,1-1,-1 1,1 0,-1 0,1-1,14-8</inkml:trace>
  <inkml:trace contextRef="#ctx0" brushRef="#br0" timeOffset="762.08">568 337,'13'-2,"6"-2,5 1,1 1,-1 0,-3 1,-1 0,-6 1</inkml:trace>
  <inkml:trace contextRef="#ctx0" brushRef="#br0" timeOffset="1181.83">524 498,'8'0,"7"0,3 0,2 0,2 0,0 0,-2 0,-3 0</inkml:trace>
  <inkml:trace contextRef="#ctx0" brushRef="#br0" timeOffset="1569.77">919 454,'5'0,"5"0,2 0,4 0,3 0,2 0,1 0,-2 0,-1 0,-6-2,-6-2</inkml:trace>
  <inkml:trace contextRef="#ctx0" brushRef="#br0" timeOffset="1974.93">1301 88,'7'159,"30"164,-33-293,19 109,-21-12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22.7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99,'10'3,"8"0,4 0,2 0,4 1,-2 0,-3 0,-2-1,-2-1,-7 1,-9 1,-4 0</inkml:trace>
  <inkml:trace contextRef="#ctx0" brushRef="#br0" timeOffset="524.69">676 1,'-88'415,"74"-317,4 0,4 127,6-21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21.8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7 28,'-7'-1,"-1"0,1 1,0 0,-1 0,1 0,-1 1,1 0,0 1,0-1,-1 2,1-1,1 1,-1 0,0 0,1 0,-1 1,1 0,0 1,0-1,1 1,-1 0,-6 9,5-6,-1 0,1 1,0 0,1 1,0-1,1 1,0 0,0 1,1-1,1 1,-1 0,2 0,0 0,-1 13,2-21,1 0,0 0,0 0,1 0,-1 0,1 1,-1-1,1 0,0 0,0 0,0 0,1 0,-1-1,1 1,0 0,-1-1,1 1,0-1,1 1,-1-1,0 0,1 0,-1 0,1 0,-1-1,1 1,0-1,0 1,0-1,0 0,0 0,0 0,0-1,0 1,0-1,0 1,1-1,-1 0,5-1,3 0,-1 0,0 0,1-1,-1 0,0-1,0 0,0-1,0 0,-1 0,18-12,-17 9,0-1,-1-1,0 0,0 0,-1 0,0-1,-1-1,0 1,0-1,-1 0,-1-1,0 1,0-1,4-18,-9 28,0 1,1 0,-1-1,0 1,0 0,0-1,0 1,0 0,0-1,0 1,0-1,-1 1,1 0,0 0,-1-1,1 1,-2-2,1 3,1-1,0 1,-1 0,0-1,1 1,-1 0,1-1,-1 1,1 0,-1 0,1 0,-1 0,0-1,1 1,-1 0,0 0,1 0,-1 0,1 0,-1 1,0-1,1 0,-1 0,1 0,-1 0,0 1,-2 0,1 0,0 1,-1-1,1 1,0-1,-1 1,1 0,0 0,1 0,-1 0,0 0,0 1,1-1,-1 0,-1 5,2-2,0 0,0 0,1 1,-1-1,1 1,0-1,1 0,-1 1,1-1,0 0,0 0,1 1,0-1,-1 0,2 0,-1 0,1-1,-1 1,1-1,1 1,4 5,5 5,0-1,1-1,0 0,29 19,-40-29,0-1,0 0,1 0,-1-1,0 1,1-1,0 1,-1-1,1 0,0-1,4 2,-6-3,-1 1,0 0,1 0,-1-1,0 1,0-1,1 1,-1-1,0 1,0-1,0 0,0 1,0-1,0 0,0 0,0 0,0 0,0 0,0 0,0 0,-1 0,1 0,0-1,-1 1,1 0,-1 0,1-1,-1 1,0 0,0-1,0 1,1 0,-1-1,-1-1,6-63,-5 44,2-1,0 0,1 0,2 1,0-1,12-31,-14 49,0 1,1 0,-1 0,1 0,-1 0,1 1,0-1,1 1,-1 0,0 0,1 1,0-1,-1 1,1 0,0 0,0 1,0-1,1 1,-1 0,0 1,0-1,1 1,-1 0,6 1,4 1</inkml:trace>
  <inkml:trace contextRef="#ctx0" brushRef="#br0" timeOffset="510.55">737 174,'14'0,"0"-1,0-1,0 0,0 0,19-7,-28 8,-1-1,0 1,0-1,0 0,0 0,0 0,0-1,0 1,-1-1,0 0,1 0,-1 0,0-1,0 1,-1-1,1 1,-1-1,0 0,0 0,3-8,-4 11,-1 0,1 0,-1 0,0 0,1 0,-1 0,0 0,0 0,0-1,0 1,0 0,0 0,0 0,0 0,0 0,-1 0,1 0,0 0,-1 0,1 0,-1 0,1 0,-1 0,1 0,-1 0,0 0,0 0,-1 0,1 0,-1 1,1 0,-1-1,1 1,-1 0,0 0,1 0,-1 0,1 0,-1 0,1 0,-1 1,0-1,1 0,-2 2,-6 1,1 0,-1 1,1 0,0 0,-8 7,-6 7,2 0,1 1,-19 24,30-34,1 1,0 0,1 0,0 0,1 1,0-1,1 1,0 1,-4 19,8-29,-1 1,1-1,0 0,0 1,0-1,0 0,1 1,-1-1,1 0,-1 1,1-1,0 0,0 0,0 1,0-1,0 0,0 0,1 0,-1 0,1 0,-1-1,3 3,1 0,-1-1,1-1,0 1,0 0,0-1,0 0,0 0,1-1,8 2,2 0,0-2,1 0,-1 0,1-2,30-4,-30 2,-4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3:45.8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543,'60'15,"125"-15,-179 0</inkml:trace>
  <inkml:trace contextRef="#ctx0" brushRef="#br0" timeOffset="603.62">0 808,'101'2,"107"-5,-208 3,1 0,0 0,-1 1,1-1,0 0,-1 0,1 0,0 0,-1 0,1-1,0 1,-1 0,1 0,-1 0,1 0,0-1,-1 1,1 0,-1-1,1 1,-1 0,1-1,-1 1,1-1,-1 1,1-1,-1 1,0-1,1 1,-1-1,0 1,1-1,-1 1,0-1,1-1,-4-4</inkml:trace>
  <inkml:trace contextRef="#ctx0" brushRef="#br0" timeOffset="1938.97">1116 0,'-16'1,"0"0,0 1,0 1,0 0,0 1,1 1,-1 0,1 1,0 1,1 0,-17 12,29-17,0 0,0-1,1 2,-1-1,0 0,1 0,0 1,-1-1,1 0,0 1,0-1,0 1,1 0,-1-1,0 6,-1 47,1-15,-3-18,2-14,0 0,1 0,0 0,0 0,1 1,0-1,0 0,1 0,3 17,-4-25,1 1,0-1,-1 1,1-1,0 1,-1-1,1 0,0 1,0-1,0 0,-1 0,1 0,0 1,0-1,0 0,-1 0,1 0,0 0,0 0,0 0,-1-1,1 1,0 0,0 0,-1 0,1-1,0 1,0 0,-1-1,1 1,0-1,-1 1,1-1,0 0,33-23,-24 16,-5 5,1 0,-1 0,0 0,1 1,0 0,0 0,0 1,0-1,0 1,0 1,0-1,0 1,0 0,0 0,0 1,0 0,0 0,0 0,0 1,0-1,-1 2,1-1,0 1,-1-1,0 1,0 1,0-1,0 1,0 0,7 8,-4-4,0 0,0 1,-1 0,-1 1,1-1,-1 1,-1 0,0 1,0 0,-1-1,-1 1,1 0,-2 1,0-1,2 19,-5-26,1 0,-1 0,0 0,0 0,0 0,-1 0,0 0,1-1,-1 1,0-1,0 1,-1-1,1 0,-1 0,0 0,0 0,0 0,0-1,0 1,-1-1,1 0,-1 0,1 0,-1 0,-5 1,-11 5,-1-1,0-1,-30 4,38-7,-18 3,18-4</inkml:trace>
  <inkml:trace contextRef="#ctx0" brushRef="#br0" timeOffset="2657.07">751 794,'35'-2,"1"-2,-1-2,45-12,35-6,123-9,-232 32</inkml:trace>
  <inkml:trace contextRef="#ctx0" brushRef="#br0" timeOffset="3137.35">970 910,'0'3,"0"0</inkml:trace>
  <inkml:trace contextRef="#ctx0" brushRef="#br0" timeOffset="3628.68">970 912,'4'7,"0"-1,-1 1,0 0,-1-1,0 1,0 1,0-1,-1 0,0 0,0 1,-1 10,2 2,16 367,-12-360,-2-26,-1-16,-5-1,0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17.3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221,'0'0,"-1"0,1 0,-1 0,1 1,0-1,-1 0,1 1,0-1,-1 0,1 1,0-1,-1 0,1 1,0-1,0 1,-1-1,1 0,0 1,0-1,0 1,0-1,-1 1,1-1,0 1,0-1,0 0,0 1,0-1,0 1,0-1,0 1,1-1,-1 1,0-1,0 1,0-1,0 0,1 1,-1-1,0 1,0-1,1 0,-1 1,1 0,10 21,26 37,4-3,61 69,49 66,-146-182,-6-12,-4-6</inkml:trace>
  <inkml:trace contextRef="#ctx0" brushRef="#br0" timeOffset="378.37">277 279,'-15'12,"-7"8,-5 4,-3 3,1 6,0 0,4 1,0 0,2-2,2-3,5-2,5-3,8-5,5-9,9-9,1-3</inkml:trace>
  <inkml:trace contextRef="#ctx0" brushRef="#br0" timeOffset="899.19">732 309,'9'29,"1"0,1 0,2-1,0-1,2 0,1-1,30 38,-45-63,0 0,0 1,0-1,0 0,0 0,0 0,0 0,1 0,-1 0,0 0,1 0,-1 0,0-1,1 1,-1-1,1 1,-1-1,1 1,-1-1,1 0,2 0,-3 0,0-1,0 1,0-1,1 1,-1-1,0 0,0 0,0 0,0 0,0 1,0-1,-1 0,1-1,0 1,0 0,-1 0,1 0,-1 0,2-3,2-7,-1-1,0 0,-1 0,1-13,-2 19,7-170,-8 179</inkml:trace>
  <inkml:trace contextRef="#ctx0" brushRef="#br0" timeOffset="1409.34">1218 322,'-5'1,"0"0,1 0,-1 0,0 1,1 0,-1-1,1 2,-1-1,1 0,0 1,0 0,-6 5,-44 45,53-52,-62 73,59-68,0-1,0 1,0 0,1 0,0 0,1 0,-1 1,1-1,0 1,1-1,-1 1,1 7,1-13,0 0,0-1,0 1,0 0,0 0,0 0,0 0,1 0,-1-1,0 1,1 0,-1 0,0 0,1-1,-1 1,1 0,-1 0,1-1,0 1,-1-1,1 1,0 0,-1-1,1 1,0-1,0 1,-1-1,1 0,1 1,0-1,1 1,-1-1,1 0,-1 0,1 0,-1 0,1-1,-1 1,0-1,4 0,51-26,-50 21,1 0,-1 0,0-1,-1 1,1-2,6-9,13-15,-25 32,-1-1,1 1,-1-1,1 1,0-1,-1 1,1-1,0 1,-1-1,1 1,0 0,0 0,-1-1,1 1,0 0,0 0,-1 0,1 0,0 0,0 0,0 0,-1 0,1 0,0 0,0 0,-1 1,1-1,0 0,0 1,-1-1,1 0,0 1,-1-1,1 1,1 0,23 26,-10-10,-4-9</inkml:trace>
  <inkml:trace contextRef="#ctx0" brushRef="#br0" timeOffset="1903.03">1364 0,'-35'407,"13"-224,10-113,10-65,3-8,1-3</inkml:trace>
  <inkml:trace contextRef="#ctx0" brushRef="#br0" timeOffset="2250.99">1511 367,'-1'43,"0"-16,1-1,1 1,1-1,1 0,12 47,-15-71,0-1,1 0,-1 1,0-1,1 0,-1 0,1 1,-1-1,1 0,-1 0,1 0,0 0,0 0,0 0,-1 0,1 0,0 0,0 0,0 0,0-1,1 1,-1 0,0-1,0 1,0-1,0 1,1-1,-1 1,2-1,-1-1,0 1,0-1,0 0,0 0,0 0,0-1,0 1,0 0,-1-1,1 1,0-1,-1 1,1-1,-1 0,2-2,7-11,-1-1,14-32,48-136,-67 174</inkml:trace>
  <inkml:trace contextRef="#ctx0" brushRef="#br0" timeOffset="2752.47">1776 485,'3'2,"1"-1,0 1,-1-1,1 0,0 1,0-2,-1 1,1 0,0-1,0 0,0 0,0 0,0 0,0-1,0 1,-1-1,1 0,0 0,0-1,5-2,-6 3,-1 0,1-1,0 1,-1-1,1 0,-1 0,1 1,-1-2,0 1,0 0,0 0,0-1,0 1,-1-1,1 1,-1-1,0 0,1 0,-1 1,-1-1,1 0,0 0,-1 0,1 0,-1 0,0 0,0-4,0 6,0 0,0 0,0 1,0-1,0 0,0 0,0 1,-1-1,1 0,0 1,0-1,-1 0,1 1,0-1,-1 0,1 1,-1-1,1 1,-1-1,1 1,-1-1,1 1,-1-1,0 1,1-1,-1 1,1 0,-1-1,0 1,0 0,1-1,-1 1,0 0,-2 0,1 0,0 1,0-1,0 1,0-1,0 1,0 0,0 0,0 0,0 0,-2 2,-41 35,37-27,0 0,1 0,0 1,0 0,-4 13,8-20,1 1,0 0,0 0,1 0,0 0,0 0,0 1,1-1,0 0,0 0,0 1,1-1,1 7,-1-11,1 0,-1 0,0 0,1 0,-1 0,1 0,-1 0,1 0,0-1,0 1,0 0,0-1,0 0,0 1,1-1,-1 0,0 0,0-1,1 1,-1 0,1-1,-1 1,1-1,-1 0,1 0,-1 0,1 0,-1 0,4-1,2 0,1 0,-1 0,0-1,0 0,0 0,0-1,12-6,-5 0</inkml:trace>
  <inkml:trace contextRef="#ctx0" brushRef="#br0" timeOffset="3172.91">2144 367,'-25'15,"13"-9,0 1,1 0,-1 1,-18 18,29-26,1 1,-1 0,0 0,1 0,-1 0,1 1,0-1,-1 0,1 0,0 0,0 0,-1 0,1 0,0 1,0-1,0 0,0 0,1 0,-1 0,0 0,0 0,1 1,-1-1,1 0,-1 0,1 0,-1 0,1 0,0 0,-1 0,1-1,0 1,0 0,-1 0,1 0,0-1,0 1,0 0,0-1,0 1,0-1,2 1,55 27,-47-23,-2-1,0 2,-1-1,0 1,0 0,0 1,0-1,-1 2,6 7,-11-13,0 1,-1-1,1 1,0-1,-1 1,0 0,0-1,0 1,0 0,0 0,-1 0,1 0,0 5,-2-6,1 0,-1 0,1 0,-1 0,1 0,-1-1,0 1,0 0,0 0,0-1,0 1,-1 0,1-1,0 0,-1 1,1-1,-1 0,0 1,1-1,-1 0,0 0,0 0,-1 0,-4 2,0-1,0 0,0-1,0 0,0 0,0 0,-1-1,1 0,0 0,0-1,0 0,0 0,-1 0,-6-4,-8-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13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 749,'1'-7,"0"1,0-1,1 0,0 1,0 0,1-1,0 1,0 0,5-8,5-10,20-45,201-478,-234 547,0-1,0 1,0 0,-1 0,1 0,0-1,0 1,0 0,0 0,0 0,0-1,1 1,-1 0,0 0,0 0,0-1,0 1,0 0,0 0,0 0,0 0,0-1,0 1,1 0,-1 0,0 0,0 0,0 0,0-1,0 1,1 0,-1 0,0 0,0 0,0 0,0 0,1 0,-1 0,0 0,0 0,0 0,1 0,-1 0,0 0,0 0,0 0,1 0,-1 0,0 0,0 0,0 0,1 0,-1 0,0 0,0 0,0 0,0 0,1 0,-1 1,0-1,0 0,0 0,0 0,1 0,-1 0,0 1,9 21,3 32,-12-54,40 313,2 10,-40-293,-2-29,0-1,0 1,-1 0,1 0,0 0,0-1,-1 1,1 0,0 0,-1-1,1 1,-1 0,1-1,-1 1,1-1,-1 1,0 0,1-1,-1 1,0-1,1 0,-1 1,0-1,1 0,-1 1,0-1,0 0,1 0,-1 1,0-1,0 0,-1 0,-9-1</inkml:trace>
  <inkml:trace contextRef="#ctx0" brushRef="#br0" timeOffset="361.95">73 735,'15'-2,"12"-2,10-1,2-1,3-2,-3 1,-4 2,-4 1,-7-1,-5-2,-8 0</inkml:trace>
  <inkml:trace contextRef="#ctx0" brushRef="#br0" timeOffset="821.38">558 163,'0'12,"2"10,2 5,-1 4,-1 3,0 2,-1 2,0 1,-1 3,0 1,0 0,-3-1,0-3,0-4,0-5,1-9,1-15,1-7</inkml:trace>
  <inkml:trace contextRef="#ctx0" brushRef="#br0" timeOffset="1207.87">837 1,'-5'188,"-37"237,39-385,-4 28,6-63,0-1,0 1,0-1,-1 1,1-1,-1 0,0 1,-1-1,1 0,-5 6,-1-3</inkml:trace>
  <inkml:trace contextRef="#ctx0" brushRef="#br0" timeOffset="2357.86">119 647,'-5'1,"1"0,0 0,0 0,0 0,1 0,-1 1,0 0,0 0,1 0,-1 0,1 1,0-1,-1 1,1 0,1 0,-1 0,0 0,1 0,-1 1,1-1,0 1,-2 5,-6 11,1 1,-12 37,20-54,1 12,0-15,1-1,-1 0,1 0,-1 0,1 0,0 0,-1 0,1 0,-1 0,1 0,-1 0,1 0,-1 0,1 0,-1 0,1 0,-1 0,1-1,-1 1,1 0,-1 0,1-1,-1 1,1 0,-1-1,0 1,1 0,-1-1,10-7</inkml:trace>
  <inkml:trace contextRef="#ctx0" brushRef="#br0" timeOffset="3236.61">412 705,'0'2,"0"4,0 3,0 3,0 1,0 1,0 1,0 1,0-6,0-6,0-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08.3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6 0,'-8'11,"0"0,1 0,1 0,0 1,0 0,1 0,-5 16,-11 27,-8-2,33-58,2-3,0 0,1 0,14-13,-9 13,-1-1,-1-1,1 1,-2-2,1 1,-2-1,1-1,-1 0,-1 0,0 0,-1-1,7-19,-13 46,1-1,0 0,1 0,0 0,1 0,0 0,1-1,1 1,7 12,-5-12,0-1,1-1,15 17,5 8,-27-35,-1-1,0 0,1 1,-1-1,1 0,-1 1,0-1,1 0,-1 1,0-1,1 1,-1-1,0 1,0-1,1 1,-1-1,0 1,0-1,0 1,0-1,0 1,0-1,0 1,0 0,0-1,0 1,0-1,0 1,0-1,0 1,0-1,0 1,-1-1,1 1,0-1,0 1,-1-1,1 1,0-1,-1 0,1 1,0-1,-1 1,1-1,-1 0,1 1,-1-1,1 0,0 0,-1 1,1-1,-1 0,0 0,1 0,-1 0,0 1,-7-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44.6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8 1,'-2'0,"0"1,0-1,0 1,0 0,1 0,-1 0,0 0,1 0,-1 0,0 1,1-1,0 0,-1 1,1-1,0 1,0 0,0-1,0 1,-2 3,-17 39,17-37,-9 23,1 0,-12 56,21-74,0 0,0 0,1 0,1 0,0 1,1-1,0 0,1 0,0 0,6 17,-6-25,0 0,1 1,0-1,0 0,0 0,0-1,0 1,1 0,-1-1,1 0,0 0,8 4,-12-6,8 4</inkml:trace>
  <inkml:trace contextRef="#ctx0" brushRef="#br0" timeOffset="1384.34">138 191,'0'3,"3"0,3 1,3-2,2 0,2-1,2 0,0-1,0 0,-4 0,-8 3,-5 0,-4 0</inkml:trace>
  <inkml:trace contextRef="#ctx0" brushRef="#br0" timeOffset="1899.37">315 59,'8'133,"-1"-54,-6-59,1 0,1 0,8 29,-8-43,0-3</inkml:trace>
  <inkml:trace contextRef="#ctx0" brushRef="#br0" timeOffset="2909.7">476 279,'0'3,"0"3,0 3,0 3,0 1,0 1,0 1,0 1,0-1,0 0,0-5,0-4</inkml:trace>
  <inkml:trace contextRef="#ctx0" brushRef="#br0" timeOffset="3715.09">594 103,'6'0,"0"-1,1-1,-1 1,0-1,10-4,-12 4,1 0,-1 1,1-1,-1 1,1 0,0 0,0 0,-1 1,11 0,-15 0,1 0,0 0,-1 0,1 1,0-1,-1 0,1 0,-1 1,1-1,0 0,-1 1,1-1,-1 1,1-1,-1 1,1-1,-1 1,0-1,1 1,-1-1,1 1,-1 0,0-1,0 1,1-1,-1 1,0 0,0-1,0 2,-5 23,-22 18,26-42,1-1,-1 0,0 0,1 1,-1-1,1 1,-1-1,1 0,-1 1,1-1,0 1,-1-1,1 1,-1-1,1 1,0 0,-1-1,1 1,0-1,0 1,0 0,-1-1,1 1,0 0,0-1,0 1,0 0,0-1,0 1,0 0,0-1,0 1,1 0,-1-1,0 1,0-1,1 1,-1 0,0-1,1 1,-1-1,0 1,1-1,-1 1,2 0,35 8,-33-9,0 1,1-1,-1 1,0 0,0 0,0 1,1-1,-1 1,-1 0,6 3,-7-3,1 0,-1 1,0 0,0-1,0 1,0 0,-1 0,1 0,-1 0,0 0,0 0,0 1,0-1,0 0,-1 1,1-1,-1 0,0 1,0-1,0 1,-1-1,1 0,-1 1,0-1,0 0,0 0,0 0,-1 0,1 1,-1-2,1 1,-1 0,0 0,-1 0,1-1,-3 3,1-1,0 0,0 0,0-1,0 1,-1-1,1 0,-1-1,0 1,0-1,0 0,0 0,0-1,0 1,-1-1,1 0,-1 0,1-1,0 0,-1 0,1 0,-1-1,-6-1,2-1</inkml:trace>
  <inkml:trace contextRef="#ctx0" brushRef="#br0" timeOffset="4264.76">755 30,'3'1,"0"0,0 0,0 0,-1 0,1 0,0 1,-1-1,1 1,-1 0,1-1,-1 1,0 0,2 3,27 29,-18-14,-1 0,-1 1,0 0,-2 0,-1 1,0 1,-2-1,-1 1,0 0,-2 0,0 1,-2-1,-3 44,2-65,0 1,0 0,-1-1,1 1,-1 0,0-1,0 1,0-1,0 1,0-1,-1 1,1-1,-1 0,0 0,1 0,-1 0,0 0,0 0,0 0,0 0,-1-1,1 1,0-1,-1 0,1 0,-1 0,1 0,-1 0,-3 0,-9 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40.5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7 28,'-10'15,"0"0,1 0,1 1,0 0,1 1,1-1,0 1,-5 26,1-7,3-7,2 0,1 1,0-1,3 1,0 0,6 44,-4-70,0 0,0 0,0 0,1 0,-1-1,1 1,0 0,0-1,0 1,1-1,-1 0,1 0,0 0,0 0,0 0,0 0,0-1,1 0,-1 0,1 0,0 0,7 3,-5-3</inkml:trace>
  <inkml:trace contextRef="#ctx0" brushRef="#br0" timeOffset="521.47">108 382,'5'-3,"4"0,4 0,1 0,1 2,1-1,-3-1,-4 0</inkml:trace>
  <inkml:trace contextRef="#ctx0" brushRef="#br0" timeOffset="1055.24">285 88,'15'168,"-14"-136,3-1,7 36,2 14,-12-74</inkml:trace>
  <inkml:trace contextRef="#ctx0" brushRef="#br0" timeOffset="1417.15">474 455,'0'8,"0"7,0 3,0 2,3 0,0 1,0 0,0-2,-1 2,-4-1,-1-1,-2-4,-1-7,-1-7,0-4</inkml:trace>
  <inkml:trace contextRef="#ctx0" brushRef="#br0" timeOffset="2088.77">608 146,'-1'21,"-1"-1,-1 1,-6 19,5-24,1-1,0 1,1 0,1 0,0 0,2 22,0-31,1 1,0 0,0 0,0-1,1 1,0-1,0 0,1 0,9 13,-12-19,1 1,-1 0,1-1,0 1,-1-1,1 0,0 1,0-1,0 0,0 0,0 0,0 0,0-1,0 1,0 0,1-1,-1 0,0 1,0-1,1 0,-1 0,0 0,0 0,1-1,-1 1,0-1,0 1,0-1,0 0,0 0,0 0,0 0,0 0,0 0,0-1,0 1,-1 0,1-1,2-2,1-2,0 0,0 0,-1 0,0-1,0 1,0-1,-1 0,0 0,0-1,-1 1,0 0,0-1,-1 0,0 1,0-1,-1-13,0 10,0 0,-1 0,0 1,-1-1,0 0,0 1,-1-1,-1 1,1 0,-2 0,-7-14,10 21,-1 0,1 1,0-1,-1 0,1 1,-1 0,0 0,0 0,0 0,0 0,0 0,0 1,-1 0,1-1,0 1,-1 1,1-1,-1 0,1 1,-1-1,1 1,-1 0,1 1,-1-1,1 0,-1 1,1 0,-1 0,1 0,0 0,-1 0,1 1,0 0,0-1,0 1,0 0,0 0,1 1,-1-1,1 1,-1-1,1 1,0 0,0 0,0 0,0 0,1 0,-1 0,-1 4,0 6</inkml:trace>
  <inkml:trace contextRef="#ctx0" brushRef="#br0" timeOffset="2623.92">798 0,'19'20,"0"0,-2 1,0 1,-1 1,12 24,-20-31,0 0,-2 1,0 0,-1 0,-1 0,0 0,-1 1,0 32,-2-24,0-11,0-1,-1 0,0 1,-2-1,1 0,-2 0,0 0,-7 21,9-33,0-1,0 0,1 0,-1 1,0-1,0 0,0 0,0 0,-1 0,1 0,0 0,0-1,-1 1,-1 1,-7 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33.7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1 104,'-3'0,"-1"0,1 1,-1-1,1 1,-1 0,1 0,-1 0,1 0,-1 1,1-1,0 1,0 0,0 0,0 0,0 0,1 1,-1-1,1 1,-1 0,1-1,0 1,0 0,0 0,0 0,1 1,-1-1,1 0,0 1,0-1,0 1,-1 5,-1 13,0-1,1 1,2 0,1 25,0-19,0-11,2 0,0 0,0 0,1-1,2 0,-1 1,2-2,0 1,1-1,0 0,1-1,1 0,0 0,13 12,-23-25,1-1,-1 1,1-1,-1 1,0 0,1-1,-1 0,1 1,0-1,-1 1,1-1,-1 0,1 1,0-1,-1 0,1 1,-1-1,1 0,0 0,-1 0,1 0,0 0,0 1,-1-1,1 0,0-1,-1 1,1 0,0 0,-1 0,2-1,2-3</inkml:trace>
  <inkml:trace contextRef="#ctx0" brushRef="#br0" timeOffset="1356.98">150 324,'3'0,"3"0,2 0,4 0,1 0,2 0,0 0,-2-3,-1 0,-3-2,-2-4,-3 1</inkml:trace>
  <inkml:trace contextRef="#ctx0" brushRef="#br0" timeOffset="1936.82">326 119,'3'5,"0"0,0 1,-1-1,0 1,0 0,-1 0,0 0,0 0,0 0,0 0,-1 0,-1 9,3 19,35 167,-36-195</inkml:trace>
  <inkml:trace contextRef="#ctx0" brushRef="#br0" timeOffset="2457.32">577 472,'0'5,"0"4,0 3,0 2,0 1,0 1,0 0,0-1,0 0,0-5,0-6,0-5</inkml:trace>
  <inkml:trace contextRef="#ctx0" brushRef="#br0" timeOffset="3709.57">665 251,'3'0,"3"0,2 0,4 0,1 0,2 0,0 0,0-2,-2-1</inkml:trace>
  <inkml:trace contextRef="#ctx0" brushRef="#br0" timeOffset="4574.3">958 45,'-11'21,"6"-12,0 1,0 0,1 0,0 0,-4 21,7-28,1-1,0 1,0 0,0-1,0 1,1 0,-1-1,1 1,0 0,-1-1,1 1,0-1,1 1,-1-1,0 0,1 1,-1-1,1 0,0 0,-1 0,1 0,0 0,1-1,-1 1,0 0,0-1,1 0,-1 1,3 0,8 4,0 1,0 0,-1 1,0 1,0 0,14 15,-22-19,0 0,0 0,-1 0,0 0,0 1,0-1,-1 1,1-1,-2 1,1 0,0 0,-1 0,0 0,-1 1,1-1,-1 0,-2 12,2-16,0-1,0 0,0 0,0 0,0 1,0-1,-1 0,1 0,-1 0,1 0,-1 1,1-1,-1 0,0 0,1 0,-1 0,0 0,0 0,0-1,1 1,-1 0,0 0,0-1,0 1,-1 0,1-1,0 1,0-1,0 1,0-1,0 0,-1 0,1 1,0-1,0 0,0 0,-3 0,2-1,0 1,0 0,0-1,0 0,0 1,1-1,-1 0,0 0,0 0,1 0,-1 0,1-1,-1 1,1 0,-1-1,1 1,0-1,0 0,-1 1,1-1,0 0,-1-3,-2-15,0 0,2-1,0 1,2-1,0 1,1-1,1 1,1 0,8-34,-2 27,-5 16,0 0,0 0,-2-1,1 1,0-14,-3 23,0 0,0 1,0-1,0 1,-1-1,1 0,0 1,-1-1,1 1,-1-1,0 1,1 0,-1-1,0 1,0-1,0 1,0 0,-1-1,0 0,0 1,0 0,1 1,-1-1,0 0,0 0,0 1,0-1,0 1,-1 0,1 0,0 0,0 0,0 0,0 0,0 0,-3 1,3 0,0-1,0 1,0 0,1 0,-1-1,0 1,1 0,-1 0,1 1,-1-1,1 0,0 0,-1 1,1-1,0 1,0-1,0 1,0-1,0 1,0 0,0 0,1-1,-1 1,1 0,-1 0,1 2,-3 9</inkml:trace>
  <inkml:trace contextRef="#ctx0" brushRef="#br0" timeOffset="5110.96">1091 1,'4'2,"-1"0,1 0,0 0,0 1,-1 0,1-1,-1 1,0 1,0-1,0 0,0 1,3 6,5 4,5 5,-1 1,-1 1,-1 0,-1 1,-1 0,-1 0,0 2,-2-1,-1 1,-1 0,-1 1,-1-1,-1 1,-2 0,0 0,-1-1,-5 32,5-53,-1-1,1 0,-1 1,1-1,-1 0,0 0,0 1,0-1,0 0,0 0,-1 0,1 0,0-1,-1 1,-2 2,-5 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31.8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9 119,'0'0,"0"-1,0 0,1 1,-1-1,0 0,0 1,0-1,0 0,0 1,0-1,0 0,-1 1,1-1,0 0,0 1,0-1,-1 1,1-1,0 0,-1 1,1-1,0 1,-1-1,1 1,-1-1,1 1,-1-1,1 1,-1 0,0-1,-10 10,10-8,1 0,0-1,0 1,-1-1,1 1,0 0,0-1,0 1,-1 0,1-1,0 1,0 0,0 0,0-1,0 1,0 0,1-1,-1 1,0 0,0-1,0 1,1 0,0 0,0 0,-1-1,1 0,0 1,0-1,0 1,0-1,0 0,0 0,0 1,-1-1,1 0,0 0,0 0,0 0,0 0,0 0,0-1,0 1,0 0,0 0,0-1,0 1,-1 0,2-1,1-1,0 0,0 0,0-1,0 1,-1-1,1 1,-1-1,0 0,1 0,-1 0,-1 0,1 0,0 0,-1-1,0 1,1 0,-1-1,-1 1,1-1,0-5,0 6,-1 0,0-1,0 1,0 0,0-1,0 1,-1 0,1-1,-1 1,-1-4,1 6,1-1,-1 1,0 0,1 0,-1 0,0 0,0 0,0 0,0 0,0 0,0 0,0 0,0 0,0 0,0 1,-1-1,1 0,0 1,0-1,-1 1,1 0,0-1,-1 1,0 0,0 0,0 0,0 0,0 0,0 0,1 0,-1 1,0-1,0 1,1-1,-1 1,0 0,1 0,-1-1,1 1,-1 0,1 1,-1-1,1 0,0 0,-1 0,1 1,0-1,0 1,-1 2,0-1,0 1,0 0,0 0,1 0,0 0,0 0,0 0,0 0,1 0,-1 8,1-10,0 0,0 1,0-1,1 1,-1-1,1 1,-1-1,1 0,0 1,0-1,0 0,0 1,0-1,0 0,1 0,2 3,-2-4,-1 0,1 0,-1-1,1 1,-1 0,1-1,-1 1,1-1,0 0,-1 1,1-1,0 0,-1 0,1 0,0 0,-1-1,1 1,0 0,-1-1,1 1,-1-1,1 1,-1-1,1 0,-1 0,1 1,-1-1,2-2,0 1,0-1,-1 1,1-1,-1 0,0 0,0 0,0 0,0 0,0 0,-1 0,1-1,-1 1,0-1,0 1,0-1,0-7,0 10,-1 0,0 0,0-1,0 1,0 0,0 0,0-1,0 1,0 0,0-1,0 1,-1 0,1 0,0-1,-1 1,0 0,1 0,-1 0,1 0,-1 0,0 0,0 0,0 0,0 0,0 0,1 0,-2 0,1 1,0-1,0 0,0 1,0-1,0 1,0-1,-1 1,1 0,0-1,0 1,-1 0,1 0,0 0,-1 0,1 0,0 0,0 0,-1 0,1 1,0-1,-2 1,1 0,1-1,-1 1,0 0,0 0,1 1,-1-1,0 0,1 1,-1-1,1 1,0-1,-1 1,1 0,0-1,0 1,0 0,0 0,0 0,1 0,-1 0,1-1,-1 5,0-5,1 0,0 0,-1 0,1 0,0 0,0 0,0-1,0 1,0 0,0 0,0 0,0 0,0 0,0 0,0 0,1 0,-1 0,0-1,1 1,-1 0,0 0,1 0,-1-1,1 1,0 0,-1 0,1-1,0 1,-1 0,1-1,0 1,-1-1,1 1,0-1,0 0,0 1,0-1,-1 0,1 1,0-1,0 0,0 0,0 0,0 0,0 0,0 0,1 0,-1 0,0-1,1 1,-1-1,0 0,0 1,0-1,0 0,0 0,-1 0,1 0,0 0,0 0,0 0,-1 0,1 0,-1 0,1 0,-1 0,1 0,-1-1,0 1,1 0,-1 0,0-1,0 1,0 0,0 0,0-1,0 1,0 0,0 0,-1 0,1-1,0 1,-1 0,1 0,-1 0,1 0,-2-2,-4-4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29.7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83,'0'0,"-1"1,1-1,-1 0,1 0,0 0,-1 0,1 1,0-1,-1 0,1 0,-1 1,1-1,0 0,0 0,-1 1,1-1,0 1,0-1,-1 0,1 1,0-1,0 0,0 1,-1-1,1 1,0-1,0 0,0 1,0-1,0 1,0-1,0 1,0-1,0 0,0 1,0-1,0 1,1-1,-1 1,0-1,0 0,0 1,0-1,1 0,-1 1,0-1,0 1,1-1,-1 0,0 0,1 1,-1-1,1 1,18 19,-19-20,1 1,0-1,0 0,-1 0,1 0,0 1,0-1,0 0,-1 0,1 0,0-1,0 1,-1 0,1 0,0 0,0 0,-1-1,1 1,0 0,0-1,-1 1,1-1,-1 1,1 0,0-1,-1 1,1-1,-1 0,1 1,-1-1,1 0,-1 1,0-1,1-1,0 0,0 0,0 0,-1 0,1 0,-1 0,0-1,0 1,0 0,0 0,0-1,0 1,-1-2,1 2,0 1,0 0,0 0,-1 0,1 0,0 0,-1 0,1 0,-1 0,1 0,-1 0,1 0,-1 0,0 1,0-1,1 0,-1 0,0 1,0-1,0 0,0 1,-1-2,1 3,-1-1,1 0,0 0,-1 0,1 1,0-1,0 1,-1-1,1 1,0-1,0 1,0 0,0-1,-1 1,1 0,0 0,1 0,-1 0,0 0,0 0,0 0,0 0,1 0,-1 1,0 1,0-2,0 0,0 0,0 1,0-1,0 0,0 1,1-1,-1 1,1-1,-1 1,1-1,-1 1,1-1,0 1,0-1,0 1,0 0,0-1,0 1,0-1,0 1,1-1,-1 1,0 0,1-1,0 0,-1 1,1-1,0 1,0-1,-1 0,3 3,-1-3,-1-1,0 1,1-1,-1 0,0 1,1-1,-1 0,1 0,-1 0,1 1,-1-2,0 1,1 0,-1 0,1 0,-1-1,0 1,1-1,-1 1,0-1,1 1,-1-1,0 0,0 0,1 1,-1-1,0 0,0 0,0 0,0 0,0-1,-1 1,1 0,0 0,0 0,0-2,3-5,0 1,0-1,0 0,-1 0,4-17,-7 22,1 0,-1 1,1-1,-1 0,0 0,0 1,-1-1,1 0,0 0,-2-3,2 5,-1 0,1 0,-1 0,1 0,-1 0,0 0,1 1,-1-1,0 0,0 0,1 1,-1-1,0 0,0 1,0-1,0 1,0-1,0 1,0 0,0-1,0 1,0 0,0 0,0-1,0 1,0 0,-1 0,0 0,0 1,1-1,-1 0,0 0,1 1,-1-1,0 1,1-1,-1 1,1 0,-1 0,1 0,-1 0,1 0,-1 0,1 0,0 0,0 0,0 0,-1 1,1-1,0 1,-1 2,0 0,0-1,1 1,-1 0,1 0,0 1,0-1,1 0,-1 0,1 0,0 5,0-6,0 1,0-1,0 0,1 0,0 0,-1 1,1-1,0 0,1 0,-1 0,1 0,2 4,-3-5,1-1,-1 0,0 0,0 0,0 0,0 0,1 0,-1-1,0 1,1 0,-1-1,1 1,-1-1,1 1,-1-1,1 0,-1 0,1 0,-1 1,1-1,-1-1,1 1,-1 0,1 0,0-1,-1 1,3-1,-2-1,-1 1,1-1,0 1,0-1,0 0,-1 0,1 0,-1 0,0 0,0 0,1 0,-1-1,0 1,-1 0,1-1,0 1,-1 0,1-1,-1 1,0-1,0 1,0-1,0 1,0-1,0 1,-1 0,1-1,-2-3,2 5,-1-1,1 1,0-1,0 1,-1 0,1-1,-1 1,1 0,-1-1,0 1,1 0,-1 0,0-1,0 1,0 0,0 0,0 0,0 0,0 0,0 0,0 0,0 1,-1-1,1 0,0 1,-1-1,1 1,0-1,-1 1,1 0,-1-1,1 1,-1 0,1 0,0 0,-1 0,1 0,-1 0,1 1,-1-1,1 0,0 1,-1-1,1 1,0-1,-1 1,1 0,0 0,0-1,0 1,-1 0,0 2,-3 1,1 1,-1 0,1 0,0 0,1 0,-1 0,-4 12,7-15,-1 0,1 0,0 0,0 0,1 1,-1-1,0 0,1 0,-1 1,1-1,0 1,0-1,0 0,0 1,0-1,0 0,1 1,-1-1,1 0,0 1,-1-1,1 0,2 4,-3-6,1 1,-1-1,0 1,1-1,-1 1,1-1,-1 1,1-1,-1 1,1-1,-1 0,1 1,-1-1,1 0,0 1,-1-1,1 0,-1 0,1 0,0 1,-1-1,1 0,0 0,-1 0,1 0,0 0,-1 0,1 0,-1-1,1 1,0 0,-1 0,1 0,0-1,0 1,0-2,0 1,1 0,-1-1,0 0,0 1,0-1,-1 0,1 1,0-1,-1 0,1 0,0-2,0-2,0 1,0-1,0 0,-1 0,0 0,0 0,-2-11,2 16,-1 0,1 0,-1 0,1 0,-1 0,1 0,-1 1,0-1,0 0,1 0,-1 0,0 1,0-1,0 0,0 1,0-1,0 1,0-1,0 1,0 0,0-1,0 1,0 0,0 0,0-1,0 1,-1 0,1 0,0 0,0 0,0 1,0-1,0 0,0 0,0 1,0-1,0 1,-2 0,-6 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2:27.0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5 34,'-2'0,"0"1,0 0,1 0,-1 0,1 0,-1 0,1 0,-1 1,1-1,0 0,-1 1,1-1,0 1,0 0,0-1,0 1,1 0,-1-1,0 1,1 0,-1 0,1 0,-1-1,1 1,0 2,-1-2,1-1,-1 0,1 1,-1-1,1 0,0 1,0-1,0 0,-1 1,1-1,1 1,-1-1,0 0,0 1,0-1,1 1,-1-1,1 0,-1 0,1 1,-1-1,1 0,0 0,0 1,-1-1,1 0,0 0,0 0,0 0,0 0,1-1,0 2,0-2,1-1,-1 1,0-1,0 0,0 1,-1-1,1 0,0 0,0-1,0 1,-1 0,1 0,-1-1,1 1,-1-1,1 0,-1 1,0-1,0 0,0 0,0 0,0 0,0 0,0 0,-1 0,1 0,0-2,0 1,0 1,0-1,0 0,-1 0,1 0,-1 0,0 0,1 0,-1 0,0 0,-1 0,1 0,0 0,-1 0,0 1,0-1,0 0,0 0,-1-3,0 5,1 0,0 0,-1 0,1 0,-1 0,1 0,-1 0,0 0,1 0,-1 1,0-1,1 0,-1 1,0 0,0-1,0 1,1 0,-1 0,0 0,0 0,0 0,1 1,-1-1,0 1,0-1,1 1,-1-1,0 1,1 0,-1 0,0 0,1 0,0 0,-1 0,1 0,-1 0,-1 3,-2 1,1 0,-1 0,1 0,0 1,0 0,1 0,0 0,-5 11,8-15,-1 1,0 0,1 0,-1 0,1 0,0 0,0 0,0 0,0 0,1 0,-1 0,1 0,0 0,-1-1,3 4,-3-5,0 0,1-1,-1 1,1-1,-1 1,1 0,-1-1,1 1,-1-1,1 1,-1-1,1 0,0 1,-1-1,1 0,0 1,-1-1,1 0,0 0,-1 1,1-1,0 0,1 0,0 0,-1-1,1 1,0-1,-1 1,1-1,-1 0,1 1,0-1,-1 0,0 0,1 0,-1 0,0 0,3-3,-1 0,0 0,0 0,-1 0,1 0,-1 0,0-1,0 1,1-7,-2 9,0 0,-1 0,1 0,-1-1,1 1,-1 0,0 0,0 0,0-1,0 1,0 0,-1 0,1 0,0 0,-1 0,0-1,1 1,-1 0,0 0,-2-3,3 5,0 0,-1 0,1-1,0 1,0 0,-1 0,1 0,0-1,0 1,-1 0,1 0,0 0,0 0,-1-1,1 1,0 0,-1 0,1 0,0 0,-1 0,1 0,0 0,-1 0,1 0,0 0,-1 0,1 0,0 0,-1 0,1 0,0 0,0 1,-1-1,1 0,0 0,-1 0,1 1,-8 13,2 18,6-30,-1 0,2 0,-1 0,0 0,0 0,1 0,-1 0,1 0,-1 0,1 0,0 0,0-1,0 1,0 0,0 0,1-1,-1 1,0-1,1 1,-1-1,1 1,-1-1,4 2,-4-2,0-1,0 0,0 1,0-1,0 0,1 0,-1 0,0 0,0 0,0 0,0 0,0 0,0 0,0 0,0-1,0 1,0 0,0-1,0 1,0-1,0 1,0-1,0 1,0-1,0 0,-1 1,1-1,0 0,0 0,-1 1,1-1,-1 0,1 0,-1 0,1 0,-1 0,1 0,-1 0,0 0,1 0,-1 0,0 0,0 0,0 0,0-2,1 1,-1 1,0-1,1 1,-1-1,0 0,0 1,0-1,0 0,0 1,-1-1,1 1,0-1,-1 0,1 1,-2-3,2 4,0-1,-1 1,1-1,-1 1,1-1,-1 1,1-1,-1 1,1 0,-1-1,1 1,-1 0,1-1,-1 1,0 0,1 0,-1-1,1 1,-1 0,0 0,1 0,-1 0,0 0,1 0,-2 0,1 0,-1 1,1 0,-1-1,1 1,-1 0,1-1,0 1,0 0,-1 0,1 0,0 0,0 0,0 0,0 1,0-1,0 0,0 1,0-1,1 0,-1 1,0-1,1 1,0-1,-1 1,1-1,0 1,-1-1,1 1,0-1,0 3,1 3,3-9,3-13,-5 11,-1 4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6:48.2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5,'1'13,"0"-1,1 1,0 0,1-1,1 1,5 12,36 73,-36-80,-3-4,2-1,-1 0,2 0,0-1,0 0,17 16,-26-28,0 0,0-1,0 1,0 0,0 0,0-1,0 1,0 0,1 0,-1 0,0-1,0 1,0 0,0 0,0 0,0-1,1 1,-1 0,0 0,0 0,0 0,0 0,1-1,-1 1,0 0,0 0,0 0,1 0,-1 0,0 0,0 0,1 0,-1 0,0 0,0 0,1 0,-1 0,0 0,0 0,0 0,1 0,-1 0,0 0,0 0,1 0,-1 0,0 0,0 1,0-1,1 0,-1 0,0 0,0 0,0 0,0 1,1-1,-1 0,0 0,0 0,0 1,0-1,0 0,-2-7</inkml:trace>
  <inkml:trace contextRef="#ctx0" brushRef="#br0" timeOffset="515.6">251 0,'-9'23,"2"1,0 0,2 0,1 0,-2 39,1-25,-13 94,-10 132,28-261,0-3</inkml:trace>
  <inkml:trace contextRef="#ctx0" brushRef="#br0" timeOffset="1049.97">543 207,'3'0,"2"0,4 0,3 0,1 0,2 0,0 0,0 0,1 0,-1 0,-3-2,-2-2</inkml:trace>
  <inkml:trace contextRef="#ctx0" brushRef="#br0" timeOffset="1599.8">470 324,'2'0,"4"0,3 0,3 0,1 0,1 0,4 0,1 0,-1 0,0 0,-1 0,-1 0,-1 0,0 0,0 0,-3 0</inkml:trace>
  <inkml:trace contextRef="#ctx0" brushRef="#br0" timeOffset="2458.08">896 60,'69'-33,"-63"31,0 0,0 0,0 1,0 0,0 0,0 0,0 1,1 0,-1 0,7 1,-12-1,1 1,-1 0,1-1,-1 1,0 0,1-1,-1 1,0 0,1 0,-1 0,0 0,0 1,0-1,0 0,0 0,0 1,0-1,-1 0,1 1,0-1,-1 1,1-1,-1 1,1-1,-1 1,0-1,0 1,0-1,1 1,-2 0,1-1,0 1,0-1,0 1,-1-1,1 1,-1-1,1 1,-2 2,-1 4,0 0,0-1,0 1,-1-1,0 1,-6 7,-50 41,60-55,1-1,-1 1,1-1,-1 1,1-1,0 1,-1-1,1 1,0-1,-1 0,1 0,0 1,-1-1,1 0,0 0,0 0,-1 1,1-1,0 0,0 0,0 0,-1 0,1-1,0 1,1 0,27 0,-21-1,1 1,-1 1,1-1,-1 1,1 0,-1 1,1 0,-1 1,0-1,11 6,-15-5,0 0,-1-1,1 2,0-1,-1 0,0 1,0-1,0 1,0 0,0 0,-1 0,0 0,0 1,0-1,0 0,-1 1,0 0,0-1,0 1,0 5,0-5,0 0,-1 0,0 1,0-1,-1 0,1 0,-1 0,0 0,0 0,-1-1,1 1,-1 0,0 0,-1-1,1 1,-1-1,0 0,0 0,0 0,0 0,-1-1,0 1,1-1,-1 0,-1 0,1 0,-5 2,-3 1,-1 0,0-1,1-1,-1 0,-1-1,1 0,0-1,-1-1,-15 1,11-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3:39.5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8 339,'208'-15,"-170"14,-32 2</inkml:trace>
  <inkml:trace contextRef="#ctx0" brushRef="#br0" timeOffset="1002.92">851 1,'-50'22,"37"-16,0-1,0 1,1 1,-17 12,25-16,0 1,0 0,1 0,-1 0,1 0,0 0,0 1,1-1,-1 1,1 0,0 0,0 0,0 0,1 0,0 0,-1 5,-5 27,4-28,1-1,0 1,1 0,-1 0,2 0,-1 0,1 0,1 0,-1-1,4 13,-4-20,1-1,-1 1,1-1,0 1,-1-1,1 1,0-1,0 1,-1-1,1 1,0-1,0 0,-1 1,1-1,0 0,0 0,0 0,0 0,0 0,-1 0,1 0,0 0,0 0,0 0,0 0,0 0,-1-1,1 1,0 0,0-1,-1 1,1 0,0-1,0 0,34-18,-28 15,0-1,1 1,-1 0,1 0,0 1,0 0,0 1,1-1,12 0,-18 3,0 0,0 0,0 0,0 1,0 0,0-1,0 1,0 0,0 1,-1-1,1 0,0 1,0-1,-1 1,0 0,1 0,-1 0,0 0,0 1,0-1,0 0,0 1,0 0,-1-1,1 1,1 5,0-1,0-1,0 1,-1-1,0 1,0 0,-1-1,0 1,0 0,-1 0,1 0,-1 0,-1 0,0 0,0 0,0 0,-1 0,0 0,0-1,0 1,-1-1,0 1,0-1,-1 0,0 0,0-1,0 1,-1-1,0 0,0 0,0 0,-1-1,1 0,-1 0,0 0,0-1,-9 4,3-2,5-1,-1 0,0 0,0-1,0 0,-1-1,1 0,-1 0,0-1,1 0,-1 0,0-1,1 0,-12-2,11-1</inkml:trace>
  <inkml:trace contextRef="#ctx0" brushRef="#br0" timeOffset="2090.69">0 734,'372'-11,"221"-7,-599 18</inkml:trace>
  <inkml:trace contextRef="#ctx0" brushRef="#br0" timeOffset="2756.21">133 1146,'2'0,"4"0,6 0,2 0,5 0,4 0,3 0,2 0,-1 0,-1 0,-1 0,-1 0,-1 0,-3 0,-4-2,-6-4,-3-1</inkml:trace>
  <inkml:trace contextRef="#ctx0" brushRef="#br0" timeOffset="3343.09">543 840,'2'3,"0"0,0-1,-1 1,1 0,-1 0,1 1,-1-1,0 0,0 0,-1 1,1-1,-1 0,1 5,-2 52,0-37,9 149,-1-69,-7-92,1 21,1 0,2 0,12 51,-16-83,0 0,0 0,0 0,1 0,-1 0,0 0,0 0,0 0,0 0,0 0,0 0,1 0,-1 0,0 0,0 0,0 0,0 0,0 0,0 0,1 0,-1 0,0 0,0 0,0 0,0 0,0 0,0 0,0 0,1 0,-1 0,0 0,0 1,0-1,0 0,0 0,0 0,0 0,0 0,0 0,1 1,0-1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6:47.1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0'-2,"1"1,-1 0,1 0,0 0,-1-1,1 1,0 0,0 0,0 0,0 0,0 0,0 1,0-1,0 0,0 0,1 1,-1-1,0 0,0 1,1 0,1-1,32-10,-33 10,11-2,0 0,0 1,1 1,-1 0,0 1,1 0,21 4,-32-4,0 1,0-1,0 1,0-1,0 1,0 0,0 0,-1 1,1-1,0 0,-1 1,1 0,-1-1,1 1,-1 0,0 0,0 1,0-1,0 0,0 1,-1-1,1 1,-1-1,1 1,-1 0,0 0,0 0,0-1,-1 1,1 0,-1 0,1 0,-1 0,0 0,0 0,0 0,-1 0,1 0,-2 6,0-4,0 0,0 0,0 0,0 0,-1 0,0 0,0 0,-1-1,1 0,-1 1,0-1,0-1,0 1,-1-1,1 1,-1-1,-7 3,-24 20,36-24,1 0,0-1,0 0,0 1,0-1,0 0,0 1,0-1,1 0,-1 0,0 0,1 0,-1 0,1 0,-1 0,1-1,1 2,2 1,4 4,-1 0,0 1,-1 1,1-1,-1 1,-1 0,0 1,0-1,-1 1,0 0,-1 1,0-1,-1 1,0 0,0 0,-1 0,-1 0,0 0,0 0,-1 0,-1 1,1-1,-2 0,0 0,0 0,-6 16,6-22,1 0,-1-1,0 1,0-1,0 1,-1-1,0 0,0 0,0 0,0-1,0 1,-1-1,1 1,-1-1,0 0,0-1,0 1,-1-1,1 1,0-1,-1-1,0 1,1-1,-9 2,-5-1,0-1,0-1,0-1,1 0,-25-5,33 4,-9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6:44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29,'-42'-6,"39"4,1 1,-1 0,0 1,0-1,0 0,0 1,1 0,-1 0,0-1,0 2,0-1,0 0,0 1,0-1,0 1,0 0,1 0,-1 0,0 0,1 0,-1 1,0-1,1 1,0 0,-1-1,1 1,0 0,0 1,-3 3,-4 7,0 1,2 0,-1 0,2 1,-1 0,-6 30,6-16,1-1,-3 59,8-83,1 0,0 1,1-1,-1 0,1 0,-1 1,1-1,1 0,-1 0,0 0,1 0,0 0,0 0,0 0,1-1,4 6,-5-6,1-1,0 0,-1 0,1-1,0 1,0-1,0 1,0-1,0 0,1 0,-1 0,0-1,0 1,1-1,-1 1,0-1,1 0,-1-1,0 1,1-1,-1 1,5-2,-4 0,0 1,-1-1,1 0,-1 0,1 0,-1 0,0 0,1-1,-1 0,-1 0,1 1,0-1,-1-1,1 1,-1 0,0-1,0 1,-1-1,1 0,0 1,-1-1,1-6,3-13,0 1,2-45,-3 19,0 8,-3 30,-1-1,2 0,0 1,0 0,5-15,-1 79,-6-27,-2 6,3-1,0 1,2-1,14 60,-17-90,1 0,-1 0,1-1,0 1,0 0,0 0,0-1,0 1,0 0,0-1,0 1,1-1,-1 0,1 1,-1-1,1 0,-1 0,1 0,2 1,6 1</inkml:trace>
  <inkml:trace contextRef="#ctx0" brushRef="#br0" timeOffset="694.31">368 74,'0'231,"2"-251,1 1,1 0,0 0,1 0,1 1,1 0,12-23,-15 34,-1 0,2 1,-1-1,1 1,0 0,0 0,0 1,1-1,0 1,0 0,1 1,-1 0,1 0,0 0,0 1,0 0,0 0,1 0,-1 1,1 1,8-2,-12 3,-1 0,1 1,0-1,0 1,-1-1,1 1,-1 1,1-1,-1 0,1 1,-1 0,0 0,1 0,2 2,4 4</inkml:trace>
  <inkml:trace contextRef="#ctx0" brushRef="#br0" timeOffset="1281.27">661 146,'9'-3,"-1"-1,1 0,-1 0,0 0,0-1,-1-1,1 1,-1-1,6-8,-11 13,0-1,-1 0,0 0,1 0,-1 0,0 0,0 0,0 0,-1 0,1 0,0 0,-1 0,1-1,-1 1,0 0,0 0,0-4,0 4,-1-1,0 1,0-1,0 1,0 0,-1 0,1-1,-1 1,1 0,-1 0,0 1,0-1,0 0,0 0,0 1,0-1,0 1,0 0,-3-2,2 2,0-1,0 1,1 0,-1 0,0 0,0 0,0 0,0 0,-1 1,1 0,0 0,0 0,0 0,0 0,0 0,0 1,0-1,0 1,-4 1,2 1,0 0,0-1,0 1,1 1,-1-1,1 1,0 0,0 0,1 0,-5 5,-2 6,1 0,1 0,0 0,1 1,-11 34,14-37,1 1,0-1,0 1,1 0,1 0,1 0,1 15,-1-25,1 0,0 1,0-1,0 1,1-1,0 0,-1 0,2 0,-1 0,0 0,1-1,-1 1,1-1,0 1,0-1,1 0,-1 0,1 0,-1-1,1 1,0-1,0 0,0 0,0 0,8 1,12 3,0-3,0 0,0-1,0-1,1-1,41-6,-53 3,-3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5:34.2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 353,'-1'1,"1"-1,-1 1,1-1,-1 1,1-1,-1 1,1-1,0 1,-1-1,1 1,-1 0,1-1,0 1,0 0,-1-1,1 1,0 0,0-1,0 1,0 0,0-1,0 1,0 0,0-1,0 1,0 0,0 0,1-1,-1 1,0 0,0-1,1 1,-1-1,0 1,1 0,-1-1,1 2,13 33,-12-32,4 11,4 11,0 0,2-1,1 0,1-2,0 1,22 23,-36-45,1 0,0-1,-1 1,1-1,-1 1,1 0,0-1,-1 1,1-1,0 1,0-1,0 0,-1 1,1-1,0 0,0 1,0-1,0 0,-1 0,1 0,0 0,0 0,0 0,0 0,0 0,0 0,-1 0,1-1,0 1,0 0,1-1,-1 0,1-1,-1 1,1-1,-1 0,0 1,0-1,1 0,-1 0,-1 0,1 0,0 0,1-3,2-11,-1-1,3-26,-6 35,6-120,-3 32,-1 84,1 5</inkml:trace>
  <inkml:trace contextRef="#ctx0" brushRef="#br0" timeOffset="746.95">493 251,'-11'4,"1"1,0 0,0 1,0 0,1 0,0 1,0 1,0-1,1 1,-12 16,16-19,-1 1,1 0,0 0,0 0,1 0,0 1,0 0,0 0,1-1,0 1,0 1,1-1,0 0,0 0,1 0,0 1,1 11,-1-18,0 1,0-1,0 0,1 1,-1-1,0 1,1-1,-1 0,1 1,-1-1,1 0,0 1,0-1,0 0,-1 0,1 0,0 0,0 1,0-1,1-1,-1 1,0 0,0 0,0 0,1-1,-1 1,0 0,1-1,-1 0,1 1,-1-1,0 0,1 1,-1-1,1 0,-1 0,1 0,-1 0,1-1,-1 1,1 0,-1-1,0 1,1-1,-1 1,2-2,1 1,-1-1,0 0,0 0,0-1,0 1,0 0,0-1,-1 0,1 0,-1 0,0 0,1 0,-1 0,-1 0,1-1,0 1,1-6,0-46,-2 70,-1-5,0 0,1 0,1-1,-1 1,2 0,4 13,-6-20,0-1,1 1,-1-1,1 1,0-1,0 1,0-1,0 0,0 0,0 0,1 0,-1-1,1 1,-1 0,1-1,0 0,-1 0,1 1,0-2,0 1,0 0,0-1,0 1,0-1,0 0,0 0,0 0,4-1,-1 1,0-1,0-1,0 1,0-1,0 0,-1-1,1 1,-1-1,6-4,6-4</inkml:trace>
  <inkml:trace contextRef="#ctx0" brushRef="#br0" timeOffset="1286.45">625 1,'1'113,"4"-1,30 160,-31-256,1-5</inkml:trace>
  <inkml:trace contextRef="#ctx0" brushRef="#br0" timeOffset="1827.08">831 207,'-1'40,"0"-4,2 1,6 45,-6-73,0-1,1 0,0 0,1 0,-1 0,1 0,1-1,0 1,0-1,0 0,1 0,0-1,0 1,1-1,10 9,-15-13,1-1,0 1,0-1,1 1,-1-1,0 0,0 0,1 0,-1 0,0 0,1-1,-1 1,1-1,-1 1,1-1,-1 0,1 0,-1 0,1-1,-1 1,1 0,-1-1,0 0,4 0,-3-2,1 1,0-1,-1 0,1 0,-1 0,0 0,0 0,0-1,-1 0,1 1,-1-1,3-6,4-9,-2-1,0 1,-2-1,7-35,-10 43,-1 7,0 0,0-1,0 1,0-1,-1 1,0-1,0 1,0-1,-1 1,0 0,0-1,-3-8,4 13,-1 1,1 0,-1 0,1 0,-1-1,1 1,-1 0,1 0,-1 0,1 0,-1 0,1 0,-1 0,1 0,-1 0,1 0,-1 0,1 0,-1 1,1-1,0 0,-1 0,1 1,-1-1,1 0,-1 0,1 1,0-1,-1 0,1 1,0-1,-1 0,1 1,0-1,-1 1,1-1,0 1,0-1,-1 1,1-1,0 1,0-1,0 1,0 0,-5 8</inkml:trace>
  <inkml:trace contextRef="#ctx0" brushRef="#br0" timeOffset="2344.29">1140 398,'12'2,"1"0,0-1,0-1,0 0,20-3,-28 3,-1-1,0 0,0 0,-1-1,1 1,0-1,0 1,-1-1,7-5,-8 6,-1-1,1 1,-1-1,0 1,0-1,1 1,-1-1,0 0,0 0,-1 0,1 0,0 1,-1-1,1 0,-1 0,1 0,-1 0,0 0,0 0,0-4,0 4,0 0,0 0,-1 0,1 0,0 1,-1-1,1 0,-1 0,0 1,1-1,-1 0,0 1,0-1,0 0,0 1,0-1,-1 1,1 0,0-1,-1 1,1 0,-1 0,1 0,-1 0,1 0,-1 0,0 1,1-1,-1 0,0 1,0-1,0 1,0 0,1 0,-1-1,0 1,0 0,0 1,0-1,1 0,-1 0,-3 2,-1-1,0 1,1-1,-1 1,1 1,-1-1,1 1,0 0,0 0,0 0,0 1,1 0,-7 6,6-3,1 0,-1 1,1-1,0 1,1 0,-1 0,2 1,-1-1,1 1,1-1,-1 1,1 0,1 15,0-20,0 0,0 0,1-1,-1 1,1 0,0 0,0-1,0 1,1-1,-1 1,1-1,0 1,0-1,0 0,0 0,1 0,-1 0,1 0,0-1,0 1,0-1,0 0,0 0,0 0,0 0,1 0,-1-1,1 1,0-1,-1 0,1 0,0-1,6 1,15-4,-15 0</inkml:trace>
  <inkml:trace contextRef="#ctx0" brushRef="#br0" timeOffset="2803.58">1477 265,'-5'2,"0"1,0-1,1 1,-1 0,1 0,-1 1,1-1,-5 6,9-8,-1 1,0-1,1 0,-1 1,1-1,0 0,-1 1,1-1,0 1,0-1,0 0,0 1,0-1,0 1,0-1,0 0,1 1,-1-1,1 1,-1-1,1 0,-1 1,1-1,0 0,-1 0,1 0,0 0,0 1,0-1,0 0,0 0,0-1,0 1,0 0,1 0,0 0,53 39,-39-30,0 1,-1 1,20 19,-31-27,-1 0,1 1,-1-1,0 1,0-1,-1 1,1 0,-1 0,0 0,-1 0,1 0,-1 0,0 1,0-1,0 1,-1 8,0-11,-1-1,0 1,1-1,-1 0,0 1,0-1,0 0,-1 0,1 1,0-1,-1 0,1 0,-1-1,0 1,0 0,0 0,0-1,0 1,0-1,0 0,0 0,0 0,-1 0,1 0,-1 0,1 0,0-1,-1 1,1-1,-1 0,-4 0,-5 2,-1-2,0 0,1 0,-25-5,-9-7,28 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5:32.7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04,'3'3,"2"0,4 3,3 2,1 3,4 4,2 2,-1 1,0 0,-1-2,-1 1,-3-2,-1-2,-3-1,-3-6,-2-5,-2-4</inkml:trace>
  <inkml:trace contextRef="#ctx0" brushRef="#br0" timeOffset="389.72">264 1,'-22'296,"0"-20,22-272,3 9,0-1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5:29.9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750,'0'-6,"-1"1,1-1,0 1,0-1,0 1,1-1,1-6,-2 11,126-595,-124 589,-1-1,1 1,1 0,-1 0,1 0,0 0,1 0,0 1,0 0,5-7,-8 12,0 1,0 0,1 0,-1 0,0 0,0 0,0 0,0 0,0 0,0 0,0 0,0 1,0-1,0 0,0 1,0-1,0 1,0-1,0 1,0-1,0 1,0 0,-1-1,1 1,0 0,0 0,-1 0,1 0,0-1,-1 1,1 2,22 31,-23-34,30 55,-4 1,35 101,19 125,-77-270,0 0,-1 0,0 0,0 23,-4-30,-1-5</inkml:trace>
  <inkml:trace contextRef="#ctx0" brushRef="#br0" timeOffset="644.84">32 471,'0'3,"3"0,3 0,5 0,4-2,4 1,4-2,3 0,2 0,-1 0,-1-2,-1-2,-4 1,-1 0,-3 1,-1 1,-4 1</inkml:trace>
  <inkml:trace contextRef="#ctx0" brushRef="#br0" timeOffset="1297.04">648 46,'-2'2,"1"1,0-1,-1 0,1 1,0-1,0 1,0-1,0 1,1 0,-1-1,1 1,-1 0,1-1,0 1,0 4,7 50,-3-25,-1 75,-2-40,3 0,14 76,-15-134,-2-6</inkml:trace>
  <inkml:trace contextRef="#ctx0" brushRef="#br0" timeOffset="1737.79">839 1,'8'295,"-3"-164,-4-77,-2-26,2 0,0-1,2 1,10 40,-9-58,0-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5:22.6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8 0,'-4'1,"0"0,1 0,-1 0,0 1,1-1,-1 1,1 0,-1 0,1 0,0 0,-5 5,-31 30,32-30,-21 23,0-2,-2-1,-43 30,72-56,0-1,0 1,0-1,0 1,0 0,0-1,1 1,-1 0,0 0,0-1,1 1,-1 0,1 0,-1 0,0 0,1 0,0 0,-1 0,1 0,0 0,-1 0,1 0,0 0,0 0,0 0,0 1,0-1,0 0,0 1,1 1,1-1,-1 0,0 1,1-1,-1 0,1 0,-1 1,1-1,0 0,0-1,4 4,8 5,0-1,30 15,-39-22,158 88,-144-86,-11-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5:18.7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,'1'1,"0"0,0 0,0 0,0 0,0 0,0 0,0 0,0 0,0 0,0-1,0 1,0 0,1-1,-1 1,0-1,0 1,1-1,-1 0,0 0,1 1,-1-1,0 0,1 0,-1 0,2-1,37 2,95-23,-100 15,1 1,69-3,-76 9,36 0,76 11,-101-5,36 6,122 3,-158-15,59-1,107 13,-125-2,89-1,-9 6,-29-7,-84-4,12 1,123 6,393-11,-408-15,16 1,27-1,19 0,50 31,-258-15,0 2,1 0,30 9,5 1,235 19,-86-14,215 17,-355-36,121-18,-23 2,-44 6,41 4,-28 2,-106 3,190-10,330 12,-388 15,2 0,29 0,308-15,-333 15,-52-13,119-5,-227 2,0 1,0-1,0 0,-1-1,1 1,0-1,-1 0,9-5,-16 4,0-1,0 1,0-1,-1 1,1 0,-1 0,1 0,-1 0,0 0,0 1,-4-3,2 0,-12-9,-1 1,0 0,-27-14,-33-23,72 43,17 12,17 11,19 17,-31-22,1 0,-1 1,-1 1,25 27,-39-39,0 1,0-1,0 1,0 0,0-1,0 1,-1 0,1 0,0-1,-1 1,0 0,1 0,-1 0,0-1,0 1,0 0,0 0,-1 0,1 0,-1 2,0 0,-1 0,0 1,0-2,0 1,-1 0,1 0,-1-1,-4 6,-8 6,-1-1,-35 23,34-25,-45 38,45-36,15-13,6-4,6-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4:49.7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57.3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251,'-27'98,"22"-38,3 0,6 70,-3-120,1 0,-1 0,2 0,-1 0,1 0,1 0,0-1,0 0,1 0,0 0,0 0,1-1,0 0,1 0,0 0,0-1,0 0,1 0,0-1,1 0,-1-1,13 6,-6-3,-18-10</inkml:trace>
  <inkml:trace contextRef="#ctx0" brushRef="#br0" timeOffset="698.25">225 427,'-1'27,"0"-20,0 1,1-1,1 1,-1-1,1 1,2 10,-2-17,0 1,0 0,0 0,0 0,0-1,0 1,1 0,-1-1,0 1,1-1,0 0,-1 1,1-1,0 0,-1 0,1 0,0 0,0 0,0 0,0-1,0 1,0-1,0 1,0-1,0 0,0 0,4 0,3 1,0-1,0 0,0-1,0 0,1-1,-1 0,-1 0,1-1,0 0,-1 0,1-1,7-5,-11 5,-3-1</inkml:trace>
  <inkml:trace contextRef="#ctx0" brushRef="#br0" timeOffset="1115.15">356 309,'2'17,"1"-1,1-1,0 1,1 0,0-1,1 0,1 0,10 16,13 31,-19-33,-3-9,0-1,1 1,16 26,-18-37</inkml:trace>
  <inkml:trace contextRef="#ctx0" brushRef="#br0" timeOffset="1539.05">680 529,'2'12,"1"8,0 1,0 1,-1-2,-1-1,0-1,-1-2,0-3</inkml:trace>
  <inkml:trace contextRef="#ctx0" brushRef="#br0" timeOffset="2287.01">723 265,'9'-8,"-1"1,1 0,0 1,1 0,14-6,-21 10,0 0,1 0,-1 1,0 0,1 0,-1 0,1 0,0 0,-1 1,1-1,0 1,-1 0,1 0,0 0,-1 1,1-1,0 1,-1 0,7 2,-8-1,-1-1,1 1,0 0,-1-1,1 1,-1 0,1 0,-1 0,0 0,0 0,0 0,0 1,0-1,-1 0,1 0,0 1,-1-1,0 0,0 1,1-1,-1 0,-1 1,1-1,0 0,-1 4,0-1,-1 0,1 0,-1 0,1 0,-1-1,-1 1,1 0,-1-1,1 0,-7 7,9-10,0-1,0 1,0-1,0 0,0 1,0-1,0 1,0-1,0 1,0-1,1 1,-1-1,0 0,0 1,0-1,1 0,-1 1,0-1,0 1,1-1,-1 0,0 0,1 1,-1-1,1 0,-1 1,0-1,1 0,-1 0,0 0,1 0,-1 1,1-1,-1 0,1 0,-1 0,1 0,-1 0,0 0,2 0,32 10,-14-4,-16-4,-1-1,1 1,-1-1,1 1,-1 0,0 0,0 0,0 1,0-1,0 1,0-1,-1 1,1 0,-1 0,0 1,0-1,0 0,0 1,-1-1,1 1,-1-1,0 1,0 0,0-1,-1 1,1 0,-1 0,0 0,0-1,0 1,0 0,-1 0,0 0,1-1,-1 1,-1 0,1-1,0 1,-1-1,0 1,0-1,0 0,0 0,-1 0,1 0,-1 0,1 0,-1-1,0 1,0-1,-7 4,6-3,0-1,0 1,0-1,0 0,-1-1,1 1,-1-1,1 0,-1 0,1 0,-1 0,0-1,1 0,-1 0,0 0,-8-2,2-3</inkml:trace>
  <inkml:trace contextRef="#ctx0" brushRef="#br0" timeOffset="2836.92">885 0,'39'31,"-7"-7,0 2,-2 1,28 32,-50-49,0 1,0 0,-1 0,0 1,-1 0,-1 0,0 0,0 1,-1 0,-1 0,0 0,-1 0,1 18,-1-11,-2 63,0-79,0 0,-1 0,0-1,1 1,-1 0,-1 0,1-1,-1 1,1 0,-1-1,0 0,0 1,0-1,-1 0,1 0,-1 0,-3 3,-5 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51.1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366,'5'-9,"-4"7,1 0,-1 0,0-1,0 1,0-1,0 1,0-1,0 1,0-1,-1 1,1-1,-1 0,0 1,0-4,-1 7,-1-1,1 1,0-1,0 1,0 0,-1 0,1-1,0 1,0 0,0 0,0 0,0 0,1 0,-1 1,0-1,0 0,1 0,-1 0,1 1,-1 0,-12 29,8-12,1 1,0 0,2 1,0-1,1 1,1-1,1 0,1 1,1-1,0 0,2 0,0 0,1-1,2 0,-1 0,17 27,-2-15,-21-30,0 0,0 1,0-1,0 0,0 1,0-1,0 0,1 0,-1 0,0 0,1 0,-1-1,1 1,-1 0,1-1,-1 1,1-1,-1 1,3 0,-3-2</inkml:trace>
  <inkml:trace contextRef="#ctx0" brushRef="#br0" timeOffset="1963.78">139 469,'3'-1,"0"0,0-1,0 0,0 1,0-1,0-1,0 1,-1 0,1-1,-1 1,0-1,2-2,3-2,-14 22,2 1,0 1,1-1,-2 18,5-29,0 0,1-1,-1 1,1 0,0 0,1-1,-1 1,1 0,0 0,0-1,0 1,1-1,0 1,0-1,0 0,0 1,1-1,-1 0,1-1,0 1,0 0,5 3,-4-4,1 1,-1-1,1-1,0 1,0-1,0 0,1 0,-1 0,0-1,1 0,-1 0,1 0,-1-1,1 0,-1 0,1 0,0-1,-1 1,7-3,-8 2,-1 0,1 0,0 0,0 0,-1-1,1 1,-1-1,1 0,-1 0,0-1,0 1,0-1,0 1,0-1,0 0,-1 0,0 0,1 0,-1-1,0 1,1-5,0 2,-2-1,1 1,-1-1,0 0,0 0,-1 1,1-1,-2 0,1 0,-1 0,-2-10,1 6,-1 1,0 0,0 1,-1-1,0 1,-1-1,0 1,-1 0,1 1,-2 0,1 0,-1 0,0 0,-1 1,0 0,-12-8,17 14,0-1,-1 1,1 0,-1 0,1 0,-1 0,1 1,-1-1,1 1,-1 0,1 0,-1 0,0 1,1-1,-1 1,1 0,-7 2,4 1</inkml:trace>
  <inkml:trace contextRef="#ctx0" brushRef="#br0" timeOffset="3153.2">519 485,'3'0,"0"2,0 4,2 1,0 1,2 2,0 2,-2 1,-2 2,0-1,-2 1,-1 0,0 0,0 0,0-5,0-4</inkml:trace>
  <inkml:trace contextRef="#ctx0" brushRef="#br0" timeOffset="3968.16">594 250,'21'-9,"51"-18,-68 26,0 0,0 0,0 0,1 0,-1 1,0 0,0-1,1 2,-1-1,0 0,1 1,-1 0,7 2,-9-2,-1-1,0 1,1 0,-1 0,0 0,0 0,1 0,-1 0,0 0,0 0,0 1,0-1,-1 0,1 0,0 1,0-1,-1 1,1-1,-1 1,1-1,-1 1,0-1,0 1,0-1,1 1,-1-1,-1 1,1-1,0 1,-1 2,-1 4,0 0,-1 0,0-1,-7 13,-1 3,11-23,0 1,0-1,0 1,0-1,1 1,-1-1,0 1,0-1,0 0,1 1,-1-1,0 1,0-1,1 0,-1 1,0-1,1 0,-1 1,1-1,-1 0,0 1,1-1,-1 0,1 0,-1 0,1 1,-1-1,1 0,-1 0,1 0,-1 0,1 0,-1 0,2 0,26 5,-15-4,-11 0,1 0,0 0,0 0,-1 0,1 0,0 0,-1 1,1-1,-1 1,0 0,1 0,-1 0,0 0,0 0,2 3,-3-3,0 0,0-1,-1 1,1 0,-1-1,1 1,-1 0,0 0,1 0,-1-1,0 1,0 0,0 0,-1 0,1 0,0-1,-1 1,0 3,-1-1,0 0,0-1,-1 1,1 0,-1-1,0 0,0 1,0-1,0 0,0-1,-1 1,1-1,-1 1,0-1,1 0,-1 0,0-1,0 1,-6 1,-4-1,0 0</inkml:trace>
  <inkml:trace contextRef="#ctx0" brushRef="#br0" timeOffset="4548.03">709 1,'20'4,"0"1,0 1,-1 1,0 0,0 2,-1 0,0 1,-1 0,0 2,0 0,-2 1,1 1,-2 0,0 1,0 0,-1 1,-1 1,-1 0,-1 1,0 0,-1 0,-1 1,-1 0,0 1,-2-1,0 1,-1 0,-1 1,0 37,-2-41,0-12,-1 1,0-1,0 0,0 0,0 0,-1 0,0 1,0-1,0 0,-1 0,0 0,-2 6,-3-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59.2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1 926,'-12'277,"11"-257,1 26,1-37,0 0,-1 1,0-1,0 0,-1 0,-1 0,1 0,-5 11,6-20,-1 0,1 0,-1 0,1 0,0 0,-1-1,1 1,-1 0,1 0,-1 0,1-1,0 1,-1 0,1 0,0-1,-1 1,1 0,0-1,-1 1,1 0,0-1,-1 1,1-1,0 1,0 0,0-1,-1 1,1-1,0 1,0-1,0 1,0-1,0 1,0 0,0-1,0 1,0-1,0 0,-7-24,1-9,3-1,0 1,3-1,0 1,3-1,0 1,3-1,1 1,12-37,-13 54,1 0,1 0,1 1,0 0,1 0,1 1,0 0,1 1,26-24,-36 36,0 1,0-1,1 1,-1-1,1 1,-1 0,1 0,-1 0,1 0,-1 0,1 1,0-1,0 1,-1 0,1 0,0 0,0 0,-1 0,1 0,4 2,-3-1,-1 1,0 0,0 0,0 0,0 0,0 0,0 1,0 0,-1-1,1 1,-1 0,0 0,3 5,1 5,0-1,0 1,-1 1,-1-1,0 1,3 26,-3 18,-4 76,-1-82,2-98,2 0,2-1,20-77,-25 122,1 0,-1 0,1-1,0 1,0 0,0 0,0 0,0 0,0 0,1 0,-1 0,0 1,1-1,0 0,-1 1,1-1,0 1,0 0,0-1,0 1,0 0,0 0,0 0,0 0,0 1,1-1,-1 1,0-1,0 1,1 0,-1 0,0 0,1 0,-1 0,0 0,0 1,1-1,-1 1,0 0,0-1,3 3,0-1,-1 0,0 0,0 0,0 1,0 0,0 0,-1 0,1 0,-1 1,0-1,0 1,0 0,0 0,-1 0,0 0,0 0,0 1,0-1,2 8,4 57,-4-1,-4 90,4 66,-2-212,1-3</inkml:trace>
  <inkml:trace contextRef="#ctx0" brushRef="#br0" timeOffset="520.27">624 1014,'2'0,"4"0,3 0,2 0,3 0,0 0,1 0,1 0,-1-3,0 0,0 0,0 0,-2 1</inkml:trace>
  <inkml:trace contextRef="#ctx0" brushRef="#br0" timeOffset="927.11">609 1220,'3'0,"2"0,4 0,3 0,1 0,1 0,2 0,-1 0,0 0,0 0,0 0,0 0,-2 0</inkml:trace>
  <inkml:trace contextRef="#ctx0" brushRef="#br0" timeOffset="2643.45">1152 485,'-18'59,"-2"0,-30 57,18-42,31-73,0 0,1 0,-1 0,1 1,-1-1,1 0,-1 1,1-1,-1 0,1 1,0-1,0 0,0 1,0-1,0 1,0-1,0 0,1 1,-1-1,0 0,1 1,-1-1,1 0,-1 0,1 1,1 1,0-2,0 0,-1 0,1 0,0-1,0 1,0 0,0-1,0 0,0 1,0-1,0 0,0 0,0 0,0 0,0 0,2-1,15-3,-1 0,0-2,18-7,-29 11,1-1,0 1,0 1,0-1,0 2,12-1,-12 1,-1 0,1-1,-1 0,1 0,10-4,-16 4,-1 0,0 1,0-1,0 0,0 0,-1-1,1 1,0 0,0 0,0 0,-1 0,1-1,-1 1,1 0,-1 0,0-1,1 1,-1-1,0 1,0 0,0-1,0 1,0 0,0-1,0 1,0-1,-1 1,1 0,0-1,-1 1,1 0,-2-2,-19-49,18 45,-9-14,0-1,-2 2,-23-29,23 32,13 16,1 0,-1 0,0 0,0 1,1-1,-1 0,1 0,-1 0,0 0,1 0,0 0,-1 0,1 0,0 0,-1-1,1 1,0 0,0 0,0 0,0 0,0 0,0 0,0 0,1-1,-1 1,0 0,1 0,-1 0,0 0,1 0,1-2,4 1</inkml:trace>
  <inkml:trace contextRef="#ctx0" brushRef="#br0" timeOffset="3478.94">1416 529,'0'3,"2"0,1 3,3 2,2 3,0 1,2 0,1-1,1 1,-1 1,-1-2,2-1,0-1,-1 0,-3-2</inkml:trace>
  <inkml:trace contextRef="#ctx0" brushRef="#br0" timeOffset="4075.25">1622 441,'-3'42,"-1"-1,-19 80,14-81,1 1,2 0,-1 43,8-65,0-14,0-1,-1 0,0 1,0-1,0 1,0-1,-1 0,0 1,0-1,0 0,-3 8,1-9</inkml:trace>
  <inkml:trace contextRef="#ctx0" brushRef="#br0" timeOffset="5270.16">902 985,'60'0,"285"-12,-63 7,-162 7,-121-2,1 0,0 0,0 1,0-1,0 0,0 0,0 0,0 0,0 1,0-1,0 0,0 0,0 0,0 0,0 1,0-1,0 0,0 0,0 0,0 0,0 1,0-1,0 0,0 0,0 0,1 0,-1 1,0-1,0 0,0 0,0 0,0 0,0 0,1 0,-1 0,0 1,-8 2</inkml:trace>
  <inkml:trace contextRef="#ctx0" brushRef="#br0" timeOffset="6532.46">1137 1220,'0'0,"1"1,-1-1,0 0,1 1,-1-1,1 0,-1 1,0-1,1 1,-1-1,0 0,0 1,1-1,-1 1,0-1,0 1,0-1,1 1,-1-1,0 1,0 0,0-1,0 1,0-1,0 1,0-1,0 1,-1-1,1 1,0-1,0 1,0-1,0 1,-1-1,1 1,0-1,0 1,-1-1,0 1,-10 27,9-25,-110 208,112-211,0 0,0 1,0-1,-1 0,1 1,0-1,0 0,0 1,0-1,0 0,0 1,0-1,0 0,0 1,0-1,0 0,0 1,0-1,0 0,0 1,0-1,0 0,0 1,0-1,0 0,0 1,1-1,-1 0,0 1,0-1,0 0,1 0,-1 1,0-1,0 0,1 0,0 1,16 1,31-12,-40 8,66-11,76-3,-150 16,1 0,0 0,0 0,-1 0,1 0,0 0,0 0,-1-1,1 1,0 0,0 0,-1-1,1 1,0 0,-1-1,1 1,0-1,-1 1,1-1,-1 1,1-1,-1 1,1-1,-1 0,1 1,-1-1,0 0,1 1,-1-1,1-1,-1 0,0 0,0 0,-1 0,1 0,0 0,-1 0,1 0,-1 0,0 0,1 1,-3-4,-34-48,34 50,-34-36,26 29,1-1,1 1,-17-25,32 35,1 2</inkml:trace>
  <inkml:trace contextRef="#ctx0" brushRef="#br0" timeOffset="7039.65">1446 1220,'4'2,"0"-1,1 1,-1 1,0-1,0 1,0-1,-1 1,1 0,-1 0,5 5,5 4,81 52,-61-44,-1 2,39 35,-56-37,-11-11</inkml:trace>
  <inkml:trace contextRef="#ctx0" brushRef="#br0" timeOffset="7389.92">1665 1147,'-7'13,"-6"6,-2 5,-2 1,3 1,0 1,1 1,2-1,1-1,-1-2,2-3,2-2,3-7,1-6</inkml:trace>
  <inkml:trace contextRef="#ctx0" brushRef="#br0" timeOffset="7959.78">1959 970,'2'0,"4"0,3-3,2 0,3 0,0 0,1 1,1 1,-1 0,0 1,0 0,-2 0</inkml:trace>
  <inkml:trace contextRef="#ctx0" brushRef="#br0" timeOffset="8763.52">1914 1147,'207'13,"-178"-11,-17-2</inkml:trace>
  <inkml:trace contextRef="#ctx0" brushRef="#br0" timeOffset="11366.37">2676 45,'-9'0,"1"0,-1 1,0 1,1 0,0 0,-1 0,1 1,0 0,0 1,0 0,1 0,-1 0,1 1,0 0,0 1,1 0,0 0,0 0,0 0,1 1,0 0,0 1,-7 14,1 0,2 0,1 1,0-1,2 2,1-1,0 1,-1 34,0 13,1-31,3 1,3 63,1-91,2 0,0-1,0 1,1 0,1-1,0 0,1-1,13 20,-20-31,0 0,1 1,-1-1,0 0,0 0,0 1,1-1,-1 0,0 0,0 1,1-1,-1 0,0 0,0 0,1 0,-1 1,0-1,0 0,1 0,-1 0,0 0,1 0,-1 0,0 0,1 0,-1 0,0 0,1 0,-1 0,0 0,1 0,-1 0,1 0,2-3</inkml:trace>
  <inkml:trace contextRef="#ctx0" brushRef="#br0" timeOffset="12281.06">2793 294,'-3'1,"-1"-1,1 1,-1 0,1 0,-1 0,1 1,0-1,0 1,-1-1,1 1,0 0,1 0,-1 1,0-1,1 1,-1-1,1 1,0 0,0 0,0 0,0 0,0 0,-2 5,-4 10,1 0,-10 39,13-44,-1 13,0-1,2 1,1 0,1 0,1 0,4 28,-3-52,-1 1,0-1,1 1,0 0,-1-1,1 1,0-1,0 0,0 1,1-1,-1 0,1 0,-1 0,1 0,0 0,-1 0,1 0,0 0,0-1,5 4,3 0</inkml:trace>
  <inkml:trace contextRef="#ctx0" brushRef="#br0" timeOffset="12894.6">2779 560,'2'0,"4"0,3 0,3 0,1 0,1 0,2 0,-4 0</inkml:trace>
  <inkml:trace contextRef="#ctx0" brushRef="#br0" timeOffset="13408.93">2955 383,'1'87,"-3"92,0-167,-1-2</inkml:trace>
  <inkml:trace contextRef="#ctx0" brushRef="#br0" timeOffset="14039.48">2956 250,'8'2,"0"1,-1 0,1 0,-1 1,1 0,-1 0,0 1,11 10,-8-8,1 1,-1 0,0 1,0 0,-1 0,-1 1,1 0,-1 1,-1 0,0 0,7 16,-7-10,-2-1,0 1,-1 0,-1 0,0 1,-1-1,-1 24,7 18,-5-51,-1 1,-1 0,1 0,-2-1,1 1,-1 0,0 0,-1 0,0 0,-2 9,-3-10,0-2</inkml:trace>
  <inkml:trace contextRef="#ctx0" brushRef="#br0" timeOffset="16795.46">3294 515,'44'-2,"74"-13,-44 4,-74 11,1 0,-1 0,0 0,1-1,-1 1,0 0,1 0,-1 0,1 0,-1 0,0 0,1 0,-1 0,1 0,-1 0,1 0,-1 0,0 0,1 0,-1 0,0 0,1 1,-1-1,1 0,-1 0,0 0,1 0,-1 1,0-1,1 0,-1 1,0-1,0 0,1 0,-1 1,0-1,0 0,1 1,-4 2</inkml:trace>
  <inkml:trace contextRef="#ctx0" brushRef="#br0" timeOffset="17766.94">3880 193,'-2'3,"1"0,-1 0,0 0,-1 0,1 0,-1 0,1-1,-1 1,0-1,-3 3,-5 5,1 2,0 0,1 1,1 0,0 1,0 0,1 0,1 0,1 1,-4 16,0 8,2 1,-3 53,10-85,1 1,-1-1,2 0,-1 1,1-1,0 0,1 0,0-1,0 1,1 0,0-1,0 0,1 0,-1 0,2 0,-1-1,12 11,-12-14</inkml:trace>
  <inkml:trace contextRef="#ctx0" brushRef="#br0" timeOffset="18368.59">3867 310,'0'5,"0"4,0 3,0 5,0 1,0 1,-3-1,0 0,-1-2,2 0,2-3,5-4,3-4,4-2,1-4,2-3,0 1,-2 0</inkml:trace>
  <inkml:trace contextRef="#ctx0" brushRef="#br0" timeOffset="18917.02">3939 323,'0'13,"0"9,0 3,0 0,0-2,0 0,0-1,0-2,0 1,0-1,0 1,0-1,0 0,0 0,0 0,0-1,0-1,0-4</inkml:trace>
  <inkml:trace contextRef="#ctx0" brushRef="#br0" timeOffset="19549.92">4012 235,'13'15,"0"0,-1 0,0 2,-2-1,0 1,0 1,-2-1,0 2,9 31,-11-23,0 0,-2 0,-1 1,-1-1,-1 1,-4 37,-2-42,1-17</inkml:trace>
  <inkml:trace contextRef="#ctx0" brushRef="#br0" timeOffset="20672.04">4042 1,'2'4,"1"-1,-1 0,1 1,0-1,0 0,1 0,-1 0,0-1,7 4,4 5,2 4,0-2,-2 1,0 1,0 0,-2 0,0 1,12 21,0 7,79 164,-92-181,-2 0,0 0,-2 1,-1 0,-1 0,1 30,-6-47,0 0,-2 0,1 0,-1 0,-1 0,0 0,-1-1,0 0,0 1,-1-1,0-1,-1 1,-11 13,17-23,-1 1,1 0,-1-1,0 1,1-1,-1 1,1-1,-1 0,0 1,0-1,1 0,-1 1,0-1,0 0,1 0,-1 0,0 0,0 0,0 1,1-1,-1-1,-1 1,-5-3</inkml:trace>
  <inkml:trace contextRef="#ctx0" brushRef="#br0" timeOffset="22625.34">2339 1014,'134'2,"142"-5,-208-2,87-4,-54 11,133-4,-60-13,-104 8,40-1,94-7,122 1,-106 14,-229 0</inkml:trace>
  <inkml:trace contextRef="#ctx0" brushRef="#br0" timeOffset="24457.82">2677 1118,'-2'5,"1"0,-2-1,1 1,0-1,-1 1,0-1,0 0,0 0,0 0,-1-1,1 1,-1-1,0 0,-8 5,-15 17,13-6,1 0,0 1,2 1,0 0,2 1,0 0,1 1,1-1,2 1,0 1,1-1,0 26,0-9,0-14,2 0,1-1,1 1,6 51,-5-72,8 44,20 59,-25-95,0 0,2-1,-1 1,2-1,0-1,0 1,1-1,0 0,18 17,-24-26,0 0,0-1,0 1,0-1,0 1,0-1,1 0,-1 0,1 0,-1 0,4 1,2-2</inkml:trace>
  <inkml:trace contextRef="#ctx0" brushRef="#br0" timeOffset="27756.05">2823 1382,'-1'5,"0"0,-1 0,0 0,0 0,0 0,0 0,-6 8,-4 11,1 3,3 1,0 0,2 0,0 1,0 35,4-50,2 1,0-1,1 0,0 0,1 0,1 0,0 0,1 0,0-1,1 1,1-1,11 20,-10-23</inkml:trace>
  <inkml:trace contextRef="#ctx0" brushRef="#br0" timeOffset="28572.49">2839 1659,'2'0,"4"0,0-2,2-1,3-3,1 0,1 1,1-1,1 0,0 2,0 1,-3-2,0 1,0 1,-5 0,-3 2</inkml:trace>
  <inkml:trace contextRef="#ctx0" brushRef="#br0" timeOffset="29458.15">3028 1426,'4'0,"0"-1,0 1,0 0,0 1,1-1,-2 1,1 0,0 0,0 0,0 0,0 0,-1 1,6 3,-7-3,0 1,0-1,0 1,-1 0,1-1,-1 1,0 0,0 0,0 0,0 0,-1 0,1 0,-1 0,0 0,1 0,-2 0,1 1,-1 3,1-2,-1 0,0 0,0 1,0-1,-1 0,1 0,-1 0,-1-1,-2 7,-7 14,79-29,-66 5,1-1,0 0,0 1,0-1,-1 1,1 0,0-1,0 1,-1 0,1 0,-1 0,1 0,-1 1,1-1,-1 0,0 0,0 1,1-1,-1 1,0-1,0 1,1 3,-1-2,0 0,0 1,-1-1,1 1,-1-1,0 1,0 0,0-1,-1 1,1-1,-2 6,0-2,0 1,-1 0,0-1,0 0,0 1,-1-1,0-1,-1 1,0-1,-7 9,0-6,-1 0,0-1,0 0,-1-1,0-1,0 0,-19 5,32-11,1 1,-1-1,1 0,0 0,-1 1,1-1,-1 0,1 0,-1 0,1 0,-1 0,1 0,-1 1,1-1,-1 0,1-1,-1 1,0 0,1 0,-1 0,1 0,0 0,-1 0,1-1,-1 1,1 0,-1 0,1-1,-1 1,1 0,0-1,-1 1,1 0,-1-1,1 1,0 0,0-1,-1 1,1-1,0 1,0-1,-1 1,1-1,0 1,0-1,0 0,1-7</inkml:trace>
  <inkml:trace contextRef="#ctx0" brushRef="#br0" timeOffset="30175.16">3131 1293,'5'1,"0"0,-1 0,1 0,0 1,-1-1,1 1,-1 0,0 1,1-1,4 4,39 31,-36-24,1 0,-1 1,-1 0,-1 0,0 2,-1-1,0 1,-1 0,-1 1,-1-1,0 1,-1 1,4 30,-5-21,-1 0,-2 0,-1 0,0 0,-3 1,0-1,-1 0,-12 37,16-64,0 1,-1 0,1 0,0 1,0-1,-1 0,1 0,0 0,-1 0,1 0,-1 0,1-1,-1 1,0 0,1 0,-1 0,0 0,0-1,1 1,-1 0,0-1,0 1,0-1,-2 2,0-5</inkml:trace>
  <inkml:trace contextRef="#ctx0" brushRef="#br0" timeOffset="32500.07">3454 1543,'3'0,"2"0,4 0,3 0,1 0,2 0,0 0,0 0,1 0,-4-2,0-2,0 1,0 1,1 0,-4 1,-4 3,-3 1</inkml:trace>
  <inkml:trace contextRef="#ctx0" brushRef="#br0" timeOffset="33450.6">3968 1207,'-2'1,"0"0,1 0,-1 0,0 1,0-1,1 0,-1 1,1-1,-1 1,1-1,0 1,-1 0,1 0,0-1,-1 4,-16 29,6-3,1 1,1 0,2 1,1 0,1 0,3 1,0-1,3 48,1-74,0 1,0-1,0 0,1 1,0-1,1 0,0 0,0 0,0-1,8 12,1-3,1 0,24 22,-10-10,-20-19</inkml:trace>
  <inkml:trace contextRef="#ctx0" brushRef="#br0" timeOffset="34271.08">3969 1513,'0'3,"3"0,2 0,4 0,3-2,1 0,2 0,0-1,0 0,-2 3,-6 0,-4 2,-6 1,-1-1</inkml:trace>
  <inkml:trace contextRef="#ctx0" brushRef="#br0" timeOffset="35169.65">4130 1338,'48'-7,"-40"6,-1-1,1 1,0 0,0 0,0 1,9 1,-14 0,-1-1,1 1,-1 0,0 0,0 0,1 0,-1 0,0 0,0 1,0-1,0 1,0-1,-1 1,1 0,0 0,-1 0,1 0,-1 0,0 0,0 0,0 0,0 1,0-1,1 4,2 7,0 0,-1 1,-1-1,0 1,-1 0,-1 0,0-1,0 1,-4 16,3-22,-1 0,1-1,-2 1,1 0,-1-1,-1 0,1 1,-1-1,0-1,-1 1,0-1,0 1,0-2,0 1,-1 0,0-1,-9 6,16-12,0 0,0 0,-1 0,1 0,0 0,-1 0,1 0,-1 0,1 0,-1 0,0 0,1 0,-1 0,0 0,0 0,0 0,0 0,0-1,0 1,0 0,0 0,0 0,0 0,-1 0,1 0,0 0,-1 0,1 0,-1 0,1 0,-1 0,0 0,1 0,-1 0,0 0,0 1,1-1,-1 0,0 0,0 1,0-1,0 1,0-1,0 1,0-1,0 1,0-1,0 1,0 0,0 0,-1 0,1 0,0-1,-1 2,6-3,1 1,0 0,0 0,-1 1,1-1,0 1,0 0,0 0,0 1,-1 0,1-1,0 2,0-1,-1 0,1 1,-1 0,1 0,-1 0,0 1,0 0,0-1,0 1,-1 1,7 5,-3 0</inkml:trace>
  <inkml:trace contextRef="#ctx0" brushRef="#br0" timeOffset="35838.82">4233 1207,'5'3,"0"-1,-1 1,1 0,0 0,-1 0,0 1,1 0,-1-1,-1 1,6 7,1 0,5 5,0 2,-1-1,-1 1,-1 1,0 1,-2-1,16 40,-20-43,-1 1,-1-1,0 1,-1 0,-1 0,0 0,-1 0,-1 0,-1 1,-5 31,6-48,0 1,0-1,-1 1,1 0,0 0,-1 0,1-1,-1 1,0 0,1-1,-1 1,0 0,0-1,0 1,0-1,0 0,-1 1,1-1,0 0,-1 1,1-1,0 0,-1 0,-2 1,-2-2</inkml:trace>
  <inkml:trace contextRef="#ctx0" brushRef="#br0" timeOffset="37024.1">4321 1045,'5'1,"-1"1,1 0,0 0,-1 1,1-1,-1 1,0 0,0 0,0 0,0 1,5 5,7 6,19 16,-1 1,-2 2,-2 1,-1 1,-2 2,-1 1,32 65,-47-80,-2 1,0 0,-2 0,-1 0,-1 1,-1 0,-1 0,-1 0,-1 1,-2-1,-4 28,3-37,-1-1,-1 1,-1-1,0 0,-1-1,-1 1,0-1,-12 18,18-33,1 1,0-1,-1 0,1 1,0-1,-1 0,1 0,0 1,-1-1,1 0,-1 0,1 0,0 1,-1-1,1 0,-1 0,1 0,-1 0,1 0,0 0,-1 0,1 0,-1 0,1 0,-1 0,1 0,-1 0,1 0,0-1,-1 1,1 0,-1 0,1 0,0-1,-1 1,1 0,0-1,-1 1,1 0,0 0,-1-1,1 1,0-1,0 1,-1 0,1-1,0 0,-6-7</inkml:trace>
  <inkml:trace contextRef="#ctx0" brushRef="#br0" timeOffset="38431.57">4937 852,'1'1,"-1"0,0 0,1-1,-1 1,1 0,-1 0,1-1,0 1,-1 0,1-1,-1 1,1 0,0-1,0 1,-1-1,1 1,0-1,0 0,0 1,0-1,0 0,-1 0,1 1,0-1,0 0,0 0,0 0,0 0,0 0,0 0,0 0,0-1,-1 1,2 0,39-6,-37 5,64-2,-56 3,0 1,0-2,-1 0,1 0,19-6,-25 4,-2 1</inkml:trace>
  <inkml:trace contextRef="#ctx0" brushRef="#br0" timeOffset="39050.71">4937 1058,'260'0,"-254"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45.2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9 250,'-2'1,"0"-1,0 1,0 0,0 0,0 0,0 0,0 0,0 0,1 1,-1-1,1 1,-1-1,1 1,-1-1,1 1,0 0,0 0,0 0,-1 2,-18 39,12-25,2 0,1 1,0-1,1 1,1 0,-1 39,4-51,0 1,0-1,1 0,1 1,-1-1,1 0,0 0,1 0,-1 0,2 0,-1-1,1 1,0-1,0 0,0 0,1 0,0-1,0 0,0 0,1 0,7 5,3 3,-14-7</inkml:trace>
  <inkml:trace contextRef="#ctx0" brushRef="#br0" timeOffset="2278.19">310 309,'-4'1,"1"0,0-1,0 1,0 0,0 0,0 1,0-1,0 1,0-1,1 1,-1 0,1 0,-1 0,1 1,0-1,-1 0,1 1,0 0,1-1,-1 1,0 0,1 0,-2 4,2-5,0 0,0 0,1-1,-1 1,1 0,-1 0,1 0,0 0,-1-1,1 1,0 0,0 0,0 0,1 0,-1 0,0 0,1 0,-1-1,1 1,0 0,-1 0,1-1,0 1,0 0,0-1,0 1,1-1,-1 1,0-1,1 0,-1 1,1-1,-1 0,1 0,-1 0,1 0,0 0,-1-1,1 1,3 1,45 8,-36-8,0 1,0 0,0 1,-1 0,16 8,-25-10,-1 0,0 0,0 0,0 0,0 1,0-1,-1 1,1 0,-1-1,0 1,1 1,-1-1,-1 0,1 0,0 1,-1-1,0 1,0-1,0 1,0 0,0-1,-1 1,0 0,0 6,0-8,-1 1,1 0,-1-1,0 1,0-1,-1 1,1-1,0 0,-1 1,0-1,1 0,-1 0,0 0,0 0,0 0,0 0,0-1,-1 1,1-1,0 0,-1 1,1-1,-1 0,1 0,-1-1,0 1,1 0,-1-1,-4 0,2 2,0-1,0-1,0 1,0-1,0 0,-1 0,1-1,0 1,0-1,0 0,0 0,0-1,0 0,1 0,-7-3,8 3,1 0,-1 0,1 0,0 0,0 0,0-1,0 1,0-1,0 0,1 1,-1-1,1 0,0 0,0 0,0 0,0 0,0 0,1 0,-1-1,1 1,0 0,0 0,1-6,1-1,1-1,1 1,-1 0,2 0,9-15,-9 15,0 0,0 0,0 0,-2-1,5-14,-8 22,0 0,1 0,-1 0,0 0,-1 0,1-1,0 1,-1 0,0 0,0 0,0 0,0 0,0 0,0 0,-1 1,0-1,1 0,-1 1,0-1,0 1,0 0,-1 0,-2-3,5 5,-1-1,1 1,-1-1,1 0,-1 1,0 0,1-1,-1 1,0-1,1 1,-1 0,0-1,1 1,-1 0,0 0,0 0,1-1,-1 1,0 0,0 0,0 0,1 0,-1 0,0 1,0-1,1 0,-1 0,0 0,0 1,1-1,-1 0,0 1,1-1,-1 0,0 1,1-1,-1 1,1-1,-1 1,1 0,-1-1,1 1,-1-1,1 1,-1 0,1 0,-4 8</inkml:trace>
  <inkml:trace contextRef="#ctx0" brushRef="#br0" timeOffset="2788.21">647 499,'3'8,"0"4,0 4,0 0,-1 1,-1 0,-1-1,1 0,-1-1,-1 0,1 0,0 0,-2-5,-2-7,1-4</inkml:trace>
  <inkml:trace contextRef="#ctx0" brushRef="#br0" timeOffset="3527.1">692 265,'11'-11,"1"1,0 0,0 0,1 2,20-11,-30 17,0 1,0-1,0 1,0 0,1 1,-1-1,0 0,0 1,1 0,-1-1,0 1,0 1,1-1,2 1,-4 0,0 0,0 0,0 0,0 0,0 0,0 1,-1-1,1 1,-1-1,1 1,-1 0,0-1,1 1,-1 0,0 0,0 0,0 0,0 0,-1 0,1 0,-1 0,1 0,0 5,-1-3,0 0,0 1,0-1,0 1,0-1,-1 0,0 1,0-1,0 0,-1 1,1-1,-1 0,0 0,-3 4,-8 21,14-26,1 0,-1-1,0 1,1 0,-1-1,1 1,0-1,-1 1,1-1,0 0,1 0,-1 0,0 0,1 0,-1 0,4 1,13 13,-17-13,0-1,0 1,0 0,0 0,-1-1,1 1,-1 0,1 1,-1-1,0 0,0 0,-1 1,1-1,-1 0,1 1,-1-1,0 0,0 1,-1-1,1 0,-1 1,0-1,1 0,-1 0,-1 1,1-1,0 0,-1 0,0 0,1-1,-1 1,0 0,-1-1,1 1,0-1,-1 1,1-1,-1 0,0 0,0-1,0 1,0 0,0-1,0 0,0 1,0-1,0-1,-1 1,1 0,0-1,-1 0,1 0,0 0,-1 0,1 0,-1 0,1-1,-5-1,-6-2</inkml:trace>
  <inkml:trace contextRef="#ctx0" brushRef="#br0" timeOffset="4101.87">823 0,'17'5,"-1"0,1 0,-1 2,0 0,0 1,-1 0,0 2,-1-1,0 2,0 0,-1 0,0 2,-1-1,-1 1,0 1,-1 0,12 22,-10-15,-1 1,-1 0,-1 1,-1 0,-1 1,0-1,-2 1,-1 0,-1 1,-2-1,-1 46,-7-38,6-31,1-1,0 1,-1 0,1-1,-1 1,1 0,-1-1,1 1,-1-1,1 1,-1-1,0 1,1-1,-1 1,0-1,1 1,-1-1,0 0,1 1,-1-1,0 0,0 0,1 0,-1 0,0 1,0-1,0 0,1 0,-1 0,0-1,0 1,0 0,1 0,-1 0,-1-1,-9-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43.4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 83,'-9'-42,"9"43,0 0,0 0,1 0,-1 0,0-1,1 1,-1 0,1 0,-1 0,1 0,-1 0,1-1,0 1,-1 0,1 0,0-1,-1 1,1-1,0 1,0-1,0 1,0-1,-1 1,1-1,0 1,0-1,0 0,0 0,0 0,0 1,0-1,0 0,0 0,0 0,0 0,0-1,0 1,0 0,0 0,0-1,0 1,0 0,0-1,-1 1,1-1,0 1,0-1,1 0,-1 0,0 1,-1-1,1 0,0 0,0 1,0-1,0 0,-1 0,1 0,0 0,-1 0,1 0,-1 0,1 0,-1 0,0 0,1 0,-1 0,0 0,0 0,1-1,-1 1,0 0,0 0,0 0,-1 0,1 0,0 0,0-1,-1 1,1 0,0 0,-1 0,1 0,-1 0,1 0,-1 0,0 0,1 0,-1 1,0-1,0 0,0 0,0 1,1-1,-3-1,1 1,1 0,0 0,-1 0,0 1,1-1,-1 0,1 1,-1-1,0 1,0-1,1 1,-1 0,0 0,0 0,1 0,-1 0,0 0,1 0,-1 0,0 1,0-1,1 1,-1-1,0 1,1 0,-1 0,1 0,-1 0,1 0,0 0,-1 0,1 0,0 0,0 1,-1-1,1 0,0 1,0-1,1 1,-3 3,2-4,0 1,0-1,1 1,-1 0,0 0,0 0,1-1,-1 1,1 0,0 0,0 0,-1 0,1 0,0 0,0 0,1 0,-1 0,0 0,1-1,-1 1,1 0,0 0,-1 0,1-1,0 1,0 0,0-1,0 1,1-1,-1 1,0-1,1 1,-1-1,0 0,1 0,0 0,-1 0,3 1,-5-3,-1 0,1 0,-1 0,1-1,0 1,0 0,0-1,0 1,0-1,0 0,0 1,0-1,0 0,1 1,-1-1,1 0,-1 0,1 0,0 0,0 1,0-1,0 0,0 0,0 0,0 0,1 1,-1-1,1 0,-1 0,1 0,0 1,-1-1,1 0,0 1,0-1,0 1,1-1,-1 1,0 0,0-1,1 1,-1 0,1 0,-1 0,1 0,-1 0,1 0,0 0,-1 1,1-1,0 0,0 1,0 0,-1-1,1 1,0 0,0 0,0 0,0 0,-1 0,4 1,-6-1,0-1,0 1,-1 0,1-1,0 1,-1 0,1 0,0 0,-1 0,1 0,0 1,-1-1,1 0,0 0,0 1,-1-1,1 1,0-1,0 1,0 0,-1 0,1-1,0 1,0 0,0 0,0 0,0 0,1 0,-1 0,0 0,0 0,1 0,-1 1,0-1,1 0,0 0,-1 1,1-1,0 0,-1 0,1 1,0 1,-1 1,1-1,-1 1,1-1,0 1,0-1,0 1,1-1,-1 1,1-1,0 1,0-1,0 0,0 1,0-1,1 0,1 3,2-2,0 0,0 0,1 0,-1-1,1 0,0 0,0 0,0-1,0 0,10 2,-14-3,0-1,0 1,0-1,0 0,1 0,-1 0,0 0,0 0,0-1,0 1,0 0,0-1,0 0,0 1,3-2,-4 1,0 0,0 0,-1-1,1 1,0 0,0 0,0 0,-1 0,1-1,-1 1,1 0,-1-1,1 1,-1 0,0-1,1 1,-1-1,0 1,0 0,0-1,0 1,-1-1,1 1,0 0,-1-3,0 1,1 1,-1-1,0 1,0-1,0 1,0 0,-1 0,1-1,-1 1,1 0,-1 0,0 0,1 0,-1 1,0-1,0 0,-1 1,1-1,0 1,0 0,-1 0,1 0,-1 0,1 0,-1 0,1 1,-1-1,1 1,-1 0,1 0,-1 0,0 0,1 0,-1 0,1 1,-1-1,-2 2,3-2,-1 1,1 0,0-1,0 1,0 0,0 0,0 0,0 0,0 1,0-1,0 0,1 1,-1-1,1 1,-1 0,1 0,-1-1,1 1,0 0,0 0,0 0,0 0,0 0,0 1,1-1,-1 0,1 0,-1 0,1 1,0-1,0 0,0 0,0 1,0-1,1 0,-1 0,1 1,-1-1,1 0,0 0,0 0,0 0,2 3,-1-2,0 0,0-1,0 1,0-1,1 1,-1-1,1 0,-1 0,1 0,0 0,0-1,0 1,0-1,0 1,0-1,0 0,0-1,0 1,1 0,-1-1,0 0,1 1,5-2,-8 1,1 0,0 0,-1 0,1-1,-1 1,1-1,-1 1,1-1,0 0,-1 1,0-1,1 0,-1 0,0 0,1 0,-1 0,0 0,0 0,0-1,0 1,0 0,0-1,0 1,0-1,0 1,-1-1,1 1,-1-1,1 1,-1-1,0 0,1 1,-1-1,0 1,0-1,0 0,0 1,-1-1,1 0,0 1,-1-1,1 1,-1-1,1 0,-1 1,0-1,-1-1,-1-3,-1 0,0 0,0 1,0-1,-1 1,1 0,-9-6,11 9,0 1,1 0,-1-1,0 1,0 0,0 0,0 0,0 0,-1 1,1-1,-4 0,5 1,0 0,0 0,0 0,0 0,0 1,0-1,0 0,0 1,0-1,1 0,-1 1,0-1,0 1,0 0,1-1,-1 1,0 0,1-1,-1 1,0 0,1-1,-1 1,1 0,-1 0,1 0,0 0,-1 0,1 1,-1-1,1-1,-1 1,1 0,0 0,-1-1,1 1,0 0,0 0,0 0,-1-1,1 1,0 0,0 0,0 0,0-1,0 1,1 0,-1 0,0 0,0-1,0 1,1 0,-1 0,0-1,1 1,-1 0,1-1,-1 1,1 0,-1-1,1 1,-1-1,1 1,0-1,-1 1,1-1,0 1,-1-1,1 1,0-1,1 1,5-6,-18-10,3 8,1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40.38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4 32,'-1'0,"0"1,0-1,0 1,0 0,0-1,0 1,0 0,1-1,-1 1,0 0,0 0,1 0,-1 0,1 0,-1 0,1 0,-1 0,1 0,0 0,-1 0,1 0,0 0,0 0,0 0,0 0,0 0,0 1,0-1,0 0,0 0,0 0,1 2,6 36,-6-38,-1 1,0-1,1 1,-1-1,1 0,0 0,-1 1,1-1,0 0,0 0,0 0,0 0,0 0,0 0,0 0,0 0,0 0,0 0,1-1,-1 1,0 0,0-1,1 1,-1-1,1 1,-1-1,0 0,1 0,-1 0,1 0,-1 0,1 0,-1 0,0 0,1 0,-1 0,1-1,-1 1,0-1,1 1,-1-1,0 0,0 1,1-1,-1 0,0 0,0 0,0 0,1-1,2-2,0 0,0-1,-1 1,0-1,1 0,-2 0,1 0,-1 0,0-1,0 1,2-7,-4 9,1 1,-1 0,0 0,1 0,-1-1,0 1,-1 0,1 0,0-1,0 1,-1 0,0 0,1 0,-1-1,-1-1,1 3,0 0,1 0,-1 0,0 1,0-1,0 0,1 0,-1 1,0-1,0 1,0-1,0 1,0-1,0 1,0 0,0-1,0 1,0 0,-1 0,1 0,0 0,-1 0,-1 0,-1 1,1 0,0 0,0 0,1 0,-1 0,0 0,0 1,1 0,-1-1,0 1,1 0,0 0,-1 0,1 1,0-1,0 0,0 1,1-1,-3 5,2-3,0 0,0 0,1 0,-1 0,1 1,0-1,0 0,0 8,1-11,0-1,0 1,0 0,0 0,0-1,0 1,0 0,1 0,-1-1,0 1,1 0,-1 0,0-1,1 1,-1-1,1 1,-1 0,1-1,-1 1,1-1,1 2,-1-2,1 1,-1-1,0 0,1 1,0-1,-1 0,1 0,-1 0,1 0,-1 0,1 0,-1 0,1 0,-1-1,3 0,-6 2,-1-1,1 0,0 0,-1 0,1-1,0 1,0 0,-1-1,1 0,0 1,0-1,0 0,0 0,0 0,0 0,0-1,0 1,0 0,0-1,1 0,-1 1,1-1,-1 0,1 0,0 1,-1-1,1 0,0 0,0-1,0 1,1 0,-1 0,0 0,1-1,0 1,-1 0,1 0,0-1,0 1,0 0,1-1,-1 1,0 0,1 0,-1-1,1 1,0 0,0 0,0 0,0 0,0 0,0 0,1 0,-1 0,1 1,-1-1,1 0,0 1,0-1,-1 1,1 0,0 0,0-1,0 1,4-1,-7 2,0 0,0 0,1 0,-1 0,0 1,0-1,0 0,0 0,1 1,-1-1,0 0,0 1,1-1,-1 1,0-1,0 1,1-1,-1 1,1 0,-1-1,0 1,1 0,-1-1,1 1,0 0,-1-1,1 1,0 0,-1 0,1 0,0 0,0-1,0 1,-1 0,1 2,1-2,0 1,0-1,0 0,0 1,0-1,0 0,0 0,0 1,1-1,-1 0,0 0,1 0,-1-1,1 1,-1 0,3 0,-2 0,1 0,-1 0,0 0,1-1,-1 1,0-1,1 0,-1 1,0-1,1 0,-1-1,5 0,-6 1,0 0,0-1,0 1,0-1,0 1,-1-1,1 1,0-1,0 0,0 1,-1-1,1 0,0 1,-1-1,1 0,-1 0,1 0,-1 0,1 0,-1 0,0 1,1-1,-1 0,0 0,0 0,0 0,0 0,0 0,0 0,0 0,0 0,0-2,0 2,0 0,-1 0,1 1,0-1,0 0,0 0,-1 0,1 1,0-1,-1 0,1 0,-1 1,1-1,-1 0,1 1,-1-1,0 1,1-1,-1 0,0 1,1-1,-1 1,0 0,1-1,-1 1,0 0,0-1,0 1,1 0,-1 0,0 0,0 0,0 0,0 0,1 0,-1 0,-1 0,-9 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38.2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 190,'1'-23,"0"16,0 1,-1 0,1 0,-1-1,0 1,-1 0,0-1,0 1,0 0,-1 0,-2-7,4 13,-1 0,1 0,0 0,-1 0,1 0,0 0,0 0,-1 1,1-1,0 0,0 0,-1 0,1 0,0 0,0 1,0-1,-1 0,1 0,0 0,0 1,0-1,0 0,-1 0,1 1,0-1,0 0,0 0,0 1,0-1,0 0,0 1,0-1,0 0,0 0,0 1,0-1,0 0,0 1,0-1,0 0,0 0,0 1,0-1,0 0,1 1,-2 16,2-16,-1 1,0 0,1-1,-1 1,1-1,-1 1,1-1,0 0,-1 1,1-1,0 0,0 1,0-1,0 0,0 0,1 0,-1 0,0 0,0 0,1 0,-1-1,1 1,-1 0,0-1,1 1,-1-1,1 1,0-1,-1 0,1 1,-1-1,1 0,-1 0,1 0,0 0,-1-1,1 1,-1 0,1-1,-1 1,1-1,-1 1,1-1,-1 0,0 0,1 0,-1 1,0-1,0 0,0-1,1 1,-1 0,0 0,0 0,-1-1,1 1,0 0,0-1,-1 1,1-1,0 1,-1-1,0 1,1-1,-1 1,0-1,0 1,0-3,0-1,0 0,-1 0,0 1,0-1,-1 0,1 1,-1-1,0 1,0 0,0 0,-3-5,4 8,1 0,0 0,-1 0,0 0,1 0,-1 1,1-1,-1 0,0 0,0 0,1 1,-1-1,0 0,0 1,0-1,0 0,0 1,0-1,0 1,0 0,0-1,0 1,0 0,0 0,0-1,0 1,0 0,0 0,-1 0,1 0,0 1,0-1,0 0,0 0,0 1,0-1,0 0,0 1,0-1,0 1,0-1,0 1,0 0,1-1,-1 1,0 0,0 0,0 0,1-1,-1 1,1 0,-2 1,1-1,0 1,-1-1,1 1,0-1,0 1,0 0,0-1,0 1,0 0,1 0,-1 0,1 0,-1-1,1 1,0 0,-1 0,1 0,0 0,0 0,0 0,1 0,-1 0,0 0,1 0,-1-1,1 1,0 0,1 2,-1-2,1-1,0 1,0-1,0 1,0-1,0 0,0 0,0 0,0 0,0 0,0 0,1-1,-1 1,0-1,0 1,1-1,-1 0,0 0,3-1,-2 1,0 0,0 0,0-1,0 1,0-1,0 0,0 0,-1 0,1 0,0 0,-1-1,1 1,-1-1,1 0,-1 0,2-2,-2 3,-1-1,0 0,0 0,0 1,-1-1,1 0,0 0,-1 0,1 0,-1 0,1 0,-1 0,0 0,0 0,0 0,0 0,0 0,-1 0,1 0,-1 0,1 1,-1-1,0 0,1 0,-1 0,0 0,-2-2,2 1,0 1,-1 0,1-1,-1 1,1 0,-1 0,0 0,1 0,-1 0,0 0,0 1,0-1,-1 1,1-1,0 1,-1 0,1 0,0 0,-1 0,0 0,1 0,-1 1,1-1,-1 1,0 0,1 0,-1 0,0 0,1 0,-1 1,1-1,-4 2,2-1,0 1,0 0,1 0,-1 0,1 1,-1-1,1 1,0 0,0 0,0 0,1 0,-1 1,1-1,0 1,0-1,0 1,0 0,0 0,1-1,-1 6,0-6,1 1,1-1,-1 0,0 0,1 1,0-1,0 0,0 0,0 1,0-1,1 0,-1 0,1 1,0-1,0 0,0 0,0 0,1 0,-1 0,1 0,0-1,0 1,0 0,0-1,0 1,1-1,-1 0,1 0,-1 0,1 0,0 0,0-1,0 1,0-1,0 0,0 0,0 0,0 0,0 0,0-1,1 1,-1-1,0 0,1 0,-1 0,0 0,0-1,1 1,-1-1,0 0,0 0,0 0,0-1,4-1,-4 1,-1 1,1-1,-1 0,1 0,-1 0,0 0,0-1,0 1,0 0,-1-1,1 1,-1-1,1 0,-1 0,0 1,0-1,0 0,0 0,-1 0,1 0,-1 0,1 0,-1-4,0 5,0 0,0 0,0 0,0 0,-1 0,1 0,0 0,-1 1,1-1,-1 0,0 0,0 0,0 0,0 1,0-1,0 0,0 1,0-1,-1 1,1 0,0-1,-1 1,1 0,-1 0,0 0,1 0,-1 0,0 0,0 0,0 0,1 1,-1-1,0 1,0-1,-4 1,3 1,0-1,0 1,0 0,0 0,0 1,0-1,1 0,-1 1,0 0,1 0,-1 0,1 0,-1 0,1 0,0 1,0-1,0 1,1-1,-1 1,0 0,1 0,0 0,-1-1,1 1,-1 6,1-6,0 1,1-1,-1 0,1 0,-1 0,1 1,0-1,0 0,1 0,-1 1,2 4,-2-7,1 0,-1 1,1-1,0 1,-1-1,1 0,0 0,0 0,0 1,0-1,0 0,0 0,0 0,1 0,-1 0,0-1,0 1,1 0,-1-1,0 1,1-1,-1 1,1-1,2 1,-3-1,0 0,0 0,0 0,0 0,0 0,0 0,0 0,-1 0,1 0,0-1,0 1,0 0,0-1,0 1,0-1,0 1,0-1,0 0,6-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34.3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8,'10'2,"9"1,5 1,7-2,2 0,2-3,-1-2,-4 0,-4 0,-4 2,-3-1,-8 2,-5 2,-7 1,-3 0</inkml:trace>
  <inkml:trace contextRef="#ctx0" brushRef="#br0" timeOffset="503.27">13 393,'8'5,"4"2,3 2,5-1,0 2,0-2,-1 0,1 0,0-3,-2-1,0-2,-2-1,0-1,-1 3,-5 0,-7-1,-4 1</inkml:trace>
  <inkml:trace contextRef="#ctx0" brushRef="#br0" timeOffset="1488.98">412 88,'3'-6,"0"0,1 0,0 1,0-1,1 1,-1 0,1 0,0 0,0 1,1 0,-1 0,1 0,0 1,0 0,1 0,-1 0,0 1,1 0,-1 0,12-1,-13 2,0 1,0 0,0 0,0 0,0 1,0 0,0 0,0 0,0 0,-1 1,1 0,0 0,-1 0,1 1,-1-1,0 1,0 0,0 0,0 1,-1-1,1 1,-1-1,0 1,0 1,0-1,0 0,-1 0,3 8,-2-4,0-1,0 0,-1 1,0 0,-1 0,0-1,0 1,0 0,-1 0,0 0,-1 0,0 0,-2 8,2-11,-1 1,0-1,0 0,0 0,-1 0,0 0,0 0,0-1,0 1,-1-1,1 0,-1 0,0 0,-1-1,1 1,-1-1,1 0,-1 0,-6 2,21-10,1 1,0 0,-1 1,1 0,0 1,1 0,-1 0,13 1,-19 1,-1 0,1 1,0 0,0 0,-1 0,1 0,0 1,-1-1,0 1,1 0,-1 1,0-1,0 1,0-1,0 1,-1 1,1-1,-1 0,0 1,0 0,0 0,5 8,-5-6,1 0,-1 1,0 0,-1-1,0 1,0 0,0 0,-1 0,0 0,-1 1,1-1,-1 0,-1 0,1 0,-1 0,0 0,-3 8,2-10,0 0,0 0,-1 0,0-1,0 1,0-1,0 0,-1 0,1 0,-1 0,0 0,0-1,-1 0,1 0,0 0,-1 0,0-1,0 0,0 0,0 0,0-1,0 1,-7 0,-131 6,131-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3:33.1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6,'46'55,"68"103,-112-155,2 6,-2-3</inkml:trace>
  <inkml:trace contextRef="#ctx0" brushRef="#br0" timeOffset="609.12">221 0,'5'147,"0"-84,-9 123,2-169,-2 7,2 1,1-1,3 49,-1-7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7:30.0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,'11'62,"-2"-18,30 363,-38-429,1-1,0 1,2 0,0 0,2 1,0-1,2 1,0 1,1-1,1 1,1 1,1 0,22-28,-32 45,0-1,1 0,-1 1,1 0,0-1,-1 1,1 0,0 1,0-1,0 0,1 1,-1 0,0-1,0 1,1 0,-1 1,1-1,-1 1,1 0,-1-1,1 1,-1 1,1-1,-1 1,1-1,-1 1,0 0,1 0,-1 0,0 1,4 1,-3 0,1 1,-1 0,0-1,0 2,0-1,0 0,-1 1,1 0,-1-1,0 1,-1 0,0 1,1-1,-1 0,-1 1,1 0,-1-1,1 9,1 14,0 0,-2 0,-2 0,0 0,-2 0,0 0,-15 51,18-78,-1 1,1-1,-1 1,0-1,1 0,-1 1,0-1,0 1,0-1,0 0,0 0,0 0,0 1,0-1,0 0,-1 0,1-1,0 1,-1 0,1 0,-3 0,-3-1</inkml:trace>
  <inkml:trace contextRef="#ctx0" brushRef="#br0" timeOffset="572.22">499 279,'-1'6,"-1"0,0 0,0 0,0-1,-1 1,0-1,-6 9,-5 12,7-10,1 1,1 1,0-1,1 1,-2 31,5-45,1 0,0 0,0 0,1 0,-1 0,1 0,0 0,0 0,0 0,1 0,-1 0,1-1,4 7,-4-8,0 0,0 0,0 0,1-1,-1 1,0-1,1 1,-1-1,1 0,-1 0,1 0,0-1,-1 1,1 0,0-1,0 0,0 0,-1 0,1 0,0 0,0 0,5-2,-2 0,0 0,1 0,-1 0,0-1,0 0,0-1,-1 1,1-1,-1 0,0 0,0-1,0 1,-1-1,1 0,-1 0,-1-1,1 1,-1-1,0 0,0 0,0 0,-1 0,3-11,-1 3,0 0,-1-1,0 0,-2 1,1-1,-2 0,0 0,-1 0,-4-24,5 37,0 0,-1 0,1 0,-1 0,0 0,1 0,-1 0,0 0,0 0,0 1,-1-1,1 0,0 1,-1-1,1 1,-1-1,1 1,-1-1,0 1,-1-1,1 1,0 1,0 0,0-1,1 1,-1 0,0 0,0 0,0 0,0 0,1 0,-1 1,0-1,0 1,0-1,1 1,-1 0,0-1,-1 3,-2-1,1 1,-1 0,1 1,0-1,0 1,1 0,-1 0,1 0,-1 0,1 0,1 1,-1 0,1-1,-3 9,2 0</inkml:trace>
  <inkml:trace contextRef="#ctx0" brushRef="#br0" timeOffset="1102.86">720 470,'1'2,"0"-1,0 1,1-1,-1 0,0 1,1-1,-1 0,0 0,1 1,0-1,-1-1,1 1,0 0,-1 0,1 0,0-1,0 1,0-1,0 0,-1 1,1-1,0 0,0 0,0 0,3-1,-3-1,0 1,-1-1,1 0,-1 0,0 0,0 0,1 0,-1 0,-1 0,1 0,0 0,0-1,-1 1,1 0,-1 0,0-1,0 1,0 0,0-1,-1-3,1-4,0-3,0 1,0-1,1 0,1 1,6-25,-6 33,-1 0,1 0,1 0,-1 1,0-1,1 1,0-1,0 1,0 0,0 0,0 0,1 1,-1-1,1 1,0 0,-1 0,1 0,0 0,0 1,1-1,6 0,-2-1,0 1,-1 1,1 0,0 0,0 0,0 1,16 2,-23-1,0-1,1 1,-1 0,0-1,0 1,0 0,1 0,-1 0,0 1,0-1,0 1,-1-1,1 1,0-1,0 1,-1 0,1 0,-1 0,0 0,0 0,1 0,-1 0,0 0,-1 0,1 1,0-1,-1 0,1 1,-1-1,0 0,0 1,0 3,-3 44,-1-34</inkml:trace>
  <inkml:trace contextRef="#ctx0" brushRef="#br0" timeOffset="1603.6">1116 322,'5'12,"1"10,1 6,-2 2,-2 3,0-1,-2-2,-1-8</inkml:trace>
  <inkml:trace contextRef="#ctx0" brushRef="#br0" timeOffset="1604.6">1174 117,'0'0</inkml:trace>
  <inkml:trace contextRef="#ctx0" brushRef="#br0" timeOffset="4419.66">1131 118,'0'-3,"3"0,0 2,3 2,2 0,3 1,-1 1,-2 2</inkml:trace>
  <inkml:trace contextRef="#ctx0" brushRef="#br0" timeOffset="5448.35">1292 308,'3'-2,"-1"0,1 1,0-1,0 1,0-1,0 1,0 0,1 0,-1 0,0 0,0 1,1-1,3 1,52 0,-36 1,-22-1,0 0,0-1,0 1,0 0,0 0,0 0,0 0,1 0,-1 0,0 0,0 0,0 1,0-1,0 0,0 1,0-1,0 1,0-1,0 1,0-1,0 1,0 0,0-1,0 1,0 0,-1 0,2 2,-2-1,0 1,-1-1,0 1,1-1,-1 1,0-1,0 1,-1-1,1 0,-3 4,-1 2,-18 33,9-20,2 0,1 1,1 0,-12 36,22-57,0 0,-1 0,1 0,0 0,0 0,0 0,0 0,0 0,0 0,0 0,0 0,0 0,1 0,-1 0,0 0,1 0,-1 0,1 0,-1 0,1 0,-1 0,1 0,-1-1,1 1,0 0,1 1,0-1,1 1,-1-1,1 0,0 0,-1 0,1 0,0-1,-1 1,1-1,3 1,10-1,0 0,30-4,-38 2,15-6,-17 1</inkml:trace>
  <inkml:trace contextRef="#ctx0" brushRef="#br0" timeOffset="5957.19">1308 411,'2'0,"4"0,3 0,2-2,2-2,2 1,0 1,3 0,0 1,1 0,-1 1,-2 0,0 0,0 0,-2 0,1 0,-3 3,-3 0</inkml:trace>
  <inkml:trace contextRef="#ctx0" brushRef="#br0" timeOffset="6533.95">1748 308,'-3'1,"0"0,1 0,-1 0,0 0,1 0,-1 0,0 1,1-1,0 1,-1-1,1 1,0 0,0 0,0 0,0 1,0-1,0 0,1 1,-1-1,1 1,-2 3,-23 59,11 13,14-72,0 0,1 0,0-1,0 1,1 0,0 0,0 0,0-1,1 1,0 0,2 6,-3-11,1 1,-1 0,0 0,0-1,1 1,-1-1,1 1,0-1,-1 0,1 0,0 0,0 1,-1-2,1 1,0 0,0 0,0-1,0 1,0-1,0 1,0-1,1 0,-1 0,0 0,0 0,0 0,0 0,0-1,0 1,0-1,0 1,0-1,0 0,0 0,0 0,0 0,-1 0,4-3,2-1,0 0,0 0,0 0,-1-1,0 0,0-1,0 1,4-9,-4 3,0 1,-1-1,-1 1,0-1,-1-1,0 1,-1 0,2-24,-4 32,0-1,0 1,-1 0,1-1,-1 1,0 0,0 0,-1 0,1-1,-1 2,0-1,-3-7,3 9,0 0,0 0,0 0,-1 0,1 1,0-1,-1 1,1-1,-1 1,1 0,-1 0,0 0,1 0,-1 0,0 1,0-1,0 1,0-1,1 1,-1 0,-3 1,4-1,0 0,-1 1,1-1,0 1,0-1,1 1,-1 0,0 0,0 0,0 0,0 0,1 0,-1 0,0 0,1 1,-1-1,1 1,0-1,-1 1,1 0,0 0,0-1,-2 5,-1 6</inkml:trace>
  <inkml:trace contextRef="#ctx0" brushRef="#br0" timeOffset="7174.31">1939 411,'-1'25,"0"-18,0 0,1 0,0 0,0-1,0 1,1 0,0 0,1 0,2 8,5-58,-8 29,0 0,1 0,1 1,1-1,-1 1,2-1,0 1,11-19,-15 27,2 1,-1 0,0 1,1-1,0 0,0 1,0-1,0 1,1 0,-1 0,1 1,-1-1,1 1,0-1,0 1,0 0,1 1,-1-1,0 1,1 0,-1 0,1 0,-1 0,1 1,-1 0,1 0,-1 0,1 0,0 1,5 1,-7 0,1-1,-1 1,0-1,0 1,0 0,0 0,0 0,0 1,0-1,-1 1,1 0,-1-1,0 1,0 0,0 0,0 1,0-1,-1 0,1 0,-1 1,0-1,0 1,0 0,0 4,2 10,-1 1,-1 0,-2 25,0-33,1 4</inkml:trace>
  <inkml:trace contextRef="#ctx0" brushRef="#br0" timeOffset="8017.77">2378 44,'8'165,"-4"-110,-1 0,-3 0,-12 87,12-140,0 1,-1-1,1 0,-1 1,0-1,1 0,-1 0,0 1,0-1,-1 0,1 0,0 0,-1 0,1 0,-1 0,-3 2,-5 2</inkml:trace>
  <inkml:trace contextRef="#ctx0" brushRef="#br0" timeOffset="8407.1">2174 382,'15'0,"10"0,8 0,3 0,4 0,-1 0,-1 0,-3 0,-5 0,-4 0,-5 0,-3 0,-2 0,-2 0,-2 2,-4 2</inkml:trace>
  <inkml:trace contextRef="#ctx0" brushRef="#br0" timeOffset="9116.61">2731 322,'-9'0,"1"1,0 0,0 1,-1 0,1 0,1 0,-1 1,0 1,1-1,-1 1,1 0,0 1,0 0,1 0,0 0,-7 8,8-8,1 0,-1 0,2 0,-1 0,0 1,1 0,0-1,1 1,-1 0,1 1,0-1,1 0,-1 1,1-1,0 0,1 1,0 0,0-1,0 1,1-1,1 9,-1-13,-1-1,0 1,1 0,-1-1,1 1,0-1,-1 1,1-1,0 1,0-1,0 1,0-1,0 0,0 1,0-1,1 0,-1 0,0 0,1 0,-1 0,1 0,-1-1,1 1,2 1,-1-2,-1 0,1 0,0 0,0 0,0 0,-1-1,1 1,0-1,0 0,-1 0,1 0,0 0,3-2,1-1,0-1,0 1,0-1,-1 0,0-1,0 0,0 0,-1 0,7-10,10-39,-21 61,-1 1,1-1,0 1,1-1,0 0,0 0,0 1,0-1,1-1,0 1,1 0,7 9,-2-7</inkml:trace>
  <inkml:trace contextRef="#ctx0" brushRef="#br0" timeOffset="9558.02">2937 0,'-15'262,"0"6,16-236,0-17,0-1,-2 0,-3 27,1-3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7:20.7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5,'8'-1,"1"0,-1-1,0 0,0-1,0 1,8-6,22-5,86-20,1 7,163-14,100 36,-202 7,-9 12,19-2,-196-13,182 13,-93-7,124-6,-80-3,-10 12,-56-2,-7-2,85 3,145 7,47 0,-151-13,147-5,-285 0,215-8,783 11,-861 15,-147-13,49 11,-34-3,-41-6,-13-3,-17-1</inkml:trace>
  <inkml:trace contextRef="#ctx0" brushRef="#br0" timeOffset="1363.93">1733 502,'-1'1,"0"-1,0 1,0-1,1 1,-1 0,0-1,0 1,1 0,-1-1,0 1,1 0,-1 0,1 0,-1-1,1 1,0 0,-1 0,1 0,0 0,0 0,-1 0,1 1,-6 28,5-24,-6 24,-10 72,16-94,0 0,1 0,0 0,1 0,-1 0,1 0,1 0,0 0,5 14,-5-19,0 0,0-1,0 1,0-1,0 1,1-1,-1 0,1 0,-1 0,1 0,0-1,0 1,0-1,0 0,0 0,0 0,0 0,0 0,1 0,-1-1,0 0,0 0,1 0,-1 0,0 0,0 0,1-1,-1 0,5-1,-2 0,1 1,-1-1,0 0,0-1,0 1,-1-1,1 0,-1-1,1 1,-1-1,0 0,0-1,-1 1,6-7,-5 1,0 0,0 0,-1 0,-1-1,0 0,0 1,-1-1,2-21,-3-1,-4-56,-3 65,6 23,0 1,0 0,0-1,0 1,0-1,0 1,0-1,0 1,0 0,-1-1,1 1,0-1,0 1,-1 0,1-1,0 1,0 0,-1-1,1 1,0 0,-1-1,1 1,-1 0,1 0,0 0,-1-1,1 1,-1 0,1 0,0 0,-1 0,1 0,-1 0,1-1,-1 1,1 0,-1 0,1 1,0-1,-1 0,1 0,-1 0,1 0,-1 0,1 0,0 1,-1-1,-4 5</inkml:trace>
  <inkml:trace contextRef="#ctx0" brushRef="#br0" timeOffset="1931.01">2026 590,'0'25,"1"0,1 0,0 0,2-1,12 38,-10-124,-6 42,1 0,1 0,1 1,8-29,-9 40,1 0,0 0,0 1,0-1,1 1,0 0,0 0,1 0,0 1,0-1,1 1,0 0,10-8,-14 13,0-1,1 0,-1 1,1 0,-1-1,1 1,0 0,-1 0,1 0,0 1,0-1,0 1,-1 0,1-1,0 1,0 0,4 1,-5 0,0 0,0 0,0 0,0 0,0 0,0 0,0 1,0-1,0 1,0-1,-1 1,1 0,-1-1,1 1,-1 0,2 4,1 3,0 0,-1 0,0 0,-1 1,0-1,0 1,-1-1,0 15,-3 106,2-116</inkml:trace>
  <inkml:trace contextRef="#ctx0" brushRef="#br0" timeOffset="2609.63">2525 473,'-9'1,"1"0,0 0,0 1,0 0,0 0,1 1,-1 0,1 1,-1-1,1 1,0 1,1-1,-1 1,1 1,0-1,0 1,0 0,-8 12,8-11,1 1,0 0,0 1,0-1,1 1,1 0,-1 0,1 0,1 0,0 0,0 1,1-1,0 1,1-1,1 18,-2-25,1 0,0 0,1 0,-1 0,0 0,0 0,1 0,-1 0,1 0,0 0,0 0,0 0,0-1,0 1,0 0,0-1,0 1,0-1,1 1,-1-1,1 0,-1 1,1-1,0 0,-1 0,1 0,0 0,0 0,0-1,-1 1,1 0,0-1,0 0,0 1,0-1,0 0,0 0,0 0,0 0,0 0,0-1,0 1,0 0,0-1,0 0,2 0,3-2,-1 0,1-1,-1 0,1 0,-1 0,0-1,-1 1,1-1,-1-1,0 1,6-9,-4 1,0 0,0-1,-2 0,0 0,0-1,-1 0,-1 0,0 1,0-18,0-25,-4-60,0 63,0 47,2 1,-1 1,-1-1,1 0,-1 0,0 1,-3-10,1 15,0 9,1 14,4 32,2 0,3 0,2-1,29 93,-19-110,-18-35,0-1,0 1,1-1,-1 0,0 0,0 0,1 0,-1 0,1 0,-1 0,1 0,-1 0,1-1,-1 1,1-1,0 1,-1-1,1 1,0-1,-1 0,3 0,5-2</inkml:trace>
  <inkml:trace contextRef="#ctx0" brushRef="#br0" timeOffset="3121.75">2775 517,'2'-1,"0"0,1 1,-1-1,0 0,-1 0,1 0,0-1,0 1,0 0,-1-1,1 1,-1-1,1 0,-1 1,0-1,1 0,-1 0,0 0,0 0,0 0,-1 0,1 0,0 0,-1 0,1-1,-1 1,0-3,0 4,0 0,0 0,0 0,0-1,-1 1,1 0,0 0,-1 0,1 0,-1 0,1 1,-1-1,0 0,1 0,-1 0,0 0,0 0,1 1,-1-1,0 0,-1 0,0 0,0 0,0 1,0-1,0 1,0-1,0 1,-1 0,1 0,0 0,0 0,0 0,0 1,0-1,0 0,-3 2,-1 1,0-1,0 1,1 1,0-1,0 1,0 0,0 0,0 1,1 0,-1-1,1 1,1 1,-1-1,1 0,0 1,0 0,-3 10,-2 2,2 1,0 0,1 0,-3 29,7-44,1-1,0 1,-1 0,1-1,1 1,-1-1,1 1,-1-1,1 1,0-1,0 1,1-1,-1 0,1 1,-1-1,1 0,0 0,3 4,-1-4,0 1,0-1,0 0,1 0,-1-1,1 1,-1-1,1 0,0 0,0 0,7 1,13 1,0-1,0-1,0-1,33-4,-33 2,-12 1</inkml:trace>
  <inkml:trace contextRef="#ctx0" brushRef="#br0" timeOffset="3483.6">2980 782,'1'0,"0"-1,1 1,-1-1,0 0,0 1,0-1,1 0,-1 0,0 0,0 0,0 0,0 0,-1 0,1 0,0 0,0 0,-1 0,1-1,0 1,-1 0,1-1,-1 1,0 0,1-1,-1 1,0-3,6-40,-6 41,4-120,-4 71,2 0,10-56,-11 104,0 1,0-1,1 0,-1 0,1 1,0-1,0 1,0 0,0-1,1 1,-1 0,1 0,0 1,0-1,0 0,0 1,0 0,1 0,-1 0,7-3,-5 3,0 0,1 1,-1-1,1 1,-1 0,1 0,-1 1,1 0,0 0,-1 0,1 0,0 1,-1 0,7 2,-10-2,-1-1,1 1,0 0,-1 0,1 0,0 0,-1 0,1 0,-1 0,0 1,1-1,-1 1,0-1,0 1,0-1,0 1,0-1,0 1,1 2,1 7</inkml:trace>
  <inkml:trace contextRef="#ctx0" brushRef="#br0" timeOffset="3828.04">2951 606,'13'0,"9"0,5 0,4 0,-2 0,0 0,-2 0,-4 0,-4 0,-4 0</inkml:trace>
  <inkml:trace contextRef="#ctx0" brushRef="#br0" timeOffset="4294.57">3275 606,'2'10,"1"6,1 5,-2 1,0 0,-1-6,0-7</inkml:trace>
  <inkml:trace contextRef="#ctx0" brushRef="#br0" timeOffset="4658.89">3347 386,'0'2,"0"2</inkml:trace>
  <inkml:trace contextRef="#ctx0" brushRef="#br0" timeOffset="5026.77">3420 635,'5'24,"-4"-17,0 0,1 1,-1-1,1 0,1 0,0 0,0 0,0 0,7 10,-9-17,-1 0,0 1,1-1,-1 0,0 0,1-1,-1 1,0 0,0 0,1 0,-1 0,0 0,1 0,-1 0,0 0,0 0,1-1,-1 1,0 0,0 0,1 0,-1-1,0 1,0 0,0 0,1 0,-1-1,0 1,0 0,0-1,0 1,0 0,1 0,-1-1,0 1,0 0,0-1,0 1,0 0,0 0,0-1,0 1,0 0,0-1,0 1,4-22,-3 17,5-23,2 0,0 0,17-35,-22 55,2 0,-1 0,1 0,0 0,1 1,0 0,0 0,0 1,1 0,0 0,0 0,1 1,-1 0,17-7,-22 11,0 0,0 0,0 1,0-1,0 1,0-1,0 1,0 0,1 0,-1 0,0 0,0 0,0 1,0-1,0 1,0-1,0 1,0 0,0-1,3 3,-1 0,-1-1,1 1,-1 0,0 0,0 0,-1 1,1-1,-1 1,4 6,0 1,-1 0,-1 0,0 1,-1-1,0 1,2 18,-4 56,-2-78</inkml:trace>
  <inkml:trace contextRef="#ctx0" brushRef="#br0" timeOffset="5440.35">3891 546,'19'1,"35"-2,-52 1,0 0,0 0,0-1,1 1,-1-1,0 1,0-1,0 0,0 0,0 0,0 0,0 0,0-1,0 1,-1 0,1-1,0 1,1-4,-2 5,-1 0,0-1,1 1,-1-1,0 1,0-1,1 1,-1 0,0-1,0 1,0-1,0 1,1-1,-1 1,0-1,0 1,0-1,0 1,0-1,0 1,0-1,0 1,-1-1,1 1,0-1,0 1,0-1,0 1,-1 0,1-1,0 1,0-1,-1 1,1-1,-19-3,-22 14,36-8,0 2,1-1,-1 0,1 1,0 0,0 0,1 0,-1 0,1 1,0 0,0-1,0 1,1 0,-1 0,1 1,1-1,-1 0,1 1,0-1,0 1,0-1,1 9,0-9,0-1,1 0,0 0,0 0,0 0,0 0,1 0,-1 0,1-1,0 1,0 0,1-1,-1 1,1-1,-1 0,1 0,0 0,0 0,0-1,1 1,-1-1,1 0,-1 0,1 0,0 0,0 0,0-1,0 0,0 0,6 1,59 1,-64-4,8 1</inkml:trace>
  <inkml:trace contextRef="#ctx0" brushRef="#br0" timeOffset="6176.16">4258 606,'-2'-2,"-1"0,0 0,0 0,0 1,0-1,0 1,0 0,0 0,0 0,-1 0,1 0,0 1,-1-1,1 1,0 0,-1 0,1 1,-1-1,-4 2,3-1,0 0,0 0,0 1,0-1,0 1,1 0,-1 1,1-1,-1 1,1 0,0 0,-4 5,3-2,0 0,1 1,0 0,0 0,1 0,0 1,0-1,1 1,0-1,0 1,0 0,1 0,1 0,-1 10,1-15,0-1,0 1,1 0,-1 0,1 0,-1 0,1 0,0-1,0 1,0 0,0-1,1 1,-1-1,1 1,0-1,-1 1,1-1,0 0,0 0,0 0,1 0,-1-1,0 1,1 0,-1-1,1 0,0 1,-1-1,1 0,0-1,0 1,0 0,0-1,-1 1,1-1,0 0,0 0,0 0,0-1,0 1,3-1,2-1,1 0,-1-1,0 0,0 0,0-1,0 0,-1 0,1-1,-1 0,0 0,-1-1,1 1,-1-2,0 1,0-1,-1 0,0 0,7-14,1-2,-1-1,-1 0,-1-1,12-49,-16 44,-1 0,-1 0,-2 0,-2-50,0 81,0-1,-1 0,1 0,0 0,0 0,0 0,0 0,0 0,0 0,0 0,0 0,0 0,0 0,0-1,-1 1,1 0,0 0,0 0,0 0,0 0,0 0,0 0,0 0,0 0,0 0,0 0,0 0,0 0,0 0,0 0,-1 0,1 0,0-1,0 1,0 0,0 0,0 0,0 0,0 0,0 0,0 0,0 0,-4 14,-3 22,4-6,2 0,2 0,0 0,2 0,9 42,-8-58,0 0,1 0,0 0,1 0,1-1,0 0,1 0,0-1,1 0,1 0,-1-1,23 19,-18-19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8:41.9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37,'102'-15,"-17"13,139 5,-168 3,35 2,71 7,18-3,-169-11,194 12,-141-7,-1-3,67-6,-17 0,67 1,190 5,-293 3,72 2,790-8,-716-15,552 15,-638-16,339 17,-393 8,-30-2,-3-1,47 2,65 7,87-1,-29-29,39 5,-222 7,222 1,-142 3,64 14,-84-14,84-3,-129-4,42-2,4 8,1-1,99 13,-156-9,0-1,0-3,0-1,42-8,165-22,-245 32,32-7,-38-1,-17-7,-101-77,101 80,0 1,-39-16,-20-12,153 76,17 8,-39-3,-41-32,0 0,0-1,26 15,-37-24,0 0,-1 0,1 1,0-1,-1 1,1-1,0 0,-1 1,1-1,-1 1,1-1,-1 1,1-1,-1 1,0 0,1-1,-1 1,1-1,-1 1,0 0,0-1,1 1,-1 0,0 0,0-1,0 1,0 0,0 1,-12 20,-38 19,38-32,-59 52,42-34,-2-1,-60 39,90-65,1 0,0 0,-1 0,1 0,0 0,0 0,-1 0,1 0,0 0,0 0,-1 0,1 0,0 0,0-1,-1 1,1 0,0 0,0 0,-1 0,1-1,0 1,0 0,0 0,-1 0,1-1,0 1,0 0,0 0,0-1,0 1,0 0,0 0,-1-1,1 1,0 0,0-1,0 1,0 0,0 0,0-1,0 1,0 0,0 0,1-1,-1 1,0 0,0-1,0 1,0 0,0 0,0-1,1 1,2-29,-1 12,-1 4</inkml:trace>
  <inkml:trace contextRef="#ctx0" brushRef="#br0" timeOffset="2930.43">382 0,'-5'2,"0"0,-1 0,1 1,0 0,0 0,1 0,-1 0,-7 8,1-2,-114 97,46-35,-27 17,106-88,-1 0,1 1,0-1,-1 0,1 1,0-1,-1 1,1-1,0 0,0 1,-1-1,1 1,0-1,0 1,0-1,0 1,0-1,0 1,0-1,0 1,0-1,0 1,0-1,0 1,0-1,0 1,0-1,0 1,0-1,1 1,-1-1,0 1,0-1,1 1,-1-1,0 0,1 1,-1 0,25 16,30 4,-11-8,-1 2,-1 2,0 2,46 28,-46-31,-36-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8:01.3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1,'-2'0,"-1"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8:58.0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 447,'4'-10,"-1"0,0 1,0-2,-1 1,0 0,-1 0,1-21,-7-75,-3 68,6 31,0-1,1 1,0-1,0 1,1-15,0 22,0 0,0 0,0 0,0-1,0 1,0 0,0 0,0 0,0 0,0-1,0 1,0 0,0 0,1 0,-1 0,0 0,0-1,0 1,0 0,0 0,0 0,1 0,-1 0,0 0,0 0,0-1,0 1,0 0,1 0,-1 0,0 0,0 0,0 0,1 0,-1 0,0 0,0 0,0 0,0 0,1 0,-1 0,0 0,0 0,0 0,0 0,1 0,-1 1,0-1,0 0,0 0,0 0,1 0,12 10,10 15,261 317,-284-342,1 1,-1-1,0 1,1-1,-1 0,0 1,1-1,-1 1,0-1,1 0,-1 1,1-1,-1 0,0 0,1 1,-1-1,1 0,-1 0,1 1,-1-1,1 0,-1 0,1 0,-1 0,1 0,0 0,-1 0,1 0,-1 0,1 0,-1 0,1 0,-1-1,1 1,-1 0,2-1,5-21,-6-42,-1 55,-1-386,1 394,2-20,-2 20,1 1,-1-1,0 1,0-1,0 1,1 0,-1-1,0 1,0-1,1 1,-1 0,0-1,1 1,-1-1,1 1,-1 0,0 0,1-1,-1 1,1 0,-1 0,1-1,-1 1,1 0,-1 0,1 0,-1 0,1 0,-1 0,1 0,-1 0,1 0,-1 0,1 0,-1 0,1 0,0 0,8 4</inkml:trace>
  <inkml:trace contextRef="#ctx0" brushRef="#br0" timeOffset="979.83">1 652,'290'-14,"10"-1,-249 14,-23 0,1 1,0 1,0 2,46 9,-82-8,-2-1</inkml:trace>
  <inkml:trace contextRef="#ctx0" brushRef="#br0" timeOffset="1837.36">441 755,'-7'0,"-1"1,1 1,-1-1,1 1,-1 0,1 1,0 0,0 0,0 1,0-1,1 1,0 1,-1-1,1 1,1 0,-1 1,1-1,0 1,0 0,-4 8,2-3,0-1,1 2,0-1,1 1,1-1,-1 1,2 1,0-1,0 0,1 1,0 18,2-22,0 0,0 0,1 1,1-1,-1 0,2-1,-1 1,1 0,0-1,1 1,0-1,0 0,1 0,0-1,1 1,-1-1,1 0,1-1,-1 1,1-1,0 0,0-1,1 0,0 0,12 5,-12-6,-1 0,1-1,0 0,0 0,0-1,1 0,-1 0,0-1,1 0,-1 0,1-1,-1 0,1-1,-1 0,1 0,-1-1,0 0,1 0,-1-1,0 0,-1-1,1 0,-1 0,1 0,-1-1,0 0,-1 0,1-1,-1 0,0 0,-1-1,1 1,-1-1,-1 0,1-1,-1 1,-1-1,1 0,-1 1,0-2,-1 1,0 0,0 0,0-10,-1-6,-1 0,-1 1,-1-1,-2 0,0 0,-11-35,11 49,1 0,-2 1,1-1,-1 1,-1 0,0 1,-12-15,13 18,1 1,-1 0,0 1,0-1,0 1,0 0,-1 0,1 0,-1 1,0-1,0 2,1-1,-1 1,-8-1,13 1,-1 1,1 0,0-1,0 1,-1 0,1 0,0 0,0 0,-1 0,1 1,0-1,-1 0,1 1,0-1,0 0,0 1,0 0,-1-1,1 1,0 0,0-1,0 1,0 0,0 0,0 0,1 0,-1 0,0 0,0 0,1 0,-1 0,1 0,-1 0,1 1,-1-1,1 0,0 0,-1 1,1-1,0 0,0 0,0 1,0-1,0 0,0 0,0 1,1 1,4 7</inkml:trace>
  <inkml:trace contextRef="#ctx0" brushRef="#br0" timeOffset="2409.48">1029 580,'5'0,"4"0,6 0,5 0,4 0,3 0,2 0,1 0,-2 0,-1 0,-2 0,-4 0,-7 0,-9 0,-7 0,-4 0</inkml:trace>
  <inkml:trace contextRef="#ctx0" brushRef="#br0" timeOffset="2855.71">1029 696,'10'0,"8"0,4 0,3 2,-1 1,-1 1,-2-2,-5 0</inkml:trace>
  <inkml:trace contextRef="#ctx0" brushRef="#br0" timeOffset="3988.3">1527 491,'-9'36,"0"2,3-1,-3 46,3-24,4-45,0 0,2 1,-1-1,2 1,3 25,-3-37,-1 0,1 0,0 0,0 0,1 0,-1 0,1-1,-1 1,1 0,0-1,0 1,0-1,0 0,0 0,1 0,-1 0,1 0,-1 0,1-1,-1 1,1-1,0 0,0 0,0 0,0 0,0 0,0 0,0-1,0 0,0 1,0-1,0 0,6-2,-2 2,0-1,-1 0,1 0,-1-1,1 0,-1 0,0 0,0-1,0 0,0 0,-1-1,1 0,-1 0,0 0,0 0,0-1,0 0,-1 0,0 0,0 0,0-1,-1 0,0 1,0-1,4-12,-1-1,0-2,-1 1,-2-1,0 0,0 1,-2-39,-2 44,0 11,1 0,-1 0,1 0,0 0,1 0,-1 1,1-1,-1 0,1 0,0 0,1 0,1-4,3 1</inkml:trace>
  <inkml:trace contextRef="#ctx0" brushRef="#br0" timeOffset="4786.87">1923 653,'-23'193,"16"-120,5-61,-2-11,-4-25,-4-37,11 48,0 0,1 0,0 0,1 0,1 1,0-1,0 0,6-15,-5 21,1-1,0 1,0 0,0-1,1 2,0-1,0 1,1-1,0 2,0-1,0 1,1-1,13-7,-18 12,0 0,-1 0,1 0,0 0,0 0,0 1,0-1,0 0,0 1,0 0,0-1,0 1,0 0,0 0,0 0,0 0,0 1,0-1,0 0,0 1,0 0,0-1,0 1,0 0,-1 0,1 0,0 0,-1 0,1 0,0 1,-1-1,1 0,-1 1,0 0,1-1,-1 1,0 0,0-1,0 1,0 0,-1 0,1 0,1 3,4 12,-1 0,-1-1,0 2,2 17,-5-23,8 99,-6-101</inkml:trace>
  <inkml:trace contextRef="#ctx0" brushRef="#br0" timeOffset="5582.26">2364 623,'-4'-2,"-1"0,1 0,0 1,-1 0,0-1,1 2,-1-1,0 0,1 1,-1 0,0 0,1 0,-1 1,0 0,1-1,-7 4,4-2,0 1,0 1,1-1,-1 1,1 0,0 1,0-1,0 1,-8 10,6-6,2-1,-1 1,1 0,0 1,1 0,0-1,1 2,0-1,0 0,1 1,0 0,1-1,1 1,-1 14,1-23,1 0,0 0,0 1,1-1,-1 0,0 0,1 0,-1 0,1 0,0 0,0 0,-1 0,1 0,1 0,-1 0,0 0,0-1,1 1,-1 0,1-1,-1 1,1-1,0 0,-1 1,1-1,0 0,0 0,0 0,0 0,0-1,0 1,0 0,0-1,4 1,-2-1,0 0,-1-1,1 1,0-1,0 1,0-1,-1-1,1 1,0 0,-1-1,1 0,-1 0,0 0,0 0,0 0,0-1,0 1,5-6,-2-1,0 0,0-1,-1 1,0-1,-1 0,0 0,0-1,-1 0,-1 1,0-1,2-18,-2-17,-4-68,0 55,2 29,-2-1,-9-57,7 194,2-18,1 62,3-133,-1 1,2-1,0 0,1 0,1 0,9 20,12 3,-26-39,1 0,0 0,0 0,0 0,0 0,0 0,0 0,0 0,0 0,0-1,0 1,0 0,0-1,1 1,-1-1,0 1,0-1,1 1,-1-1,0 0,1 0,-1 0,0 0,1 0,-1 0,0 0,1 0,-1 0,0-1,1 1,1-1,3-5</inkml:trace>
  <inkml:trace contextRef="#ctx0" brushRef="#br0" timeOffset="6206.69">2527 710,'8'0,"0"0,1 0,-1-1,1 0,-1-1,0 0,0 0,16-7,-21 7,1 0,-1-1,0 1,1-1,-1 1,0-1,-1 0,1 0,0-1,-1 1,0 0,0-1,0 0,0 1,0-1,-1 0,0 0,0 0,0 0,1-7,-2 10,1-1,-1 1,0-1,1 1,-1 0,0-1,0 1,0 0,0-1,0 1,-1-1,1 1,0 0,-1-1,1 1,-1 0,1 0,-1-1,1 1,-1 0,0 0,0 0,0 0,1 0,-1 0,0 0,0 0,0 0,-1 0,1 0,0 0,0 1,0-1,-1 1,1-1,0 1,-1-1,1 1,0 0,-1 0,1-1,0 1,-1 0,1 0,-1 0,1 1,0-1,-1 0,1 0,0 1,-2 0,-4 0,-1 1,1 0,0 1,0 0,0 0,0 0,1 1,-8 5,4 0,1 1,0 0,0 0,1 1,1 0,0 0,0 1,1 0,1 0,0 1,0-1,2 1,-1 0,2 0,-1 0,0 22,4-30,-1-1,1 0,-1 0,1 0,0 0,1 0,-1-1,1 1,-1 0,1 0,0-1,1 1,-1-1,1 0,-1 0,1 0,0 0,0 0,0 0,0-1,1 0,-1 0,1 1,-1-2,1 1,0 0,0-1,0 0,8 2,2 0,-1-1,1 0,0-1,0-1,0 0,1-1,19-3,-18 1</inkml:trace>
  <inkml:trace contextRef="#ctx0" brushRef="#br0" timeOffset="6686.4">2716 961,'3'-54,"2"-1,3 1,2 1,27-87,-32 123,1 1,1-1,0 1,11-16,-17 29,1 0,-1 0,1 0,0 0,0 1,0-1,1 1,-1-1,0 1,1 0,0 0,-1 0,1 0,0 0,0 1,0-1,0 1,1 0,-1 0,0 0,0 0,1 1,-1-1,0 1,1 0,-1 0,0 0,7 1,-8 0,-1 0,1-1,0 1,-1 0,1 0,-1 0,0 0,1 0,-1 0,0 0,0 1,1-1,-1 0,0 1,0-1,-1 1,1-1,0 1,0-1,-1 1,1-1,-1 1,1 0,-1-1,0 1,1 0,-1 0,0-1,0 1,0 0,-1 0,1-1,-1 4,-2 5</inkml:trace>
  <inkml:trace contextRef="#ctx0" brushRef="#br0" timeOffset="7051.39">2615 725,'12'0,"10"0,3-3,-1 0,2 0,-2 0,-2 2,-3-1,-1 2,-2 0,-1 0,-1 0,1 0,-1 0,0 0,-2 0</inkml:trace>
  <inkml:trace contextRef="#ctx0" brushRef="#br0" timeOffset="7401.87">2982 726,'0'12,"0"10,0 8,0 4,-3-1,-3-2,0-3,-2-3,0-7</inkml:trace>
  <inkml:trace contextRef="#ctx0" brushRef="#br0" timeOffset="7402.87">3055 447,'0'2,"0"2</inkml:trace>
  <inkml:trace contextRef="#ctx0" brushRef="#br0" timeOffset="7964.04">3143 770,'1'201,"1"-228,2 1,1 1,1-1,16-43,-16 52,2 0,0 1,0 0,2 1,0-1,1 2,22-25,-31 37,0 0,0-1,1 1,-1 0,1 0,0 0,-1 1,1-1,0 1,0-1,0 1,0 0,0 0,0 0,0 0,0 1,1-1,-1 1,0 0,0 0,6 1,-5 0,-1 1,1-1,-1 1,1 0,-1 0,0 0,1 1,-1-1,0 1,-1 0,1 0,0 0,-1 0,1 0,1 4,4 8,0 1,-1 0,0 0,-1 1,-1-1,5 30,-7-24,-1 1,-1 41,-1-61,-1-6,1-3</inkml:trace>
  <inkml:trace contextRef="#ctx0" brushRef="#br0" timeOffset="8595.08">3583 770,'19'11,"1"-1,25 10,-36-17,-1 0,1-1,0 0,-1 0,1-1,0 0,0 0,12-1,-17-1,-1-1,1 1,-1-1,1 1,-1-1,0 0,0 0,0 0,0-1,0 1,-1-1,1 1,-1-1,0 0,1 0,-1 0,-1-1,4-5,-4 7,1 0,-1-1,0 1,0-1,0 1,0-1,-1 1,1-1,-1 1,1-1,-1 0,0 1,0-1,0 0,0 1,-1-1,1 0,-1 1,0-1,1 1,-1-1,0 1,-1-1,1 1,0 0,-3-4,2 4,1 1,-1 0,0 0,1 0,-1 0,0 0,1 0,-1 0,0 0,0 1,0-1,0 1,0-1,0 1,0 0,0 0,0-1,0 2,0-1,0 0,-2 1,-1 0,1 0,-1 1,1 0,0 0,-1 0,1 1,0-1,-6 6,0 1,0 1,1-1,0 1,1 1,-11 16,16-20,0 0,0 0,0 0,1 0,0 0,0 1,1-1,0 1,0-1,1 1,0-1,0 1,1-1,2 10,-3-13,1 0,0 0,1 0,-1 0,0-1,1 1,0 0,0-1,0 1,1-1,-1 0,1 1,0-1,-1-1,2 1,-1 0,0-1,0 1,1-1,-1 0,1 0,0 0,-1-1,1 1,0-1,0 0,5 0,15 2,47-3,-52-1,0 1</inkml:trace>
  <inkml:trace contextRef="#ctx0" brushRef="#br0" timeOffset="9415.4">4171 769,'-3'-4,"0"0,0 0,0 0,-1 0,1 1,-1-1,0 1,0 0,0 0,0 1,-1-1,1 1,-1 0,0 0,0 0,1 1,-1 0,-9-2,7 3,0 0,0 0,0 1,0 0,1 0,-1 0,0 1,0 0,1 0,-1 1,1 0,-10 6,10-6,0 0,0 1,1 0,-1 1,1-1,0 1,1 0,-1 0,1 0,0 1,0-1,0 1,1 0,0 0,0 0,1 1,-1-1,1 1,1-1,-1 1,1 0,0 0,1-1,0 1,0 0,0 0,1 0,2 9,-2-13,0 0,1-1,-1 1,0-1,1 1,0-1,0 0,-1 0,1 0,1 0,-1 0,0 0,0 0,1-1,-1 1,1-1,-1 0,1 1,0-1,-1-1,1 1,0 0,0-1,-1 1,1-1,0 0,0 0,0 0,0 0,0 0,-1-1,1 1,4-2,4 0,0-1,-1 0,1-1,0 0,-1-1,0 0,12-8,-7 1,-1 0,0-2,-1 1,0-2,-1 1,-1-2,0 1,-1-2,-1 1,0-1,-1-1,-1 0,9-35,-7 16,-1-1,-3 0,0-1,-3 1,-4-75,2 112,0-1,0 1,0-1,0 1,0 0,0-1,0 1,0-1,-1 1,1 0,-1-1,1 1,-1 0,0-1,1 1,-1 0,0 0,-2-2,3 3,-1 0,0 0,0 0,1 1,-1-1,0 0,1 1,-1-1,0 0,1 1,-1-1,1 1,-1-1,1 1,-1-1,1 1,-1-1,1 1,-1 0,1-1,-1 1,1 0,-1 1,-22 53,-96 442,112-465,3-19,1 1,0 0,1 0,1 0,1 25,0-36,0 0,1 0,0 0,-1 0,1 0,1-1,-1 1,0 0,1 0,-1-1,1 1,0-1,-1 1,1-1,1 0,-1 0,0 0,0 0,1 0,-1 0,1-1,0 1,-1-1,1 0,0 0,0 0,0 0,0 0,0-1,0 1,0-1,3 1,4-1,-1 0,1 0,0-1,-1 0,1-1,0 0,-1-1,18-6,-7 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7:58.5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42,'-1'0,"1"1,0 0,-1-1,1 1,0 0,0 0,-1 0,1-1,0 1,0 0,0 0,0 0,0-1,0 1,0 0,1 0,-1 0,0-1,0 1,1 0,-1 0,0-1,1 1,-1 0,0-1,1 1,-1 0,1-1,0 2,15 25,-13-25,0 0,0 0,0 0,1 0,-1 0,0 0,1-1,-1 0,1 0,6 2,-9-3,0 0,1 1,-1-1,0 0,0 0,0 0,0 0,0 0,0 0,0 0,0 0,0 0,0 0,0-1,0 1,0 0,0-1,0 1,0-1,0 1,0-1,0 1,0-1,0 0,0 0,-1 1,1-1,0 0,-1 0,1 0,0 0,-1 0,1 0,-1 1,1-1,-1-1,0 1,1 0,-1 0,0-2,0 3,0 0,0 0,1-1,-1 1,0 0,0 0,0-1,0 1,0 0,0 0,0-1,0 1,0 0,0-1,0 1,0 0,-1 0,1-1,0 1,0 0,0 0,0-1,0 1,0 0,-1 0,1 0,0-1,0 1,0 0,-1 0,1 0,0-1,0 1,0 0,-1 0,1 0,0 0,0 0,-1 0,1 0,0-1,-1 1,1 0,0 0,0 0,-1 0,1 0,0 0,0 0,-1 0,1 1,0-1,0 0,-1 0,1 0,-1 0,-16 14,16-13,1-1,-1 0,1 1,-1-1,0 1,1-1,-1 1,1-1,0 1,-1-1,1 1,-1 0,1-1,0 1,-1-1,1 1,0 0,0-1,0 1,-1 0,1 0,0-1,0 1,0 0,0-1,0 1,0 0,1-1,-1 1,0 0,0 0,0-1,1 1,-1 0,0-1,0 1,1-1,-1 1,1 0,-1-1,1 1,-1-1,1 1,-1-1,1 1,-1-1,1 0,-1 1,1-1,0 0,-1 1,1-1,0 0,-1 0,1 0,0 1,-1-1,1 0,0 0,0 0,-1 0,1 0,0 0,-1 0,1-1,0 1,0 0,0 0,-1 0,1 0,0 1,-1-1,1 0,-1 0,1 0,-1 0,1 0,0 0,-1 0,1 0,-1 0,1 0,0 0,-1-1,1 1,-1 0,1 0,-1-1,1 1,-1 0,1-1,-1 1,1 0,-1-1,1 1,-1-1,1 1,-1 0,0-1,1 1,-1-1,0 0,0 1,1-1,-1 1,0-1,0 1,0-1,1 0,-1 1,0-1,0 0,-1 0,0 0,1 0,-1 0,0 0,0 0,0 0,0 1,0-1,0 0,0 1,0-1,0 1,0-1,0 1,-1-1,1 1,0 0,0 0,0-1,0 1,-1 0,1 0,-2 0,-1 1,-1 0,1 0,-1 0,1 0,-1 1,1-1,-5 4,-2 7,11-11,1-1,-1 1,0 0,1-1,-1 1,1 0,-1-1,1 1,-1-1,1 1,-1-1,1 1,-1-1,1 1,0-1,-1 1,1-1,0 0,-1 1,1-1,0 0,0 0,-1 0,3 1,-2-1,0 1,0-1,1 1,-1-1,0 0,1 0,-1 1,0-1,1 0,-1 0,0 0,1 0,-1 0,0-1,1 1,-1 0,0-1,0 1,1-1,-1 1,0-1,0 0,0 1,0-1,1 0,-1 0,0 0,0 0,-1 0,1 0,0 0,0 0,1-2,-1 0,0 0,0 0,0 0,0 0,-1 0,1 0,-1 0,0-1,0 1,0 0,0 0,-1-1,0-3,1 5,-1 1,1-1,-1 0,1 0,-1 0,0 0,1 1,-1-1,0 0,0 0,0 1,0-1,-1 1,1-1,0 1,-1 0,1-1,-1 1,-2-2,3 3,0 0,0 0,0 0,1 0,-1 0,0 0,0 0,0 0,0 0,0 0,1 0,-1 0,0 1,0-1,0 0,1 0,-1 1,0-1,0 1,0 0,-20 24,20-22,0-1,0 1,0-1,1 1,-1-1,1 1,-1 0,1-1,0 1,0 0,0 0,0-1,0 1,1 0,-1-1,1 1,0 0,0-1,0 1,2 4,-2-6,0 0,0 0,-1 0,1 1,0-1,0 0,0 0,1 0,-1 0,0-1,0 1,0 0,1 0,-1-1,0 1,1-1,-1 1,0-1,1 0,-1 1,1-1,-1 0,1 0,-1 0,1 0,-1 0,0 0,1-1,-1 1,1 0,-1-1,0 1,1-1,-1 1,0-1,1 0,-1 1,0-1,2-2,-1 1,1 0,-1 0,0 0,0 0,0 0,0 0,0-1,-1 1,1-1,-1 0,0 1,0-1,0 0,0 0,0 0,0 0,-1 1,1-1,-1 0,0 0,0 0,0 0,0 0,-1 0,1 0,-1 0,0 0,1 0,-1 0,-3-5,3 7,0-1,0 0,0 0,0 1,-1-1,1 0,-1 1,1-1,-1 1,1 0,-1 0,0-1,1 1,-1 0,0 0,0 1,0-1,0 0,0 1,0-1,0 1,0-1,0 1,0 0,0 0,0 0,0 0,0 0,0 1,0-1,0 0,0 1,0 0,0-1,0 1,0 0,0 0,1 0,-1 0,0 1,1-1,-1 0,1 1,-1-1,-1 3,0-2,1 0,0 1,0-1,0 0,0 1,1-1,-1 1,1 0,-1-1,1 1,0 0,0 0,0 0,0 0,1 0,-1 0,1 0,0 0,0 0,0 0,0 0,0 0,1 3,0-4,0 0,0 0,0 0,0 0,0 0,0 0,0-1,0 1,1-1,-1 1,1-1,-1 1,1-1,0 0,-1 0,1 1,0-1,0-1,0 1,0 0,0 0,0-1,0 1,0-1,0 0,0 1,0-1,0 0,0 0,0 0,0-1,0 1,0 0,4-2,-4 2,1 0,-1-1,0 1,0-1,0 1,0-1,0 0,0 0,0 0,0 0,0 0,0 0,0-1,-1 1,1-1,0 1,-1-1,1 1,-1-1,0 0,1 0,-1 0,0 0,0 0,1-4,-2 3,1 0,-1 0,0 0,0 0,-1 1,1-1,0 0,-1 0,0 0,0 0,0 0,0 1,0-1,0 0,-1 1,-2-5,2 4,-1 0,1 1,0-1,-1 1,1-1,-1 1,0 0,1 0,-1 0,0 0,0 1,-1-1,1 1,-5-2,6 3,0 0,0-1,0 1,0 0,0 0,0 0,0 1,0-1,0 0,0 1,0-1,0 1,0 0,1-1,-1 1,0 0,0 0,1 1,-1-1,0 0,1 0,-1 1,1-1,0 1,-1-1,-1 4,2-4,1 0,-1 0,0 1,0-1,1 0,-1 1,1-1,-1 0,1 1,0-1,-1 1,1-1,0 1,0-1,0 1,0-1,0 0,1 1,-1-1,0 1,1-1,-1 1,1-1,-1 0,1 1,1 1,0 0,0-1,0 1,0-1,0 0,1 0,-1 0,1 0,-1 0,1 0,0-1,0 1,4 1,-5-2,1 0,-1 0,1 0,-1 0,1 0,0-1,-1 1,1-1,0 1,-1-1,1 0,0 0,-1-1,1 1,0 0,-1-1,1 1,-1-1,1 0,0 0,-1 0,0 0,1-1,-1 1,0-1,0 1,1-1,-1 0,-1 0,1 0,0 0,0 0,2-5,-3 5,0 0,1-1,-2 1,1-1,0 1,-1-1,1 1,-1-1,1 1,-1-1,0 0,0 1,-1-1,1 1,0-1,-1 1,0-1,1 1,-1-1,0 1,0-1,0 1,-1 0,1-1,-1 1,1 0,-1 0,0 0,1 0,-1 1,0-1,0 0,-5-2,5 3,-1 1,1-1,-1 0,1 1,-1-1,1 1,-1 0,1 0,-1 0,0 0,1 0,-1 1,1-1,-1 1,1-1,-1 1,1 0,0 0,-1 0,1 0,0 1,0-1,0 1,0-1,0 1,0 0,0 0,0 0,1 0,-1 0,1 0,-1 0,1 0,-2 4,1-2,1-1,-1 1,0 0,1 0,0-1,0 1,0 0,1 0,-1 0,1 0,0 0,0 0,0 0,1 0,-1 0,1 0,0 0,0 0,0 0,1-1,-1 1,4 4,-4-5,1-1,0 1,0-1,0 0,1 0,-1 0,0 0,1 0,-1 0,1-1,0 1,0-1,-1 0,1 1,0-2,0 1,0 0,0 0,0-1,0 0,0 1,1-1,-1 0,0-1,0 1,0-1,0 1,0-1,4-1,-5 1,0 0,1 0,-1 0,0 0,0-1,0 1,0 0,-1-1,1 0,0 1,0-1,-1 0,1 0,-1 0,0 0,0 0,0 0,0 0,0 0,0-1,0 1,-1 0,1 0,-1-1,1 1,-1-1,0 1,0 0,0-1,0 1,-1 0,1-1,-1 1,1 0,-1-1,0 1,0 0,0 0,-1-2,1 1,0 0,-1 1,1-1,-1 1,0-1,1 1,-1 0,0-1,0 1,-1 0,1 1,0-1,-4-2,4 3,1 0,-1 1,1-1,-1 1,1 0,-1-1,1 1,-1 0,1 0,-1 0,1 0,-1 0,1 0,-1 0,1 1,-1-1,1 0,-1 1,1-1,-1 1,1 0,0 0,-1-1,1 1,0 0,-2 1,-4 7,2-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7:48.8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00,'0'10,"1"1,0-1,1 1,0-1,0 0,1 0,1 0,0 0,0 0,1-1,7 11,-9-15,0-1,0 0,0 0,1 0,-1 0,1-1,0 1,0-1,1 0,-1 0,1-1,-1 1,1-1,0 0,0 0,0-1,0 1,0-1,0 0,0 0,1-1,-1 0,0 0,9-1,-8 0,0-1,-1 0,1 0,0 0,-1-1,0 0,0 0,0 0,0-1,0 0,-1 0,1 0,-1 0,0-1,0 1,-1-1,1 0,-1 0,0 0,3-10,5-10,-2 0,-1 0,6-32,3-30,4-89,-6 36,-14 135,1 1,0-1,0 1,0-1,1 1,-1 0,1-1,0 2,0-1,1 0,-1 0,1 1,-1 0,1 0,0 0,1 0,-1 1,0-1,1 1,-1 0,1 0,0 1,0 0,-1-1,1 2,0-1,0 0,0 1,0 0,0 0,8 2,-3 1</inkml:trace>
  <inkml:trace contextRef="#ctx0" brushRef="#br0" timeOffset="499.39">192 482,'14'-2,"11"-2,9 1,2 0,2-1,-2 0,-5 0,-4 1,-4 1,-7 1</inkml:trace>
  <inkml:trace contextRef="#ctx0" brushRef="#br0" timeOffset="858.4">735 71,'-27'39,"1"1,2 1,2 0,1 2,-15 48,30-70,1 0,1-1,1 2,0-1,2 0,0 0,5 42,-2-52,0 1,0-1,2 0,-1 0,1 0,1-1,7 13,-9-17,1 0,0-1,0 0,1 0,0 0,-1 0,2-1,-1 0,0 0,1 0,0-1,0 1,7 2,-11-5,1 0,-1-1,0 1,1 0,-1-1,1 1,-1-1,0 0,1 0,-1 0,1 0,-1 0,1-1,-1 1,0-1,1 1,-1-1,3-1,5-5</inkml:trace>
  <inkml:trace contextRef="#ctx0" brushRef="#br0" timeOffset="1214.45">749 349,'5'10,"4"8,3 6,2 2,1-1,1 0,0-2,-1-3,-2-1,-1-4,-3-3,0-3,-2-2</inkml:trace>
  <inkml:trace contextRef="#ctx0" brushRef="#br0" timeOffset="1552.31">866 306,'-7'13,"-6"8,0 7,0 2,-1 2,0 1,2-4,1-1,-1-3,3-3,2-3,-1-5,2-4</inkml:trace>
  <inkml:trace contextRef="#ctx0" brushRef="#br0" timeOffset="2125.38">982 56,'44'42,"-2"1,-1 3,39 60,-70-91,0 0,-1 1,-1 0,-1 1,0 0,-1 0,-1 1,-1-1,0 1,-2 0,1 0,-2 0,-1 0,0 0,-4 23,3-36,1 0,-2 0,1 0,0-1,-1 1,0-1,0 1,0-1,-1 0,-5 8,1-5</inkml:trace>
  <inkml:trace contextRef="#ctx0" brushRef="#br0" timeOffset="2540.27">1394 321,'12'0,"10"0,5 0,4 0,-1 0,-4 0,-5 2,-10 2,-6-1</inkml:trace>
  <inkml:trace contextRef="#ctx0" brushRef="#br0" timeOffset="2918.74">1424 452,'12'0,"10"0,6-3,2 0,0 0,-3 0,-4 1,-6 4,-6 3,-6 1,-6 2,-1 0</inkml:trace>
  <inkml:trace contextRef="#ctx0" brushRef="#br0" timeOffset="4070.5">1864 114,'32'-19,"0"1,1 1,0 2,1 2,62-16,-93 28,1 0,-1 1,0-1,1 1,-1 0,0 0,1 1,-1-1,0 1,1-1,-1 1,0 0,0 0,1 0,-1 1,0-1,0 1,-1 0,1 0,0 0,-1 0,1 0,-1 0,1 1,-1-1,0 1,0 0,0-1,-1 1,1 0,0 0,-1 0,0 1,0-1,1 5,3 12,-1 0,-1 0,-1 0,-1 35,-1-40,1 32,1 24,-9 94,5-146,-1-1,-1 1,0-1,-1 0,-1 0,0-1,-2 0,0 0,-1 0,-12 17,16-28,0-1,0 1,0-1,0 0,-1 0,0-1,0 1,0-1,0-1,-1 1,1-1,-10 3,13-5,0-1,0 1,0-1,0 1,0-1,0 0,0 0,0-1,0 1,0-1,0 1,1-1,-1 0,0 0,0 0,0 0,1-1,-1 1,1-1,-1 1,1-1,-1 0,1 0,0 0,0-1,0 1,0 0,0-1,1 1,-1-1,-1-5,0 3,0 0,0 0,1-1,0 1,0-1,1 0,-1 0,1 1,0-1,1 0,0 0,0 0,0 0,0 0,1 0,0 1,0-1,1 0,0 0,0 1,0-1,0 1,1 0,0 0,0 0,0 0,1 0,0 1,0-1,0 1,0 0,1 0,-1 1,1-1,0 1,0 0,1 0,-1 1,0-1,1 1,0 1,-1-1,1 1,10-2,-1 3,0 0,1 1,-1 1,0 0,0 1,0 1,0 0,25 12,1 4,61 41,-46-26,-53-33,0 0,0-1,0 1,0-1,0 1,1-1,-1 0,0 0,1 0,-1-1,7 1,-1-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7:42.7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76,'25'28,"32"44,-37-43,48 49,-58-68,-8-8,1 1,-1 0,1-1,-1 1,1-1,0 0,0 0,0 0,0 0,0 0,1-1,3 2,1-3</inkml:trace>
  <inkml:trace contextRef="#ctx0" brushRef="#br0" timeOffset="455.98">323 105,'-1'12,"0"0,-1 0,-6 20,-3 19,5 26,6 112,0 8,0-196,0 1,0-1,0 1,0 0,0-1,0 1,0-1,0 1,-1 0,1-1,-1 1,1-1,-1 1,0-1,1 1,-1-1,0 1,0-1,0 0,0 1,0-1,0 0,-2 2,-3-4</inkml:trace>
  <inkml:trace contextRef="#ctx0" brushRef="#br0" timeOffset="1177.1">559 236,'5'0,"4"0,6 0,5 0,2 0,2 0,-1-3,-1 0,-3 0,-4 0</inkml:trace>
  <inkml:trace contextRef="#ctx0" brushRef="#br0" timeOffset="1554.5">559 353,'10'0,"6"0,3 0,2 0,1 0,2 0,-1 0,-2 0,-2 0,-2 0,-6 0,-5 0</inkml:trace>
  <inkml:trace contextRef="#ctx0" brushRef="#br0" timeOffset="2559.12">971 1,'15'246,"-16"38,1-284</inkml:trace>
  <inkml:trace contextRef="#ctx0" brushRef="#br0" timeOffset="2992.06">1146 45,'4'67,"2"1,4-1,19 71,-29-135,3 7,0 0,-1 1,-1-1,0 1,0-1,-1 1,0-1,-3 18,-1-19</inkml:trace>
  <inkml:trace contextRef="#ctx0" brushRef="#br0" timeOffset="3745.36">911 310,'300'-22,"-257"17,-32 4,32-3,-41 4,0-1,0 1,0 0,0 0,0 1,0-1,0 0,0 1,0-1,0 1,0-1,0 1,-1 0,1 0,3 2,-5-3,0 0,0 1,0-1,0 0,0 0,0 0,0 1,0-1,0 0,0 0,0 1,-1-1,1 0,0 0,0 0,0 1,0-1,0 0,0 0,-1 0,1 0,0 1,0-1,0 0,0 0,-1 0,1 0,0 0,0 0,0 0,-1 1,1-1,0 0,0 0,-1 0,1 0,0 0,0 0,0 0,-1 0,1 0,-8 2</inkml:trace>
  <inkml:trace contextRef="#ctx0" brushRef="#br0" timeOffset="4488.45">866 118,'327'46,"-326"-46,35 6,-35-6,1 0,-1 0,0 0,1 1,-1-1,0 1,0-1,0 1,1 0,-1-1,0 1,0 0,0 0,0 0,0-1,0 1,0 0,0 1,-1-1,1 0,0 0,1 2,-2 4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8:55.8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39,'2'4,"1"0,-1-1,1 1,-1 0,1-1,0 1,0-1,1 0,-1 0,1-1,-1 1,1 0,4 1,8 7,12 16,39 46,-44-45,1-2,31 27,-54-53,-1 0,1 0,-1 1,1-1,-1 0,1 0,-1 0,1 1,-1-1,1 0,-1 0,1 0,-1 0,1 0,-1 0,1 0,-1 0,1 0,-1 0,1-1,-1 1,1 0,-1 0,1 0,-1-1,1 1,-1 0,1 0,-1-1,0 1,1 0,-1-1,0 1,1-1,-1 1,0 0,1-1,-1 1,0-1,0 1,1-1,-1 1,0-1,0 1,0-1,0 1,0-1,0 1,0-1,0 1,0-1,7-34,-6 31,12-165,-4 35,-7 118,2 5</inkml:trace>
  <inkml:trace contextRef="#ctx0" brushRef="#br0" timeOffset="966">485 571,'11'0,"-1"0,0-2,0 1,0-1,0 0,-1-1,1-1,-1 1,1-1,15-10,-21 12,-1 0,0-1,0 1,0-1,0 1,-1-1,1 0,-1 0,1 0,-1-1,0 1,0 0,0-1,-1 1,1-1,-1 0,0 1,0-1,0 0,-1 0,1 0,-1 0,0 1,0-1,0 0,-1 0,1 0,-1 0,0 0,-2-6,2 8,0 0,0 0,0 0,0 0,0 0,0 0,0 0,-1 1,1-1,0 1,-1-1,1 1,-1-1,0 1,0 0,1 0,-1 0,0 0,0 0,0 0,0 0,0 1,0-1,0 1,0-1,-1 1,1 0,0 0,0 0,0 0,0 0,0 1,0-1,-1 0,1 1,0 0,-2 0,-1 1,0 0,0 1,0-1,0 1,0 0,0 0,1 0,0 0,0 1,0 0,0 0,0 0,-4 6,4-2,0 0,0 0,1 0,0 0,0 1,1-1,0 1,0-1,1 1,0 0,1 15,0-20,1 0,-1 0,1-1,0 1,0 0,1-1,-1 1,1-1,0 1,-1-1,2 0,-1 0,0 0,1 0,-1 0,1 0,0 0,0-1,0 0,0 1,0-1,0-1,1 1,-1 0,1-1,-1 1,1-1,7 1,99 19,-97-19,0-1,0-1,0 0,-1-1,1 0,22-5,-32 5,0 0,0 0,-1-1,1 1,-1 0,1-1,-1 1,0-1,1 0,-1 0,0 0,0 0,0 0,-1-1,1 1,-1 0,1-1,-1 1,1-1,-1 0,0 1,0-1,-1 0,1 0,-1 0,1 1,-1-1,0 0,0 0,0-4,-2-11,0 1,-1-1,0 1,-7-18,-1-7,10 38,1 1,0 0,0 0,0 0,0-1,0 1,1 0,-1 0,1 0,0-1,0 1,0 0,0 0,1 1,-1-1,1 0,0 0,0 1,0-1,0 1,0-1,0 1,1 0,4-4,-2 3,1-1,0 1,0 0,0 1,0-1,0 1,0 0,1 1,-1 0,1 0,8-1,-2 2</inkml:trace>
  <inkml:trace contextRef="#ctx0" brushRef="#br0" timeOffset="1412.59">1131 248,'25'370,"-24"-361,-2-6,1-1,0 1,1 0,-1 0,0 0,1-1,0 1,-1 0,1-1,0 1,1 0,-1-1,2 3,-3-5,1 0,-1-1,0 1,1 0,-1-1,0 1,1 0,-1 0,0-1,1 1,-1-1,0 1,1 0,-1-1,0 1,0-1,0 1,0-1,1 1,-1 0,0-1,0 1,0-1,0 1,0-1,0 0,0 1,2-12</inkml:trace>
  <inkml:trace contextRef="#ctx0" brushRef="#br0" timeOffset="1781.2">1042 410,'18'-7,"3"-3,-1 2,1 0,1 1,-1 1,1 2,0 0,1 1,24 0,-43 4,-1 0,0 0,1 0,-1 1,0-1,0 1,0 0,0 0,0 0,0 0,-1 1,1-1,-1 1,0-1,1 1,-1 0,0 0,0 0,-1 0,1 0,-1 1,0-1,1 0,-2 1,2 3,1 2,-1 0,0 1,0-1,-1 0,-1 1,1-1,-1 1,-2 11,-1-7</inkml:trace>
  <inkml:trace contextRef="#ctx0" brushRef="#br0" timeOffset="2126.85">1322 190,'0'0</inkml:trace>
  <inkml:trace contextRef="#ctx0" brushRef="#br0" timeOffset="2461.67">1587 322,'-4'7,"-16"26,-20 45,35-69,2 0,-1 1,2-1,-1 1,1-1,0 1,1 0,0 0,1 0,1 15,0-21,-1-1,1 0,0 1,0-1,1 0,-1 1,1-1,-1 0,1 0,0 0,0-1,1 1,-1 0,0-1,1 0,0 1,-1-1,1 0,0 0,0 0,0-1,1 1,-1-1,0 0,6 2,-3-2,1 0,-1 0,0 0,1-1,-1 0,0 0,1-1,-1 1,0-1,0-1,0 1,1-1,7-4,6-4</inkml:trace>
  <inkml:trace contextRef="#ctx0" brushRef="#br0" timeOffset="2795.65">1778 395,'0'0,"0"-1,0 1,0-1,0 1,0-1,0 1,0-1,0 1,0-1,0 1,0-1,0 0,0 1,0-1,0 1,0-1,-1 1,1 0,0-1,0 1,-1-1,1 1,0-1,-1 1,1 0,0-1,-1 1,1-1,-1 1,1 0,0 0,-1-1,1 1,-1 0,1 0,-1-1,1 1,-1 0,0 0,-22 12,-16 28,34-33,1 0,-1 1,2-1,-1 1,-4 15,7-20,0-1,1 0,0 0,-1 1,1-1,0 0,0 0,0 1,0-1,1 0,-1 0,1 3,0-4,0 0,-1 0,1 0,-1 0,1 0,0 0,0 0,-1-1,1 1,0 0,0-1,0 1,0 0,0-1,0 1,0-1,0 0,0 1,0-1,0 0,0 0,0 1,0-1,1 0,-1 0,1 0,2-1,0 1,0 0,-1-1,1 0,0 0,-1 0,1 0,0-1,-1 1,0-1,1 0,-1 0,0 0,0 0,0-1,0 1,0-1,4-5,2-5,0 1,-1-1,8-19,-7 15,-6 19,-1-1,1 0,-1 1,1 0,-1 0,0-1,0 1,1 1,-1-1,-1 0,1 0,0 1,2 3,10 11,-8-13,-1 0,1-1,0 1,0-1,1 0,-1-1,0 1,11 1,4 1</inkml:trace>
  <inkml:trace contextRef="#ctx0" brushRef="#br0" timeOffset="3155.32">2071 0,'0'15,"0"10,0 6,3 4,0 5,2 2,1 8,-1 4,1 3,0 0,-1-3,-2-5,-1-4,-1-4,-3-5,-1-5,-3-8,-1-8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8:54.39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3,'107'1,"115"-2,-150-6,56-1,754 8,-733-15,75 0,621 16,-844-1,0 0,0 0,0 0,0 1,0-1,0 0,0 0,1 0,-1-1,0 1,0 0,0 0,0-1,0 1,0 0,0-1,0 1,0-1,0 1,0-1,0 0,0 1,-1-1,1 0,0 0,0 1,-1-1,1 0,0 0,-1 0,1 0,-1 0,1 0,-1 0,0 0,1 0,-1 0,0 0,0 0,0-1,1 1,-2-1,-1-1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9:34.3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2 88,'0'15,"0"33,-1 0,-10 51,-3 59,-7-48,12-73,2 1,2 0,-1 47,-9 76,15-112,-1-2,2 0,3 1,17 91,-15-109,-1 0,-2 1,0 41,1 8,1-20,4 71,-1-9,-3-82,11 386,-29-113,-3 284,16-10,15-425,-1 29,-14 322,15-351,-13-32,-5 107,-3-180,-3 47,-5 58,27 58,-11-181,-3 41,2 36,5-64,3 57,-10-90,0 51,14 121,6-16,-13-122,2 56,-8 508,-2-586,-1-1,-2 0,-8 31,6-31,1-1,2 2,-1 35,3 57,5 107,3-200,3 14,-9-43,1 1,-1 0,0 0,0 0,0 0,0-1,-1 1,1 0,0 0,-1 0,1-1,-1 1,0 0,0 0,0-1,1 1,-3 2,2-4,0 1,0-1,0 0,0 1,0-1,0 0,0 0,0 0,0 0,0 0,0 0,1 0,-1 0,0 0,0 0,0-1,0 1,0 0,0-1,0 1,0-1,1 1,-1-1,0 1,0-1,0 1,1-1,-1 0,0 1,1-1,-1 0,0-1,-26-29,24 27,-11-15,1-1,-11-24,-17-25,37 62,-7-7,2 0,0-1,0 0,-8-22,24 39,0 0,0 0,-1 0,1 1,12 7,-9-5,-1 1,0 0,0 1,-1 0,0 0,0 1,0 0,10 15,-2 1,23 50,-13-22,-26-52,0 1,1-1,-1 1,0 0,0-1,0 1,1-1,-1 1,0-1,1 1,-1-1,1 1,-1-1,0 1,1-1,-1 1,1-1,-1 0,1 1,-1-1,1 0,0 1,-1-1,1 0,-1 0,1 0,-1 1,1-1,0 0,-1 0,1 0,0 0,-1 0,1 0,-1 0,1 0,0-1,-1 1,1 0,0 0,-1 0,1-1,-1 1,1 0,-1-1,1 1,-1 0,1-1,-1 1,1-1,-1 1,1 0,-1-1,0 1,1-1,-1 0,0 1,1-1,-1 1,0-1,0 0,25-54,-12 23,23-25,-21 34,0 0,-1 0,-2-1,-1-1,0 0,6-27,-14 40</inkml:trace>
  <inkml:trace contextRef="#ctx0" brushRef="#br0" timeOffset="1964.76">242 0,'-4'1,"1"-1,0 1,0 0,0-1,0 1,0 1,0-1,0 0,0 1,0-1,1 1,-1 0,1 0,-1 0,1 1,0-1,-1 0,-1 5,-37 57,19-25,-23 35,36-57,-1 1,-1-1,0-1,-23 26,34-42,0-1,0 1,0 0,-1 0,1 0,0 0,0 0,0 0,0 0,0 0,0 0,0 0,0 0,0-1,0 1,0 0,0 0,0 0,0 0,0 0,0 0,0 0,0 0,0 0,-1 0,1 0,0 0,0 0,0 0,0 0,0 0,0 0,0 0,0 0,0 0,0 0,0 0,-1 0,1 0,0 0,0 0,0 0,0 0,0 0,0 0,0 0,0 0,0 0,2-8,3-2</inkml:trace>
  <inkml:trace contextRef="#ctx0" brushRef="#br0" timeOffset="2859.63">271 0,'2'14,"1"-1,1 1,0-1,1 0,0-1,1 1,0-1,1 0,13 17,1 3,-13-17,1-1,1-1,0 0,1 0,0-1,1 0,21 16,-32-28,-1 0,0 1,0-1,1 0,-1 0,0 0,0 1,1-1,-1 0,0 0,1 0,-1 0,0 0,0 1,1-1,-1 0,0 0,1 0,-1 0,0 0,1 0,-1 0,0 0,1 0,-1 0,0-1,1 1,-1 0,0 0,1 0,-1 0,0 0,0 0,1-1,-1 1,0 0,0 0,1 0,-1-1,0 1,0 0,0-1,1 1,-1 0,0 0,0-1,0 1,0 0,0-1,1 1,-1 0,0 0,0-1,0 1,0 0,0-1,0 1,0-1,-1-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9:22.2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6 61,'-2'0,"0"1,1-1,-1 1,0-1,1 1,-1 0,1-1,-1 1,1 0,-1 0,1 0,-1 0,1 0,0 0,0 1,0-1,0 0,0 1,0-1,0 1,0-1,0 1,0-1,1 1,-1-1,1 1,-1 0,1-1,0 3,-1-4,1 1,0 0,0-1,0 1,0 0,-1-1,1 1,0 0,0 0,0-1,0 1,1 0,-1-1,0 1,0 0,0-1,0 1,1-1,-1 1,0 0,1-1,-1 1,0-1,1 1,-1 0,1-1,-1 1,1-1,-1 0,1 1,-1-1,1 1,-1-1,1 0,0 1,-1-1,1 0,0 0,-1 0,1 1,0-1,-1 0,1 0,0 0,-1 0,1 0,0 0,-1 0,1 0,0-1,-1 1,1 0,0 0,-1 0,1-1,0 1,-1 0,1-1,-1 1,1-1,-1 1,1 0,-1-1,1 1,-1-1,1 0,1-1,0 1,0-1,0 0,-1 0,1 0,0 0,-1 0,0 0,1 0,-1-1,0 1,0 0,0-1,-1 1,1-1,-1 1,1 0,-1-1,0 0,0 1,0-1,0 1,0-1,0 1,-1-1,1 1,-1-1,0 1,0 0,-1-3,2 4,-1-1,0 1,1 0,-1 0,0-1,0 1,1 0,-1 0,0 0,0 0,0 0,-1 0,1 1,0-1,0 0,0 0,-1 1,1-1,0 1,0-1,-3 1,3 0,-1 0,0 0,0 0,1 1,-1-1,0 1,1-1,-1 1,1 0,-1 0,0-1,1 1,0 0,-1 1,1-1,-1 0,1 0,0 0,0 1,0-1,0 1,-1 1,-9 29,10-31,1 0,0 0,0 0,-1-1,1 1,0 0,0 0,0 0,0 0,0-1,0 1,0 0,1 0,-1 0,0 0,0-1,1 1,-1 0,0 0,1-1,-1 1,1 0,-1-1,1 1,-1 0,1-1,-1 1,1-1,0 1,-1-1,1 1,0-1,0 1,-1-1,1 1,0-1,1 0,-1-1,1 0,-1 0,0-1,1 1,-1 0,0-1,0 0,0 1,0-1,0 1,0-1,0 0,-1 0,1 0,-1 1,1-1,-1 0,1 0,-1 0,0 0,0 0,0 0,0 0,-1-3,1 4,0-1,0 1,0 0,0-1,-1 1,1 0,0-1,-1 1,1 0,-1-1,1 1,-1 0,0 0,1-1,-1 1,-1-1,1 2,1-1,-1 1,0 0,0 0,0 0,1-1,-1 1,0 0,0 0,0 0,1 0,-1 1,0-1,0 0,1 0,-1 0,0 1,0-1,1 0,-1 1,0-1,0 0,1 1,-1-1,1 1,-1 0,0-1,1 1,-1-1,1 1,-1 1,-2 1,0 0,1 0,0 0,0 0,0 0,0 1,0-1,1 1,0-1,-1 1,1-1,0 1,1 0,-1 0,1 0,0-1,0 1,0 0,0 0,1 5,0-7,-1 0,1 0,0 0,0 0,-1 0,1 0,0-1,0 1,1 0,-1-1,0 1,1-1,-1 1,0-1,1 0,0 0,-1 1,1-1,0 0,-1 0,1-1,0 1,0 0,0-1,0 1,0-1,0 1,0-1,0 0,0 0,0 0,0 0,0 0,0-1,0 1,0 0,0-1,0 1,-1-1,3-1,-1 1,-1 0,0 0,0 0,0 0,0 0,0-1,0 1,0-1,0 1,-1-1,1 0,0 0,-1 0,1 0,-1 0,0 0,0 0,0 0,0 0,0-1,0 1,-1 0,1-1,-1 1,0 0,1-1,-1 1,0-1,0 1,-1-1,1 1,0 0,-1-1,1 1,-3-5,2 3,0 0,-1 0,1-1,-1 1,0 0,0 1,0-1,-1 0,1 1,-1-1,0 1,0 0,0 0,-1 0,1 0,-1 0,1 1,-1-1,-5-1,6 3,0 0,0 1,0-1,0 1,0 0,0 0,0 0,-1 0,1 0,0 1,0 0,1-1,-1 1,0 0,0 0,0 1,0-1,1 0,-1 1,1 0,-1 0,1 0,0 0,-1 0,1 0,0 0,0 1,1-1,-1 1,0-1,1 1,0 0,-1 0,0 2,1-2,0 0,0 0,1 0,-1 0,1 0,-1 0,1 0,0-1,0 1,0 0,0 0,1 0,-1 0,1 0,0 0,0 0,0 0,0-1,0 1,1 0,-1-1,1 1,-1-1,1 1,0-1,0 0,0 0,1 0,-1 0,0 0,1-1,-1 1,1-1,-1 1,4 0,-2-1,-1 0,1 0,0 0,0 0,0-1,-1 0,1 1,0-2,0 1,0 0,0-1,-1 0,1 1,0-2,0 1,-1 0,1-1,-1 1,1-1,5-4,-8 4,1 1,0-1,-1 1,1-1,-1 1,1-1,-1 0,0 0,1 0,-1 0,0 0,-1 0,1 0,0 0,0 0,-1 0,1 0,-1-1,0 1,0 0,0 0,0-1,0 1,0 0,-1 0,1 0,-1-1,1 1,-1 0,0 0,0 0,0 0,0 0,0 0,0 0,-3-2,2 2,0 0,0 0,0 0,-1 0,1 1,-1-1,1 1,-1 0,0 0,1 0,-1 0,0 0,0 0,0 1,1-1,-1 1,0 0,0 0,-4 1,5-2,1 1,0 0,-1 1,1-1,0 0,0 0,-1 0,1 1,0-1,0 1,-1-1,1 1,0-1,0 1,0 0,0-1,0 1,0 0,0 0,0 0,0 0,0 0,0 0,1 0,-1 0,0 0,1 0,-1 1,1-1,-1 0,1 0,0 0,-1 1,1-1,0 0,0 1,0-1,0 0,0 0,0 1,0-1,1 0,-1 3,1-3,1 1,-1-1,0 1,0-1,1 0,-1 0,0 1,1-1,-1 0,1 0,0 0,-1 0,1-1,0 1,0 0,-1-1,1 1,0-1,0 0,0 1,0-1,-1 0,1 0,0 0,0 0,0-1,0 1,0-1,-1 1,1-1,0 1,2-2,-4 1,1 1,-1 0,0 0,0 0,0-1,0 1,0 0,0 0,0-1,0 1,0 0,0 0,0-1,0 1,0 0,0 0,0-1,0 1,0 0,0 0,0-1,0 1,0 0,-1 0,1-1,0 1,0 0,0 0,0 0,0-1,-1 1,1 0,0 0,0 0,0 0,-1 0,1-1,-1 1,1 0,-7-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9:05.3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66,'1'3,"0"0,1 1,-1-1,0 0,1 0,0-1,0 1,-1 0,2 0,-1-1,5 5,4 6,44 62,15 21,3-2,142 137,-187-211,-19-22,-10-16,-6-1</inkml:trace>
  <inkml:trace contextRef="#ctx0" brushRef="#br0" timeOffset="368.83">382 50,'-316'695,"313"-686,5-14</inkml:trace>
  <inkml:trace contextRef="#ctx0" brushRef="#br0" timeOffset="795.44">631 240,'12'0,"12"-2,10-1,5-3,2 0,-1 1,-5-1,-6 1,-13 0,-11 4,-12 3,-5 0</inkml:trace>
  <inkml:trace contextRef="#ctx0" brushRef="#br0" timeOffset="1132.86">601 460,'10'-3,"8"-2,7-2,5 1,4 2,0-2,0 1,-3 1,-5 2,-4 0,-4 1,-4 3,-5 1</inkml:trace>
  <inkml:trace contextRef="#ctx0" brushRef="#br0" timeOffset="1922.19">982 6,'86'-2,"-52"0,0 0,0 3,0 1,0 1,40 10,-72-12,1-1,0 1,0 0,0 0,-1 0,1 0,0 1,-1-1,1 1,-1 0,0 0,1-1,-1 1,0 1,0-1,0 0,-1 0,1 1,2 4,-3-4,-1 0,1 0,-1 0,0-1,1 1,-2 0,1 0,0 0,0 0,-1-1,0 1,1 0,-1 0,0-1,0 1,-3 4,-2 2,0 0,0 0,-1-1,0 0,0 0,-1-1,0 1,-1-2,-14 10,-1-6,20-9,0 0,0 0,0 1,0 0,1 0,-1 0,0 0,1 0,0 1,-1-1,-3 5,8-6,-1-1,0 1,0 0,1-1,-1 1,0-1,1 1,-1 0,1-1,-1 1,1-1,-1 1,1-1,-1 1,1-1,-1 0,1 1,0-1,-1 0,1 1,0-1,-1 0,1 0,0 0,-1 1,2-1,23 8,-22-7,13 4,0 0,0 1,-1 1,0 1,-1 0,1 0,24 22,-32-24,-1 0,0 1,0 0,0 0,-1 1,0-1,-1 1,0 0,0 1,-1-1,1 0,-2 1,1 0,-2 0,1 0,0 11,-1-12,-1 0,0 0,0 0,-1 0,0 0,0-1,-1 1,0 0,0 0,-1-1,0 0,0 1,-7 10,6-13,0 0,-1 0,1-1,-1 0,0 0,0 0,-1 0,1-1,-1 0,0 0,1 0,-1-1,0 0,-1 0,1 0,0-1,-10 1,-14 1,0-1,1-2,-1-1,-46-8,54 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29:01.4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59,'17'28,"2"0,0-1,41 43,15 20,168 220,-241-308,8 12,-10-14,0 0,0 0,0 0,-1 0,1 0,0 0,0 0,0 0,0 0,0 0,-1 0,1 0,0 0,0 0,0 0,0 0,0 0,-1 0,1 0,0 0,0 0,0 0,0 0,0 0,0 0,-1 0,1 0,0 1,0-1,0 0,0 0,0 0,0 0,0 0,0 0,-1 0,1 1,0-1,0 0,0 0,0 0,0 0,0 0,0 0,0 1,0-1,0 0,0 0,0 0,0 1,-10-7</inkml:trace>
  <inkml:trace contextRef="#ctx0" brushRef="#br0" timeOffset="423.96">412 0,'-95'136,"6"4,-71 152,98-165,56-120,8-15</inkml:trace>
  <inkml:trace contextRef="#ctx0" brushRef="#br0" timeOffset="869.5">616 280,'15'0,"10"0,9 0,5 0,1 0,-1-2,-4-2,-7 1,-12 1,-11 0,-7 1</inkml:trace>
  <inkml:trace contextRef="#ctx0" brushRef="#br0" timeOffset="1223.37">616 426,'13'0,"8"0,7 0,5 0,3-2,-1-2,0 1,-5 0,-4 1,-9 1,-10-2,-6 0</inkml:trace>
  <inkml:trace contextRef="#ctx0" brushRef="#br0" timeOffset="1648.41">1101 0,'0'10,"0"8,0 7,0 5,0 4,0 3,0 3,0 1,0 3,0 0,0 0,0-1,0-4,-2-4,-2-5,1-4,1-11,0-6</inkml:trace>
  <inkml:trace contextRef="#ctx0" brushRef="#br0" timeOffset="1986.22">1293 0,'0'13,"2"8,2 7,-1 5,-1 5,0 3,-1 3,0 0,-1 1,0 1,3-1,0-3,0-3,-1-6,0-7,-1-4,-3-9,-1-7</inkml:trace>
  <inkml:trace contextRef="#ctx0" brushRef="#br0" timeOffset="2442.03">999 368,'15'0,"12"0,9 0,7 0,5-2,4-2,4 1,2 1,-1 0,-3 1,-6 0,-5 1,-9 0,-11 0,-16 0,-13 0,-11 1,-3-1</inkml:trace>
  <inkml:trace contextRef="#ctx0" brushRef="#br0" timeOffset="2944.06">1058 192,'48'-10,"0"3,1 1,0 2,0 3,55 5,-3 5,-101-9,0 0,0 0,0 0,0 0,1 0,-1 1,0-1,0 0,0 0,0 0,0 0,0 0,1 0,-1 0,0 0,0 0,0 0,0 0,1 0,-1 0,0 0,0 0,0 0,0 0,0 0,1 0,-1 0,0 0,0 0,0 0,0 0,0 0,1-1,-1 1,0 0,0 0,0 0,0 0,0 0,0 0,1 0,-1-1,0 1,0 0,0 0,0 0,0 0,0 0,0-1,0 1,0 0,0 0,0 0,0 0,0 0,0-1,0 1,0 0,0 0,0 0,0 0,0-1,0 1,0 0,0 0,0 0,0 0,-1-1,-4-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0:44.2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1 1,'-10'0,"-1"0,1 0,0 1,0 1,0 0,0 0,-12 5,16-4,0 0,1 0,0 1,0-1,0 1,0 1,0-1,1 1,0 0,0 0,0 0,-6 10,-2 3,1 1,0 0,2 1,0 0,1 1,1-1,1 2,1-1,1 0,0 1,0 31,4-46,0 0,1 0,-1 0,1 0,1 0,-1 0,4 9,-3-13,-1-1,0 0,1 1,-1-1,1 0,0 1,0-1,0 0,0 0,0-1,0 1,1 0,-1-1,1 1,-1-1,1 0,-1 0,1 0,0 0,4 1,3 0,0 0,0 0,0-1,0 0,0-1,0 0,0-1,14-2,-19 2,0-1,-1 0,1 0,-1 0,1 0,-1-1,0 0,0 0,0 0,0 0,0-1,-1 1,1-1,-1 0,0 0,0 0,-1 0,1-1,1-4,0-1,-1 1,-1-1,0 0,0 0,-1 0,0 0,0 0,-2 0,1 0,-1 0,0 0,-4-13,4 22,1-1,-1 1,0 0,0-1,0 1,0 0,0 0,0-1,0 1,0 0,0 0,-1 0,1 0,0 1,-1-1,1 0,-1 1,1-1,0 0,-1 1,0 0,1-1,-1 1,1 0,-1 0,1 0,-1 0,1 0,-1 0,0 0,1 1,-1-1,1 0,-1 1,1-1,-1 1,1 0,0 0,-3 1,0 0,-1 0,1 1,0 0,0 0,0 0,0 0,1 0,-1 1,1-1,0 1,-5 7,-15 51,22-60,0 1,1 0,-1 0,0 0,1 0,0 0,0 0,0 0,0 0,0 0,1 0,-1 0,1 0,0 0,0 0,0 0,0 0,3 5,2-2</inkml:trace>
  <inkml:trace contextRef="#ctx0" brushRef="#br0" timeOffset="1111.55">560 16,'-4'1,"1"-1,0 1,-1 1,1-1,0 0,0 1,0 0,0 0,0 0,1 0,-1 0,0 0,1 1,0-1,-1 1,1 0,0-1,0 1,-1 4,-33 61,36-67,-8 18,1 2,0-1,1 1,2 0,0 0,1 0,1 0,1 1,3 34,-1-50,0 0,1 0,0 0,0 1,1-2,-1 1,1 0,1-1,-1 1,1-1,0 0,0 0,0 0,1-1,0 1,0-1,0 0,0-1,1 1,11 4,-13-5,1-1,0 0,0 0,0 0,0-1,0 0,0 0,1 0,-1-1,0 1,0-1,1 0,-1-1,0 0,0 1,0-2,1 1,-1 0,0-1,-1 0,1 0,0-1,0 1,-1-1,6-5,0-2,0-1,-1 1,-1-2,0 0,0 0,-1 0,-1-1,0 1,0-2,-2 1,4-16,-3 10,-1-1,-1 0,-1 0,-1 0,-1 0,-1 0,-4-27,4 41,-1 0,0 1,0-1,0 1,0-1,-1 1,0 0,0 0,-1 0,0 0,1 1,-1-1,-1 1,1 0,-1 0,1 1,-1-1,0 1,0 0,-1 1,1-1,-1 1,1 0,-1 0,0 1,1-1,-1 1,-11 0,4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8:50.2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33 1,'-24'0,"-15"-1,-51 7,76-3,0-1,0 2,1 0,0 0,-1 1,2 1,-17 9,9-2,0 1,1 1,1 1,0 1,-21 25,28-29,0 1,2 0,-1 0,2 0,0 1,1 1,0-1,-6 26,10-32,2 1,-1 0,1 0,1-1,0 1,0 0,1 0,0 0,1-1,0 1,0 0,1-1,0 0,1 0,0 0,1 0,-1 0,2-1,-1 0,1 0,0 0,1-1,12 11,-6-8,0 0,0-2,1 1,0-2,1 0,-1 0,1-2,0 0,1 0,-1-2,1 0,0 0,29 0,-32-3,0-1,-1 0,1 0,0-2,-1 1,0-1,1-1,-1 0,-1-1,1-1,-1 1,0-2,0 0,0 0,-1-1,0 0,-1 0,0-1,0-1,8-10,-11 11,0 0,0 0,-1 0,-1-1,0 0,0 1,0-1,-1-1,-1 1,0 0,0-1,-1 1,-1-1,1 0,-2 1,1-1,-4-13,1 8,0 1,-2-1,0 1,0 0,-2 0,0 1,0-1,-2 2,1-1,-20-22,26 35,1-1,0 1,-1-1,1 1,-1 0,0-1,1 1,-1 0,0 0,0 0,0 1,0-1,1 0,-1 1,0-1,0 1,0 0,0-1,0 1,0 0,0 0,-1 1,1-1,0 0,1 1,-1-1,0 1,0-1,0 1,0 0,0 0,0 0,1 0,-4 2,-4 3</inkml:trace>
  <inkml:trace contextRef="#ctx0" brushRef="#br0" timeOffset="893.38">1 750,'394'13,"-294"-6,79 3,15 4,-181-15,9 0,-19 2,-14 2,-1 1</inkml:trace>
  <inkml:trace contextRef="#ctx0" brushRef="#br0" timeOffset="1597.12">396 898,'-2'58,"-2"0,-3 0,-16 66,14-59,9-71</inkml:trace>
  <inkml:trace contextRef="#ctx0" brushRef="#br0" timeOffset="2033.31">324 1088,'24'0,"-1"-1,1-1,0-2,-1 0,44-14,-57 15,0-1,0-1,0 1,-1-2,0 1,0-1,0-1,-1 0,0 0,0 0,-1-1,0 0,0-1,-1 1,8-16,-8 12</inkml:trace>
  <inkml:trace contextRef="#ctx0" brushRef="#br0" timeOffset="2565.16">440 1148,'17'5,"1"0,-1 1,0 1,-1 0,27 17,-36-20,-1 1,0 0,0 0,-1 0,1 0,-1 1,0 0,-1 0,0 0,0 1,0-1,0 1,-1 0,0 0,3 14,0-9,-3-12</inkml:trace>
  <inkml:trace contextRef="#ctx0" brushRef="#br0" timeOffset="3205.4">1058 780,'225'-9,"-131"3,-92 6,-9 0,5 0,-8 0</inkml:trace>
  <inkml:trace contextRef="#ctx0" brushRef="#br0" timeOffset="3620.25">1012 941,'15'0,"8"2,4 2,3-1,2 2,-1 0,1-1,-4-1,-3-1,-4-1,-3 0,-4-1</inkml:trace>
  <inkml:trace contextRef="#ctx0" brushRef="#br0" timeOffset="4819.42">1777 458,'-13'5,"0"1,0 1,1 1,0-1,1 2,-1 0,1 0,1 1,0 0,1 1,0 0,-13 19,9-9,0 1,2-1,0 2,2 0,0 0,-8 37,10-16,2 1,2 1,2-1,2 0,7 46,-7-81,0 0,1 0,0 0,1 0,0 0,1 0,0-1,0 0,8 12,-8-15,1-1,0 0,0 0,0 0,0-1,0 0,1 0,0 0,0 0,0-1,0 0,1-1,-1 1,11 1,-8-2,1-1,-1 0,1-1,-1 0,1 0,0-1,-1 0,1-1,-1 0,0-1,0 0,0 0,0-1,0 0,-1 0,1-1,-1 0,10-9,2-1,-1-2,0 0,-2-1,0-1,27-39,-33 40,0-1,-2-1,-1 0,0 0,-1 0,-1-1,-1 0,-1 0,-1 0,-1-1,-1 1,-1-1,0 1,-2-1,0 1,-2-1,0 1,-1 0,-2 1,0 0,-15-31,16 40,-1 0,0 0,-1 0,0 1,0 1,-1-1,-12-9,16 15,-1 0,1 0,-1 0,0 1,0-1,0 2,0-1,-1 1,1-1,-1 2,1-1,-1 1,0 0,1 0,-11 1,6 2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0:33.9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'11,"0"1,1 0,7 20,2 18,-2 119,-9-123,2 0,2-1,13 64,-10-95,-6-14,-1 0,0 1,0-1,0 0,1 0,-1 0,0 0,0 0,0 0,1 0,-1 0,0 0,0 0,1 0,-1 0,0 0,0 0,0 0,1 0,-1 0,0 0,0 0,1 0,-1 0,0 0,0-1,0 1,1 0,-1 0,0 0,0 0,0 0,0-1,1 1,-1 0,0 0,0 0,0 0,0-1,0 1,0 0,0 0,0-1,1 1,-1 0,0 0,0 0,0-1,0 1,0 0,0 0,0-1,0 1,0 0,0 0,-1 0,1-1,0 1,0 0,0 0,0-1,2-10</inkml:trace>
  <inkml:trace contextRef="#ctx0" brushRef="#br0" timeOffset="832.61">472 43,'-19'0,"0"0,1 1,-1 1,0 1,-33 9,48-11,0 1,-1 0,1 0,0 0,0 1,0-1,0 1,0 0,1 0,-1 0,1 1,0-1,0 1,0 0,0 0,1 0,-1 0,1 0,0 1,1-1,-1 0,1 1,-1 0,1-1,1 1,-1 0,1-1,0 9,0-11,0-1,0 1,0 0,0 0,1-1,-1 1,1 0,-1-1,1 1,0 0,-1-1,1 1,0-1,0 1,0-1,0 1,0-1,1 0,-1 1,0-1,1 0,-1 0,2 1,1 0,0 0,0-1,0 0,0 1,0-1,0-1,1 1,-1 0,7-1,0 0,-1-1,1 0,0-1,-1 0,0 0,1-1,11-5,-17 5,1 0,-1-1,0 0,0 1,-1-1,1-1,-1 1,0-1,0 0,0 0,-1 0,1 0,-1-1,-1 1,1-1,-1 0,0 1,0-1,-1 0,2-7,-5 56,1 1,3-1,11 62,2 49,-15-147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0:30.7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7 207,'-7'0,"0"1,0 0,-1 1,1 0,0 0,0 0,1 1,-1 0,0 0,1 1,0-1,0 1,0 1,0-1,1 1,-11 11,10-9,0 0,1 1,0-1,0 1,0 0,1 1,0-1,1 1,0-1,0 1,1 0,0 0,-1 12,3-19,0 0,0 0,0 1,0-1,1 0,-1 0,0 0,1 0,0 1,-1-1,1 0,0 0,0 0,0 0,0-1,1 1,-1 0,0 0,1-1,-1 1,1-1,0 1,-1-1,1 1,0-1,0 0,0 0,0 0,0 0,0-1,0 1,0 0,0-1,0 1,1-1,-1 0,0 0,0 0,0 0,1 0,-1 0,4-1,2 0,0 0,-1-1,1 0,0 0,-1 0,1-1,-1 0,0 0,0-1,12-8,-12 5,0 0,-1 0,0 0,0-1,9-16,-13 20,1-1,-1 1,0-1,0 0,-1 0,1 1,-1-1,0 0,-1 0,1 0,-1 0,0-10,3 33,1 0,1 0,0-1,2 0,0 0,0-1,2 0,0 0,1-1,1 0,0 0,18 17,31 12,-57-42,1 0,0 0,0 0,-1 0,1-1,0 0,0 0,0 0,0 0,1 0,-1-1,0 0,0 0,0 0,7-1,-10 0,0 1,0-1,1 0,-1 0,0 0,0 0,0 0,0 0,0 0,0 0,0 0,0 0,-1 0,1-1,0 1,-1 0,1 0,-1-1,1 1,-1-1,1 1,-1 0,0-1,0 1,0-1,0 1,0-1,0 0,-6-47,5 41,-13-58,-10-75,22 124,1 1,1-1,0 0,1 0,1 0,4-18,-2 25,-1 0,1 1,1-1,0 1,0 0,1 1,0-1,1 1,10-11,-14 16,-1 0,1 0,0 0,0 1,0-1,1 1,-1 0,0 0,1 0,-1 1,1-1,0 1,0-1,0 1,-1 1,1-1,0 0,0 1,0 0,0 0,0 0,0 0,0 1,0 0,0-1,0 1,6 3,-8-3,0 1,0-1,0 0,-1 1,1 0,0-1,0 1,-1 0,1 0,-1 0,0 0,0 0,1 0,-1 0,0 1,-1-1,1 0,0 1,-1-1,1 0,-1 1,0-1,0 0,0 1,0-1,0 1,0-1,-1 0,1 1,-1-1,-1 4,-4 11</inkml:trace>
  <inkml:trace contextRef="#ctx0" brushRef="#br0" timeOffset="380.48">340 353,'15'-5,"7"-1,6-3,2-2,-1 1,-1 2,-2 3,-6-1,-3 1,-6 3,-3 3</inkml:trace>
  <inkml:trace contextRef="#ctx0" brushRef="#br0" timeOffset="727.99">707 117,'0'7,"0"8,3 6,2 7,5 7,1 4,2 3,-1 5,0 1,0-2,-1-4,-4-4,-2-6,-2-6,-2-5,-3-9,-4-11,-1-5</inkml:trace>
  <inkml:trace contextRef="#ctx0" brushRef="#br0" timeOffset="1081.74">648 382,'7'0,"8"-3,4 0,3 0,3 1,3 0,3 1,2 0,3-2,3 0,-4 0,-1-2,-5 0,-5 0,-9 0,-9-1,-6 2</inkml:trace>
  <inkml:trace contextRef="#ctx0" brushRef="#br0" timeOffset="1769.41">1030 383,'12'0,"-1"-1,1 0,-1-1,0 0,1 0,17-8,-27 10,1-1,-1 0,0 0,0 0,0 0,0 0,0 0,0-1,0 1,-1-1,1 1,0-1,-1 0,1 1,-1-1,0 0,1 0,-1 0,0 0,0 0,-1 0,1 0,0-1,-1 1,1 0,-1 0,1-1,-1 1,0 0,0-1,0 1,-1 0,1 0,0-1,-1 1,1 0,-1 0,0 0,0-1,-2-2,3 4,-1 0,1-1,-1 1,1 0,-1 0,0 0,1 1,-1-1,0 0,0 0,0 0,0 0,0 1,1-1,-1 0,-1 1,1-1,0 1,0-1,0 1,0 0,0-1,0 1,0 0,-1 0,1 0,-2 0,1 0,-1 1,0-1,0 1,0 0,1 0,-1 1,0-1,1 0,-1 1,-4 3,0 1,0 1,0 0,0 0,1 0,0 1,-5 8,6-7,1-1,0 1,1 0,0 0,0 0,1 0,0 0,-1 17,3-22,0 0,0 0,0 0,1 0,0 0,0 0,0 0,0 0,0-1,1 1,0 0,0-1,0 0,0 1,0-1,1 0,-1 0,1 0,0 0,0-1,0 1,7 4,9 3,1 0,0-1,0-1,1-1,0-1,0-1,0 0,34 1,-53-6,1 0,-1 0,1 0,-1 0,0-1,1 1,-1-1,0 0,1 0,-1 0,0 0,0 0,0 0,0 0,0-1,0 1,0-1,0 0,0 1,-1-1,1 0,-1 0,1 0,-1 0,0 0,0 0,0-1,0 1,0 0,-1 0,1-1,0 1,-1-1,0-2,3-12,-2 0,-1-1,-2-33,0 19,1 5,0 14,1 1,0 0,0 0,2 0,2-14,-2 21,-1 1,1 0,0 0,0 0,0 0,1 0,-1 0,1 1,0-1,0 1,0 0,1 0,-1 0,1 0,-1 0,1 1,8-4,7-2,0 0,1 1,0 1,1 1,-1 1,33-2,-39 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0:26.2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0,'-24'540,"20"-493,4-32,-1 1,-1-1,-1 1,-4 16,4-37,2-7</inkml:trace>
  <inkml:trace contextRef="#ctx0" brushRef="#br0" timeOffset="658.89">1 367,'52'-2,"-35"1,0 0,1 1,-1 0,0 2,0 0,19 5,-32-6,-1 0,0 1,1 0,-1-1,0 1,0 0,0 1,0-1,-1 1,1-1,-1 1,1 0,-1 0,0 0,0 0,2 5,-1-1,0 0,-1 0,0 0,0 0,-1 0,0 0,0 0,-1 9,0-6,0 1,-1-1,0 0,-1 1,0-1,-1 0,0 0,-1 0,0-1,0 1,-11 16,10-21,1 0,-1-1,0 1,0-1,0 0,-1-1,1 1,-1-1,0 0,-7 2,10-4,-1 1,0-1,1 0,-1-1,0 1,0 0,1-1,-1 0,0 0,0 0,0 0,1-1,-1 0,0 1,1-1,-1-1,0 1,-4-3,-2-3</inkml:trace>
  <inkml:trace contextRef="#ctx0" brushRef="#br0" timeOffset="1480.97">500 411,'-19'14,"1"0,0 2,1 0,-29 37,42-49,0 1,1 0,-1 0,1 1,1-1,-1 1,1-1,0 1,0 0,0 0,1 0,0 0,0 0,1 0,0 0,0 0,0 0,1 0,-1 0,1 0,1 0,-1 0,1 0,4 9,-3-10,0-1,1 1,-1-1,1 1,0-1,0 0,0 0,0-1,1 1,-1-1,1 0,0 0,0-1,0 0,0 1,1-2,-1 1,0 0,1-1,0 0,-1-1,12 1,-13-1,0 0,0-1,0 1,0-1,0 0,0 0,0 0,0 0,-1-1,1 0,0 1,-1-2,1 1,-1 0,0-1,0 1,0-1,0 0,0 0,0 0,-1 0,0 0,1-1,-1 1,-1-1,1 0,0 1,-1-1,0 0,0 0,0 0,1-4,0-9,0 0,-1 0,0 0,-2 0,0-1,-6-31,6 44,0 0,-1 0,1 0,-1 1,0-1,0 0,-1 1,0-1,1 1,-1 0,-1 0,1 0,0 0,-1 1,0-1,0 1,0 0,0 0,-1 1,1-1,-1 1,1 0,-1 0,0 0,0 1,-9-2,1 1</inkml:trace>
  <inkml:trace contextRef="#ctx0" brushRef="#br0" timeOffset="2144.99">720 512,'11'67,"-7"-39,0-1,2 0,16 44,-17-66,-4-17,-3-20,-3 15,1 0,0-1,2 1,0-1,1-23,1 35,1 1,-1 0,1 0,1 0,-1 0,1 0,0 0,0 0,0 0,1 1,0-1,0 1,0 0,0-1,0 2,1-1,0 0,0 1,0-1,0 1,1 0,7-4,1 1</inkml:trace>
  <inkml:trace contextRef="#ctx0" brushRef="#br0" timeOffset="2780.83">940 573,'-2'47,"1"-31,0 1,1-1,0 0,6 31,-6-47,0 0,0 0,0 0,0-1,0 1,0 0,0 0,0 0,0 0,0 0,0 0,1 0,-1 0,0-1,0 1,0 0,0 0,0 0,0 0,0 0,0 0,0 0,0 0,0 0,0 0,0-1,1 1,-1 0,0 0,0 0,0 0,0 0,0 0,0 0,0 0,0 0,1 0,-1 0,0 0,0 0,0 0,0 0,0 0,0 0,0 0,1 0,-1 0,0 0,0 0,0 0,0 0,0 0,0 0,0 1,0-1,1 0,4-21,4-24,-9 43,5-32,17-55,-20 80,1 1,1-1,-1 1,1 0,1 0,0 0,0 0,0 1,1 0,0 0,12-11,-16 17,0 0,-1-1,1 1,0 0,0 0,0 0,0 0,0 1,0-1,0 0,0 1,0 0,0-1,1 1,-1 0,0 0,0 0,0 0,0 1,1-1,-1 0,3 2,-1 0,0 0,0 0,-1 1,1-1,-1 1,1 0,-1 0,0 0,0 1,4 5,1 4,0-1,-1 2,-1-1,0 1,7 23,1 42,-14-73,1-1,-1 1,0 0,0 0,-1-1,1 1,-1 0,-1-1,1 1,-1-1,-4 9,-1-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8:43.7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7,'2'7,"-1"0,1 0,0 1,1-1,5 9,1 6,0 7,-2-7,0 0,1-1,1-1,1 1,1-1,16 21,-27-40,1 0,-1 0,1 0,0 0,-1-1,1 1,0 0,-1-1,1 1,0 0,0-1,0 1,0-1,0 1,-1-1,1 1,0-1,0 0,0 1,0-1,0 0,0 0,0 0,0 0,0 0,2 0,2-4</inkml:trace>
  <inkml:trace contextRef="#ctx0" brushRef="#br0" timeOffset="549.6">265 0,'-23'148,"-10"48,12-115,-35 152,56-230,-1-4</inkml:trace>
  <inkml:trace contextRef="#ctx0" brushRef="#br0" timeOffset="1166.9">383 396,'12'2,"0"0,0-2,0 1,0-2,0 1,0-2,0 1,16-6,-24 6,-1 0,1-1,-1 1,0-1,1 1,-1-1,0 0,0 0,0-1,0 1,-1-1,1 1,3-6,-5 6,1-1,-1 1,0-1,-1 1,1-1,0 1,-1-1,1 0,-1 1,0-1,0 0,0 1,0-1,-1 0,1 1,-1-1,1 0,-1 1,0-1,0 1,-2-4,2 4,0 0,0-1,0 1,0 0,0 0,-1 0,1 0,-1 0,0 0,1 0,-1 1,0-1,0 0,0 1,0 0,0-1,-1 1,1 0,0 0,0 0,-4-1,2 2,0 0,0 0,0 0,1 0,-1 1,0-1,0 1,0 0,1 0,-1 0,1 1,-6 2,-2 2,1 1,0 0,0 0,1 1,0 0,0 0,-13 18,12-13,2 0,-1 0,2 1,0 0,0 0,2 1,0-1,0 1,1 1,-3 25,7-39,0 1,0-1,0 1,1 0,-1-1,1 1,-1-1,1 1,0-1,0 1,0-1,0 0,0 1,0-1,1 0,-1 0,1 0,0 0,-1 0,4 2,-1-1,1 0,-1 0,1-1,0 0,-1 0,1 0,0-1,0 1,9 0,8 0,1 0,-1-2,37-5,-56 5,26-5,-17 1</inkml:trace>
  <inkml:trace contextRef="#ctx0" brushRef="#br0" timeOffset="2186.45">734 307,'-16'6,"0"1,0 1,1 0,0 1,0 0,1 1,-14 13,21-17,1 0,0 0,0 1,0 0,1 0,0 0,0 1,1 0,0 0,1 0,-1 0,2 0,-1 1,1 0,-2 13,4-20,0-1,-1 0,1 1,0-1,0 1,0-1,1 1,-1-1,0 0,0 1,1-1,-1 1,1-1,-1 0,1 1,0-1,-1 0,1 0,0 0,0 1,0-1,0 0,0 0,0 0,0 0,0-1,2 2,-1-1,1 0,0-1,-1 1,1-1,0 0,-1 0,1 0,0 0,-1 0,1 0,0-1,-1 1,5-2,1-1,1 0,-1 0,0-1,0 0,0-1,0 0,13-11,-16 12,-1-1,0 1,0-1,0 0,-1 0,0 0,0 0,0-1,-1 1,0-1,0 0,0 0,0 0,-1 1,0-1,0-8,-4 14,-2 10,-2 13,6-17,1 0,0-1,1 1,-1 0,1-1,0 1,1-1,-1 1,4 6,-5-11,1 0,-1 0,1 0,0 1,-1-1,1-1,0 1,-1 0,1 0,0 0,0 0,0 0,0-1,0 1,0 0,0-1,0 1,0-1,0 1,2-1,-2 0,1 0,-1 0,1 0,-1-1,1 1,-1-1,1 1,-1-1,0 1,1-1,-1 0,0 0,1 0,-1 0,0 0,0 0,0 0,0 0,0 0,2-2,10-16,-11 17,-1-1,1 1,0 0,-1 0,1 0,0 0,0 0,0 0,1 0,3-2,-5 4,0 0,1 0,-1 0,1 0,-1 0,1 0,-1 1,1-1,-1 0,0 1,1-1,-1 1,0-1,1 1,-1 0,0-1,0 1,1 0,-1 0,0 0,0 0,0 0,0 0,0 0,1 3,5 3,0 0,1 0,0 0,15 9,-21-15,0 0,0 0,0 0,0-1,0 1,0 0,0-1,0 1,0-1,0 0,0 0,4 0,-5 0,1-1,-1 1,0 0,0-1,0 1,0-1,0 0,0 1,0-1,-1 0,1 0,0 1,0-1,0 0,-1 0,1 0,0 0,-1 0,1 0,-1 0,1 0,-1 0,0 0,1 0,-1-2,12-73,-12 64,1 0,1 0,0 0,0 0,1 0,0 1,1-1,1 1,0 0,11-18,-15 28,0 0,0-1,1 1,-1 0,1 0,-1-1,1 1,0 0,-1 1,1-1,0 0,0 0,0 1,0-1,-1 1,1 0,0-1,0 1,0 0,0 0,0 0,0 0,3 1,-1 0,0 0,1 1,-1-1,0 1,0 0,0 0,-1 0,1 1,4 2,1 4</inkml:trace>
  <inkml:trace contextRef="#ctx0" brushRef="#br0" timeOffset="2964.61">1336 249,'-19'5,"0"1,-26 12,39-16,0 1,0 0,0 1,0 0,1-1,0 2,0-1,0 1,0-1,1 1,-5 6,9-10,-1 0,1 0,0 0,-1 0,1 0,0 0,0 0,0 1,0-1,0 0,0 0,0 0,0 0,0 0,0 0,1 0,-1 0,0 0,1 0,-1 1,1-2,-1 1,1 0,-1 0,1 0,0 0,-1 0,1 0,0-1,0 1,0 0,0-1,0 1,0 0,0-1,0 1,0-1,0 0,1 1,55 20,-37-15,-7 0,0 0,0 0,-1 1,0 1,0 0,12 12,-20-17,0 1,0-1,-1 1,0 0,0 0,0 0,0 1,0-1,-1 0,0 1,0 0,0 0,-1-1,0 1,1 0,-2 0,1 1,0-1,-1 0,-1 9,1-12,0 0,-1 0,0 0,1 0,-1 0,0 0,0 0,0-1,0 1,0 0,0 0,0-1,0 1,-1-1,1 1,-1-1,1 0,-1 1,0-1,-3 2,1-1,-1-1,1 1,-1-1,1 0,-1 0,0-1,1 1,-10-1,-3-1,0-1,0-1,-32-10,30 8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09.7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5,'8'4,"4"8,4 3,0 3,1-1,0 3,-1 0,2 2,1 2,-3 0,-2 0,-1-1,0-2,-2-7,-3-6</inkml:trace>
  <inkml:trace contextRef="#ctx0" brushRef="#br0" timeOffset="363.94">323 61,'-29'80,"3"1,4 2,3 0,4 1,-7 133,22-212,2-7,2-4</inkml:trace>
  <inkml:trace contextRef="#ctx0" brushRef="#br0" timeOffset="1050.76">484 193,'13'2,"-1"0,1-1,0 0,0-1,0 0,0-1,0 0,-1-1,1-1,15-5,-23 7,0 0,0-1,0 0,0 0,0 0,0-1,-1 1,1-1,-1 0,0-1,0 1,0-1,0 0,0 0,-1 0,0 0,0 0,0-1,0 0,-1 1,0-1,0 0,0 0,0 0,-1 0,2-11,-3 14,0 1,0-1,0 0,0 0,0 0,0 1,-1-1,1 0,0 0,-1 0,0 1,1-1,-1 0,0 1,0-1,0 1,0-1,0 1,0-1,0 1,-1 0,1-1,0 1,-1 0,1 0,-1 0,1 0,-1 0,0 1,1-1,-1 0,0 1,1-1,-1 1,0-1,0 1,0 0,1 0,-1 0,0 0,0 0,0 0,1 1,-3 0,-4 0,0 0,1 1,-1 0,1 1,0 0,0 0,0 0,0 1,-7 5,2 1,0 1,1 0,0 1,1 0,0 1,-13 21,19-26,-1-1,2 1,-1-1,1 1,0 0,0 0,1 1,0-1,1 0,0 1,0-1,1 1,1 16,1-20,-1 0,2 0,-1 0,0 0,1 0,0-1,0 0,1 1,-1-1,1 0,0 0,0-1,0 1,0-1,0 0,1 0,0-1,0 1,-1-1,1 0,0 0,1-1,6 2,11 3,1-2,0 0,42 1,-56-5,0 0,0 0,0-1,0 0,0-1,0 0,10-4,-5 0</inkml:trace>
  <inkml:trace contextRef="#ctx0" brushRef="#br0" timeOffset="2438.7">1145 33,'-6'1,"-1"0,1 0,0 1,-1 0,1 0,0 1,0 0,0 0,1 0,-1 1,1-1,-1 1,1 1,1-1,-1 1,1 0,-1 0,1 0,1 0,-1 1,-3 7,1-2,-1 0,2 1,0 0,0 0,1 1,1-1,0 1,0-1,0 27,2-37,1 0,1 0,-1 0,0 1,0-1,1 0,-1 0,1 0,0 0,-1 0,1 0,0-1,0 1,0 0,0 0,1-1,-1 1,0 0,1-1,-1 1,1-1,0 0,-1 0,1 1,0-1,0 0,0 0,0-1,0 1,0 0,0-1,0 1,0-1,0 0,0 1,0-1,0 0,0 0,0 0,0-1,0 1,3-1,0 0,1 0,-1 0,1-1,-1 0,0 0,1 0,-1 0,0-1,-1 0,1 0,0-1,-1 1,0-1,0 0,5-5,-6 3,1-1,-1 0,0 0,0-1,-1 1,2-14,-3 18,0 0,0 0,-1 0,0-1,0 1,1 0,-2 0,1 0,0 0,-1-1,1 1,-1 0,0 0,0 0,0 0,-1 0,1 1,-4-6,5 8,0 0,0-1,0 1,-1 0,1 0,0-1,0 1,-1 0,1 0,0 0,-1-1,1 1,0 0,0 0,-1 0,1 0,0 0,-1 0,1 0,0 0,-1 0,1 0,0 0,-1 0,1 0,0 0,-1 0,1 0,0 0,-1 0,1 0,0 0,-1 0,1 1,0-1,0 0,-1 0,1 0,0 1,0-1,-1 0,-6 18,3 21,4-25,-1 6,1 0,1 0,3 21,-3-37,-1-1,0 1,1-1,0 0,0 0,0 1,0-1,1 0,-1 0,1 0,0 0,0 0,0-1,0 1,0 0,1-1,-1 0,1 1,-1-1,1 0,0-1,0 1,0 0,0-1,5 2,4-2,-2-3</inkml:trace>
  <inkml:trace contextRef="#ctx0" brushRef="#br0" timeOffset="2972.8">1321 237,'-1'9,"1"-2,-1 0,1 0,1 0,-1 0,1 0,0 0,1 0,-1 0,1-1,1 1,5 10,-3-17,-1-13,2-19,-6 28,4-23,-1 4,1 1,0 0,13-35,-14 49,1 0,0 1,0 0,1 0,-1 0,2 1,-1-1,1 1,0 0,0 1,0-1,1 1,12-6,43-21,-58 30,0 1,0-1,0 1,1 0,-1 0,1 0,-1 0,0 1,1 0,-1 0,1 0,-1 0,7 2,-2 3,-4 2</inkml:trace>
  <inkml:trace contextRef="#ctx0" brushRef="#br0" timeOffset="3604.48">1820 33,'-9'1,"-1"0,1 1,0 0,0 1,0 0,0 0,0 1,1 0,0 0,-14 10,12-7,0 0,1 1,0-1,1 2,-1-1,2 1,-1 1,-6 10,13-18,1-1,-1 0,1 1,-1-1,1 1,0-1,0 1,0-1,0 1,0-1,0 1,0-1,0 1,0-1,1 0,-1 1,1-1,-1 1,1-1,-1 0,1 1,0-1,0 0,-1 0,1 1,0-1,0 0,0 0,1 0,-1 0,0 0,0-1,0 1,1 0,-1 0,0-1,3 2,9 4,0-1,-1 0,17 4,-13-5,2 2,-1 1,1 1,-1 0,-1 1,18 13,-30-20,-1 0,1 1,-1 0,0 0,0 0,0 0,0 0,0 1,-1-1,1 1,-1 0,0-1,0 1,0 0,-1 0,0 1,1-1,-1 0,-1 0,1 1,-1-1,1 0,-1 1,0-1,-1 0,1 1,-1-1,-2 7,1-8,0 1,0-1,0 1,-1-1,1 0,-1 0,0-1,0 1,0 0,0-1,0 0,-1 1,1-1,-1-1,1 1,-1 0,0-1,0 0,0 0,1 0,-1 0,0-1,0 0,-7 0,-5 1,-1-1,1 0,-1-2,-26-5,4-4,24 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07.9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 266,'2'0,"1"2,1 4,-2 3,0 5,-1 3,0 3,-1 3,0 3,-3 0,-3 0,-3-2,0-5</inkml:trace>
  <inkml:trace contextRef="#ctx0" brushRef="#br0" timeOffset="366.46">1 0,'0'3,"2"3,1 3,1 0</inkml:trace>
  <inkml:trace contextRef="#ctx0" brushRef="#br0" timeOffset="809.76">207 425,'4'25,"-4"-17,1-1,1 0,-1 0,1 0,0 0,5 9,-7-16,0 0,0 0,0 0,0 0,0 0,0 0,0 0,1 0,-1 0,0 1,0-1,0 0,0 0,0 0,1 0,-1 0,0 0,0 0,0 0,0 0,0 0,1 0,-1 0,0 0,0 0,0 0,0-1,0 1,1 0,-1 0,0 0,0 0,0 0,0 0,0 0,0 0,1 0,-1 0,0-1,0 1,0 0,0 0,0 0,0 0,0 0,0 0,0-1,0 1,0 0,0 0,0 0,0 0,0 0,0-1,0 1,0 0,7-18,3-18,-5 12,1 1,1 0,16-37,-20 54,-1 1,1-1,0 1,1 0,-1 0,1 0,0 0,0 1,1 0,-1 0,1 0,0 0,0 0,0 1,1 0,-1 0,1 1,-1-1,1 1,7-1,-11 3,1 0,-1 0,1 0,0 1,-1-1,1 1,-1 0,0 0,1 0,-1 0,0 0,1 0,-1 0,0 1,0-1,0 1,0 0,0 0,0-1,-1 1,1 0,-1 0,1 1,-1-1,0 0,0 0,0 1,2 4,1 4,1 0,-2 1,0 0,3 20,-3 0,-3 47,0-6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00.6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0 221,'13'0,"0"-1,0 0,0-1,0 0,0-1,15-6,-26 9,1-1,-1 0,1 0,-1 0,0 0,1 0,-1-1,0 1,0-1,0 0,0 1,0-1,0 0,-1 0,1 0,0 0,-1-1,0 1,1 0,-1-1,0 1,0 0,-1-1,1 1,0-1,-1 0,1 1,-1-1,0 1,0-1,0 0,0 1,-1-1,1 1,-1-1,1 0,-1 1,-1-3,1 2,-1 0,1 0,-1 0,0 0,0 0,0 1,0-1,0 1,-1-1,1 1,-1 0,1 0,-1 0,0 0,0 0,0 1,0-1,0 1,0 0,-1 0,1 0,0 0,-1 1,1-1,0 1,-1 0,1 0,0 0,-5 1,3 0,-1-1,0 1,1 0,-1 1,1-1,0 1,-1 0,1 1,0-1,0 1,0 0,0 0,1 1,-1-1,1 1,-6 6,5-3,1-1,0 1,0 0,0 0,1 0,0 0,0 1,1 0,0-1,0 1,1 0,0 0,0 0,1-1,1 14,0-16,0 1,0-1,1 0,-1 0,2 0,-1 0,0 0,1 0,0-1,0 1,0-1,1 0,-1 0,1 0,0 0,0-1,0 0,1 0,-1 0,1 0,0 0,0-1,7 3,17 3,0-1,0-1,1-2,38 2,-45-4,-10-1</inkml:trace>
  <inkml:trace contextRef="#ctx0" brushRef="#br0" timeOffset="372.48">526 60,'8'7,"6"6,7 5,3 4,1 2,2 1,1-1,1 0,-2-1,-3-2,-3-3,-3-1,-7-3,-5-5</inkml:trace>
  <inkml:trace contextRef="#ctx0" brushRef="#br0" timeOffset="714.41">747 0,'-5'13,"-4"8,-3 9,-2 4,-4 4,-1 0,-2 2,-1-2,-1-2,1-1,2-6,1-4,2-4,4-6</inkml:trace>
  <inkml:trace contextRef="#ctx0" brushRef="#br0" timeOffset="1648.66">893 88,'-2'13,"-2"8,1 7,1 3,0 3,1 4,0 3,1 0,0-1,0-1,0-2,0-6,0-5,0-4,0-4,0-5</inkml:trace>
  <inkml:trace contextRef="#ctx0" brushRef="#br0" timeOffset="2117.34">747 89,'7'0,"21"-1,0 2,0 1,0 0,48 13,-70-14,1 1,-1 1,0-1,0 1,-1 0,1 0,0 0,-1 1,0 0,0 0,0 1,-1-1,1 1,-1 0,0 0,0 0,-1 1,1-1,-1 1,-1 0,1 0,-1 0,0 0,0 1,-1-1,2 10,-2-11,0 0,-1 0,1 0,-1 0,0 0,0 0,0 0,-1 0,0 0,0 0,0-1,0 1,-1 0,0 0,0-1,0 1,-1-1,1 0,-1 1,0-1,0-1,-1 1,1 0,-1-1,0 0,0 1,0-2,0 1,0 0,-1-1,1 0,-1 0,0 0,1 0,-1-1,0 0,0 0,0 0,-10 0,11-1,0 1,0-1,-1 0,1 0,0-1,-1 1,1-1,-8-2,11 3,0-1,0 1,0-1,0 1,0-1,0 0,1 1,-1-1,0 0,0 1,0-1,1 0,-1 0,0 0,1 0,-1 0,1 0,-1 0,1 0,-1 0,1 0,0 0,0 0,-1 0,1 0,0 0,0 0,0 0,0 0,0 0,0 0,0-1,1 1,-1 0,0 0,1 0,-1 0,1 0,0-1,5-11</inkml:trace>
  <inkml:trace contextRef="#ctx0" brushRef="#br0" timeOffset="2680.5">1245 192,'9'0,"66"-4,-72 4,1-1,-1 1,0-1,1 1,-1-1,0 0,0-1,0 1,0 0,0-1,0 0,0 1,-1-1,1-1,0 1,-1 0,0 0,4-5,-6 7,0-1,1 0,-1 1,1-1,-1 0,0 0,1 0,-1 1,0-1,0 0,0 0,1 0,-1 0,0 0,0 1,0-1,-1 0,1 0,0 0,0 0,0 1,-1-1,1 0,0 0,-1 0,1 1,0-1,-1 0,0-1,-1 1,0 0,1 0,-1 0,0 0,0 0,0 1,1-1,-1 0,0 1,0 0,0-1,-3 1,-2-1,1 1,-1 0,1 1,-1-1,1 1,-1 0,-7 3,5 1,0 0,0 1,1 0,0 0,0 1,0 0,1 1,0-1,0 1,1 1,-6 10,7-12,1 0,0 0,1 0,0 0,0 1,1 0,-1-1,2 1,-1 0,1 0,0 0,1 0,0 0,0 0,2 9,-1-14,1 0,-1 1,1-1,0 0,0 0,0 0,0 0,1 0,-1-1,1 1,-1 0,1-1,0 0,0 0,0 0,0 0,1 0,-1-1,0 0,1 1,-1-1,1 0,-1 0,8 0,10 2,0-1,43-1,-54-1,49-2,-44 2</inkml:trace>
  <inkml:trace contextRef="#ctx0" brushRef="#br0" timeOffset="3091.45">1569 31,'0'2,"0"7,0 3,0 8,0 5,0 5,0 7,0 3,0 0,0 1,3-2,0-2,3-5,0-6,-4-9,-4-11,-2-5</inkml:trace>
  <inkml:trace contextRef="#ctx0" brushRef="#br0" timeOffset="3450.69">1393 192,'17'-3,"12"-2,7-2,3 2,0-2,-2 0,-4 3,-6 0,-5 2,-3 1,-6 1</inkml:trace>
  <inkml:trace contextRef="#ctx0" brushRef="#br0" timeOffset="4063.99">1907 133,'-7'0,"0"1,1 1,-1 0,0 0,1 0,0 0,-1 1,1 0,0 1,1-1,-1 1,1 0,-1 0,1 1,0 0,1 0,-8 10,3-4,1 0,1 0,0 1,0 0,1 0,1 1,0 0,-3 13,7-24,1-1,0 1,-1-1,1 1,0 0,0-1,0 1,0 0,0-1,0 1,0 0,1-1,-1 1,0 0,1-1,0 1,-1-1,1 1,0-1,0 1,0-1,0 1,0-1,1 2,0-2,1 1,-1-1,0 0,1 0,-1 0,1 0,-1 0,1-1,0 1,-1-1,1 1,0-1,4 0,3-1,0 0,-1 0,1-1,-1 0,1-1,-1 0,15-7,-17 6,0-1,0 0,0 0,-1 0,0-1,0 0,0 0,6-11,-9 14,-1-1,0 1,0-1,0 1,0-1,-1 0,1 1,-1-1,0 0,0 0,-1 0,1 0,-1 0,0 0,0 0,0 0,0 0,-1 0,-1-6,2 10,0-1,0 1,0 0,0 0,0 0,0-1,0 1,0 0,0 0,0 0,0-1,0 1,0 0,0 0,0 0,0-1,0 1,0 0,0 0,-1 0,1 0,0-1,0 1,0 0,0 0,0 0,-1 0,1 0,0-1,0 1,0 0,0 0,0 0,-1 0,1 0,0 0,0 0,0 0,-1 0,1 0,0 0,0 0,0 0,-1 0,1 0,0 0,0 0,0 0,-1 0,1 0,0 0,-5 13,2 20,5-22,1 0,0 1,0-2,1 1,1 0,0-1,0 0,1 0,1 0,-1-1,2 1,-1-2,1 1,0-1,1-1,0 1,0-1,14 7,-22-13,1 0,0 0,0 0,0-1,0 1,0-1,0 1,-1-1,1 0,0 0,0 0,0 0,0 0,0 0,0-1,0 1,0 0,0-1,0 0,2 0,5-6</inkml:trace>
  <inkml:trace contextRef="#ctx0" brushRef="#br0" timeOffset="4677.5">2155 192,'0'24,"0"-1,1 1,1-1,1 1,2-1,11 38,-7-87,-5 6,2-19,23-73,-26 102,1 0,0 0,1 0,0 0,1 1,0 0,0 1,1-1,0 1,0 0,1 1,10-9,-15 14,0 0,1-1,-1 1,1 1,-1-1,1 0,0 1,0 0,0 0,0 0,0 0,0 1,0-1,0 1,0 0,0 0,0 1,0-1,0 1,0 0,-1 0,1 0,0 1,0-1,-1 1,1 0,4 2,-3 1,1-1,-1 1,0 0,-1 0,1 0,-1 0,0 1,0 0,0 0,-1 0,0 0,0 1,-1-1,4 13,-1 12,0 0,-1 34,2 16,-6-81,0-1,0 1,0 0,0 0,0 0,0 0,0-1,0 1,0 0,0 0,0 0,0 0,0-1,0 1,0 0,0 0,0 0,0 0,1-1,-1 1,0 0,0 0,0 0,0 0,0 0,0 0,0-1,1 1,-1 0,0 0,0 0,0 0,0 0,0 0,1 0,-1 0,0 0,0 0,0 0,0-1,1 1,-1 0,0 0,0 0,0 0,0 0,1 1,-1-1,0 0,0 0,0 0,0 0,0 0,1 0,-1 0,0 0,0 0,0 0,0 0,0 0,1 1,-1-1,0 0,0 0,0 0,0 0,0 0,0 0,0 1,1-2,5-10</inkml:trace>
  <inkml:trace contextRef="#ctx0" brushRef="#br0" timeOffset="5080.85">2729 75,'-12'6,"1"1,0 1,0 0,0 1,1 0,0 0,1 1,0 1,-10 13,15-18,-1 0,1 1,1-1,-1 1,1 0,0 0,1 0,0 0,0 1,0-1,1 1,0-1,0 1,1-1,0 1,1-1,-1 1,3 8,-2-13,0 0,1 0,-1 0,0-1,1 1,0 0,0-1,0 1,0-1,0 1,0-1,1 0,-1 0,1 0,0-1,-1 1,1 0,0-1,0 0,0 1,0-1,0-1,0 1,0 0,0-1,1 1,-1-1,0 0,0 0,0 0,1-1,-1 1,0-1,0 0,0 0,0 0,0 0,0 0,0 0,3-3,13-6</inkml:trace>
  <inkml:trace contextRef="#ctx0" brushRef="#br0" timeOffset="5447.6">2831 148,'3'5,"2"4,4 3,3 5,1 1,2 4,2-1,2 0,-1-2,0-2,-4 0,-1-4,-3-5</inkml:trace>
  <inkml:trace contextRef="#ctx0" brushRef="#br0" timeOffset="5866.01">3052 75,'0'12,"-3"10,0 5,0 6,1 5,-3 1,1 1,0 2,-1 3,0 2,-2-3,1 0,1-4,1-3,2-5,1-6,0-10,1-7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8:57.1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 0,'-15'191,"1"145,2-245,12-91,0 0,0 0,0 1,0-1,0 0,0 0,0 0,0 0,-1 1,1-1,0 0,0 0,0 0,0 1,0-1,0 0,0 0,0 0,0 1,0-1,0 0,0 0,0 0,1 1,-1-1,0 0,0 0,0 0,0 1,0-1,0 0,0 0,0 0,1 0,-1 0,0 1,0-1,0 0,0 0,1 0,-1 0,0 0,0 0,0 0,1 0,-1 1,0-1,0 0,0 0,1 0,-1 0,0 0,0 0,0 0,1 0,-1 0,0 0,0 0,1-1,4-2</inkml:trace>
  <inkml:trace contextRef="#ctx0" brushRef="#br0" timeOffset="349.89">305 382,'-5'10,"-1"8,-1 6,2 4,2 3,-2-3,0 1,2-4,-3 0,-1-2,0-3,-2-5,2-4</inkml:trace>
  <inkml:trace contextRef="#ctx0" brushRef="#br0" timeOffset="693.51">174 250,'0'0</inkml:trace>
  <inkml:trace contextRef="#ctx0" brushRef="#br0" timeOffset="1377.69">599 749,'-7'-97,"4"70,1 1,1-1,5-44,-2 55,0-9,2 0,0 0,2 1,0 0,2 0,0 0,17-29,-24 51,0 0,0 0,0 0,1 1,-1-1,1 0,-1 1,1-1,0 1,-1 0,1 0,0-1,0 1,0 0,0 0,0 1,0-1,0 0,0 1,1-1,-1 1,0 0,0 0,0 0,1 0,-1 0,0 0,0 0,0 1,0-1,0 1,1 0,-1-1,0 1,0 0,0 0,-1 0,1 1,0-1,0 0,2 3,0-1,-1 0,0 0,0 0,0 1,0-1,-1 1,1 0,-1-1,0 1,0 0,0 0,-1 0,1 1,-1-1,0 0,0 1,-1-1,1 0,-1 1,0 6,-4 2</inkml:trace>
  <inkml:trace contextRef="#ctx0" brushRef="#br0" timeOffset="1741.21">423 529,'12'0,"7"-3,5 0,1 0,2 0,-2 1,-3 1,-2 1,-2-1,-2 1,-1 1,0-1,-4 0</inkml:trace>
  <inkml:trace contextRef="#ctx0" brushRef="#br0" timeOffset="2428.27">894 572,'23'-12,"-8"5,-1-1,25-19,-37 25,0 1,0-1,0 1,0-1,0 0,0 0,-1 0,1 0,-1 0,1 0,-1-1,0 1,0 0,0-1,0 1,0 0,-1-1,1 1,-1-1,0 0,1 1,-1-1,0 1,-1-1,1-2,-1 3,0 1,0-1,0 1,0-1,-1 1,1-1,0 1,-1 0,1 0,0 0,-1-1,0 2,1-1,-1 0,0 0,1 0,-1 1,0-1,0 1,1-1,-1 1,0 0,0 0,0 0,0 0,0 0,1 0,-1 0,0 0,0 1,-2 0,-6 1,0 0,0 0,0 1,-12 5,16-5,0 1,0-1,0 1,0 0,1 1,-1-1,1 1,0 0,1 0,-1 1,1 0,0-1,1 1,-1 0,1 1,0-1,1 1,-3 7,4-10,1-1,-1 1,1 0,-1-1,1 1,0 0,1 0,-1-1,1 1,-1 0,1-1,0 1,1-1,-1 1,0-1,1 1,0-1,0 0,0 0,0 0,0 0,1 0,-1-1,1 1,0 0,0-1,0 0,0 0,0 0,0 0,1-1,-1 1,0-1,1 1,4 0,6 2,1 0,1-1,-1-1,0 0,1-1,-1-1,1 0,-1-1,29-6,-35 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27.3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1'1,"0"0,-1 0,1 0,0 1,0-1,0 0,0 0,0 0,0-1,0 1,0 0,0 0,0 0,0-1,1 1,-1-1,0 1,0-1,1 1,-1-1,2 1,29 7,84 13,132 20,-163-27,-53-8,1-2,42 2,126 8,-4 1,-103-14,76-3,-115-3,90-5,137-3,-237 10,203-10,885 13,-1120-2,-13-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37.0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8 257,'-3'4,"-4"-14,-3-16,-42-148,52 173,0 0,0 0,0 0,0 0,-1 0,1 1,0-1,-1 0,1 0,0 0,-1 0,1 0,-1 0,1 0,-1 1,1-1,-1 0,0 0,0 1,1-1,-1 1,0-1,0 0,0 1,1-1,-1 1,0 0,0-1,0 1,0 0,-1-1,0 2,0-1,0 1,0 0,0 0,1 0,-1 0,0 0,1 0,-1 0,0 1,1-1,0 0,-1 1,-1 1,-8 12,1 0,-13 23,21-34,-41 83,89-135,-3-10,-23 30,30-34,-49 62,0-1,-1 0,1 0,0 1,0-1,0 0,-1 1,1-1,0 1,0-1,0 1,0 0,0-1,0 1,0 0,0-1,0 1,0 0,0 0,0 0,0 0,0 0,0 0,0 0,0 1,0-1,0 0,0 0,0 1,0-1,0 1,0-1,0 1,-1-1,1 1,0-1,0 1,0 0,-1 0,1-1,0 1,-1 0,1 1,30 49,-17-24,20 21,-27-3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1:14.0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0 89,'-18'0,"6"0,1 0,-1 0,1 1,-1 0,-13 4,21-3,0 0,0 0,-1 0,1 0,1 1,-1-1,0 1,1 0,-1 0,1 1,0-1,0 1,0-1,1 1,-1 0,-2 6,-3 5,1 0,0 1,2 0,0 0,0 0,2 0,0 1,0-1,2 1,0 0,1 0,1-1,0 1,5 17,-6-32,0 1,1-1,-1 0,1 0,0 0,0 0,-1 0,1 0,1 0,-1-1,0 1,0 0,1 0,-1-1,1 1,-1-1,1 1,0-1,-1 0,1 0,0 0,0 0,0 0,3 1,-2-2,1 1,-1-2,0 1,0 0,0-1,0 1,0-1,0 0,0 0,0 0,0 0,-1-1,1 1,0-1,2-2,4-2,-1 0,0-1,0 0,-1-1,0 0,0 0,-1 0,0-1,6-12,-5 5,-2 0,0-1,-1 1,3-26,-6 37,0 0,0 1,-1-1,0 0,0 0,-1 0,1 0,-1 0,0 0,0 1,-1-1,1 0,-1 1,0-1,0 1,-1 0,1 0,-1-1,0 2,-4-5,7 8,0-1,0 1,-1 0,1 0,0-1,0 1,-1 0,1 0,0 0,0-1,-1 1,1 0,0 0,-1 0,1 0,0 0,-1 0,1 0,0 0,-1 0,1 0,0 0,-1 0,1 0,0 0,-1 0,1 0,0 0,0 0,-1 0,1 0,0 0,-1 1,1-1,0 0,0 0,-1 0,1 1,-5 14,5 17,2-12,1-1,1 0,1 0,11 25,-15-41,0 1,1-1,-1 1,1-1,0 0,0 0,1 0,-1 0,0 0,1-1,0 1,0-1,-1 1,1-1,1 0,-1 0,0 0,0-1,1 1,-1-1,1 0,-1 0,1 0,0 0,-1-1,1 1,0-1,0 0,-1 0,6-1,6-2</inkml:trace>
  <inkml:trace contextRef="#ctx0" brushRef="#br0" timeOffset="1038.83">270 176,'17'11,"0"1,-1 0,0 1,-1 0,25 32,-23-27,0 0,0-2,30 23,-46-39,-1 1,1-1,-1 1,1-1,0 0,-1 1,1-1,-1 0,1 1,0-1,0 0,-1 0,1 0,0 1,-1-1,1 0,0 0,-1 0,1 0,0 0,0 0,-1-1,1 1,0 0,-1 0,1 0,0-1,-1 1,2-1,8-21,-8-41,-2 53,-2-210,2 218</inkml:trace>
  <inkml:trace contextRef="#ctx0" brushRef="#br0" timeOffset="1702.15">682 265,'8'-1,"0"0,1 0,-1-1,0 0,14-5,-20 6,0 0,-1 1,1-1,0 0,0 0,-1-1,1 1,-1 0,1 0,-1-1,0 1,1-1,0-2,-1 3,-1 0,0 0,1 0,-1 0,0 0,0 0,0 0,0 0,0 0,0 0,0 0,0 0,-1 0,1 0,0 0,-1 0,1 0,-1 0,1 0,-1 0,1 0,-1 0,1 1,-1-1,0 0,0 0,0 0,0-1,-1 1,1 0,0-1,-1 1,1 0,-1 0,0 0,1 0,-1 0,0 0,1 0,-1 0,0 1,0-1,0 1,1 0,-1-1,0 1,0 0,0 0,0 0,0 0,0 0,0 1,0-1,1 0,-1 1,0 0,0-1,0 1,1 0,-1 0,0 0,1 0,-1 0,1 0,-1 0,1 1,0-1,-2 3,-1 0,0 1,0 0,0 0,0 0,1 1,0 0,1-1,-1 1,1 0,-3 12,-2 54,7-68,0 1,0-1,0 1,1-1,-1 0,1 1,0-1,0 0,1 0,-1 0,1 0,0 0,0 0,3 4,-2-6,0 0,0 0,0-1,0 1,1-1,-1 0,0 0,1 0,-1 0,1-1,-1 1,1-1,-1 0,1 0,-1 0,1-1,-1 1,1-1,-1 0,1 0,-1 0,0 0,5-2,4-2,0 0,-1-1,0 0,1-1,10-8,-20 13,0 1,0-1,0 0,0 0,-1 0,1 0,0 0,-1 0,0 0,1-1,-1 1,0-1,0 1,0-1,0 1,0-3,-1-8</inkml:trace>
  <inkml:trace contextRef="#ctx0" brushRef="#br0" timeOffset="2414.46">827 192,'11'21,"-4"-5,1 0,0-1,1 0,1 0,1-1,16 18,-26-31,-1-1,0 1,1-1,-1 0,1 1,-1-1,1 1,-1-1,1 0,-1 1,1-1,-1 0,1 0,0 1,-1-1,1 0,-1 0,1 0,0 0,-1 0,1 0,0 0,-1 0,1 0,-1 0,1 0,0 0,-1 0,1-1,0 1,-1 0,1-1,8-20,-8-39,-2 52,1 5,0 0,0 0,0 0,0 1,0-1,1 0,-1 0,1 0,0 0,0 0,0 1,0-1,1 0,-1 1,1-1,-1 1,1-1,0 1,0 0,0 0,0 0,0 0,1 0,-1 0,0 1,1-1,0 1,-1 0,1-1,0 1,-1 0,1 1,0-1,0 0,0 1,0 0,5 0,5-1</inkml:trace>
  <inkml:trace contextRef="#ctx0" brushRef="#br0" timeOffset="3273.41">1238 118,'-3'1,"-1"-1,0 1,1 0,-1 1,1-1,-1 0,1 1,0 0,0 0,0 0,0 0,0 0,0 1,0-1,0 1,1 0,0 0,-1 0,1 0,0 0,1 0,-1 1,0-1,1 1,-2 5,-4 11,1 1,-7 41,13-60,-2 6,1 0,1 1,-1-1,1 1,1-1,2 15,-3-22,0 0,0 0,1 0,-1 0,1 0,-1 0,1 0,-1 0,1 0,-1 0,1 0,0 0,0 0,-1 0,1-1,0 1,0 0,0-1,0 1,0 0,0-1,1 1,0-1,0 0,0 0,0 0,0 0,0 0,0-1,0 1,0-1,0 0,-1 1,1-1,0 0,0 0,-1 0,1 0,-1 0,1-1,1 0,3-4,0 0,-1 0,0 0,0 0,0-1,-1 1,0-1,0-1,4-13,-5 16,-1 0,-1-1,1 1,-1 0,0-1,0 1,-1-1,0 1,0-1,0 1,0-1,-1 1,0-1,0 1,-3-7,4 11,0 1,0-1,0 1,0-1,-1 0,1 1,0-1,0 1,-1-1,1 1,0-1,-1 1,1-1,-1 1,1-1,-1 1,1-1,-1 1,1 0,-1-1,1 1,-1 0,1-1,-1 1,1 0,-1 0,-1-1,-5 15,3 27,17 25,-12-61,0-1,1 1,0-1,0 1,0-1,0 0,1 0,0 0,0 0,0-1,0 1,4 3,3-1</inkml:trace>
  <inkml:trace contextRef="#ctx0" brushRef="#br0" timeOffset="4519.64">1460 75,'-3'0,"0"1,1 0,-1 0,0 0,1 0,-1 0,1 1,-1-1,1 1,0 0,-1 0,1-1,0 2,0-1,0 0,1 0,-1 0,1 1,-1-1,1 1,0-1,-1 1,1 0,0 3,-4 7,0 1,1 0,-3 20,7-30,-1 0,1 0,0-1,0 1,0 0,0 0,1-1,-1 1,1 0,0-1,0 1,0 0,2 3,-2-7,-1 1,1 0,-1-1,1 1,-1 0,1-1,0 1,-1-1,1 1,0-1,0 1,-1-1,1 1,0-1,0 0,0 1,0-1,-1 0,1 0,0 0,0 0,1 1,0-2,0 1,1-1,-1 1,0-1,0 0,0 0,0 1,0-2,0 1,0 0,0 0,2-3,31-31,-34 35,0-1,0 0,0-1,0 1,0 0,0 0,0 0,-1-1,1 1,0 0,-1-1,1 1,-1 0,1-1,-1 1,0-1,0 1,1-1,-1 1,0-1,0 1,-1 0,1-1,0 1,0-1,-1 1,1-1,-1 1,0-3,-1 7,1-1,0 1,-1 0,1 0,1-1,-1 1,0 0,1 0,-1 0,1 4,0 35,2 1,2-1,1 0,3 0,23 75,-17-71,-3 0,-1 2,-2-1,1 50,-9-92,-1 0,1-1,-1 1,0-1,0 1,0-1,-1 1,1-1,-1 0,0 1,-1-1,1 0,-1 0,1-1,-1 1,-6 5,8-8,0 0,0 0,-1 0,1 0,0 0,-1-1,1 1,-1-1,1 1,-1-1,1 1,-1-1,0 0,1 1,-1-1,1 0,-1 0,0 0,-2-1,2 0,-1 0,1 0,-1 0,1 0,0-1,0 1,0-1,0 0,0 1,0-1,0 0,1 0,-1 0,1 0,-1-1,0-1,-3-4,0 0,1-1,1 1,-1 0,1-1,1 0,0 0,0 0,1 0,0 0,0 0,1 0,0 0,1 0,0-1,0 1,5-16,2 4,1 0,0 0,2 1,0 0,28-35,-15 23,-2-2,23-45,-39 67,0-1,-1 1,-1-1,0 0,-1 0,0-1,-1 1,-1-1,0 1,-1-22,0 34,0 0,0 0,0 0,0 0,0 0,0 0,0 1,0-1,0 0,0 0,-1 0,1 0,0 0,-1 0,1 0,-1 0,1 1,-1-1,1 0,-1 0,0 1,1-1,-1 0,0 1,0-1,1 1,-1-1,-2 0,2 1,-1 0,1 1,0-1,-1 1,1-1,0 1,0-1,-1 1,1 0,0 0,0 0,0-1,0 1,0 0,0 1,-2 0,-4 7,1 0,0 0,-9 17,11-17,0 0,2 1,-1-1,1 1,0-1,1 1,0 0,0-1,1 1,1 0,0-1,2 14,-2-20,0 0,0 0,0 1,0-1,1 0,-1 0,1-1,0 1,-1 0,1 0,1-1,-1 0,0 1,1-1,-1 0,1 0,0 0,-1 0,1-1,0 1,0-1,0 1,0-1,1 0,-1 0,0-1,0 1,0-1,1 1,-1-1,0 0,1 0,-1-1,0 1,1-1,-1 1,0-1,0 0,3-2,-2 2,-1 1,0-1,0-1,0 1,0 0,0-1,0 1,0-1,-1 0,1 0,-1 0,1-1,-1 1,0 0,0-1,0 1,0-1,2-4,0-5</inkml:trace>
  <inkml:trace contextRef="#ctx0" brushRef="#br0" timeOffset="5906.81">1944 193,'-2'6,"0"0,1 0,0 0,0 0,0 0,1 0,0 0,0 1,0-1,1 0,0 0,0 0,1 0,-1 0,5 9,1 4,2 0,0 0,15 22,-24-40,1 0,-1-1,0 1,1 0,-1-1,0 1,1 0,-1-1,1 1,-1-1,1 1,-1-1,1 1,-1-1,1 1,-1-1,1 1,0-1,-1 0,1 1,0-1,0 0,-1 0,2 1,2-17,-10-38,5 47,-1-5,-5-59,7 67,0 0,0-1,0 1,0 0,1 0,0 0,0 0,0 0,0 0,1 0,-1 0,1 1,4-7,-3 8,0 0,1 0,0 0,-1 0,1 1,0 0,-1-1,1 1,0 1,0-1,0 0,0 1,0 0,8 1,57 7,-40 7,-21-10</inkml:trace>
  <inkml:trace contextRef="#ctx0" brushRef="#br0" timeOffset="6686.36">2369 163,'-4'1,"0"0,0 0,0 0,0 0,0 1,0 0,1 0,-1 0,1 0,-1 1,1-1,0 1,0 0,0 0,0 0,0 0,1 1,-5 6,-4 7,1 1,-11 25,15-30,2-1,0 1,1 1,-3 22,5-34,1 1,0 0,0 0,0 0,0 0,0 0,1-1,0 1,-1 0,1 0,0 0,2 4,-2-6,0 0,0 0,0 0,0-1,0 1,0 0,0 0,1-1,-1 1,0 0,0-1,1 0,-1 1,0-1,0 0,1 1,-1-1,0 0,1 0,-1 0,0 0,1 0,-1 0,0-1,1 1,-1 0,0-1,3 0,0-1,0 0,-1 0,1 0,0 0,-1-1,1 0,-1 1,0-1,0-1,0 1,0 0,-1-1,1 1,-1-1,0 0,0 0,0 0,0 0,0-5,3-3,-1-2,-1 1,0 0,1-25,-3 50,1 0,1-1,0 1,0-1,1 1,1-1,0-1,0 1,12 15,-8-13</inkml:trace>
  <inkml:trace contextRef="#ctx0" brushRef="#br0" timeOffset="7180.21">2517 0,'4'67,"3"0,28 117,-8-51,-26-128,-1-5</inkml:trace>
  <inkml:trace contextRef="#ctx0" brushRef="#br0" timeOffset="7579.06">2472 251,'9'-3,"0"0,0 0,0 1,0 0,1 1,-1 0,1 0,18 2,-21 0,1 0,0-1,-1 0,1-1,0 1,-1-2,1 1,-1-1,1 0,-1 0,0-1,0 0,12-7,-19 10,0 0,1 0,-1-1,0 1,1 0,-1 0,0 0,1-1,-1 1,0 0,0 0,1 0,-1-1,0 1,0 0,1-1,-1 1,0 0,0-1,0 1,1 0,-1-1,0 1,0 0,0-1,0 1,0 0,0-1,0 1,0 0,0-1,0 1,0-1,0 1,0 0,0-1,0 1,0 0,-1-1,1 1,0 0,0-1,0 1,0 0,-1-1,1 1,0 0,0 0,-1-1,1 1,0 0,-1 0,1-1,0 1,0 0,-1 0,-7-3</inkml:trace>
  <inkml:trace contextRef="#ctx0" brushRef="#br0" timeOffset="8348.81">2722 323,'1'0,"13"-5,-1-1,1-1,22-14,-34 20,0 0,0 0,-1 0,1-1,0 1,-1 0,1-1,-1 1,1-1,-1 1,0-1,1 0,-1 0,0 0,0 1,0-1,-1 0,1 0,0 0,-1 0,1 0,-1 0,0-1,0 1,0 0,0 0,0 0,0 0,0 0,-1 0,1 0,-1 0,1 0,-1 0,0 0,0 0,0 0,-1-2,1 3,0 0,1-1,-1 1,0 0,0 0,0-1,0 1,-1 0,1 0,0 0,0 0,-1 0,1 1,0-1,-1 0,1 1,-1-1,1 1,-1-1,1 1,-1-1,1 1,-1 0,1 0,-1 0,-3 0,3 1,-1 1,1-1,-1 0,1 1,0-1,-1 1,1 0,0 0,0 0,0 0,1 0,-1 0,-2 5,-3 4,1 1,0 0,1 0,0 0,-4 17,8-26,1 1,-1-1,1 1,-1-1,1 1,0-1,0 1,1-1,-1 1,1-1,0 1,0-1,0 1,0-1,0 0,1 0,-1 0,1 1,0-1,0-1,0 1,1 0,-1-1,0 1,1-1,0 1,0-1,3 2,-1-1,0-1,0 0,0 0,1 0,-1-1,1 1,-1-1,1-1,-1 1,1-1,-1 0,1 0,-1 0,1-1,-1 0,1 0,8-3,7-11,-15 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8:18.8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5 457,'1'-1,"-1"0,1 0,-1 0,1 0,0 0,0 0,-1 0,1 0,0 1,0-1,0 0,0 1,0-1,0 0,0 1,0-1,0 1,0-1,0 1,0 0,1 0,-1-1,0 1,0 0,0 0,0 0,0 0,2 1,45-2,-38 2,139-15,-137 13</inkml:trace>
  <inkml:trace contextRef="#ctx0" brushRef="#br0" timeOffset="1116.93">737 280,'0'469,"3"-443,1-20,1-17,-3 0</inkml:trace>
  <inkml:trace contextRef="#ctx0" brushRef="#br0" timeOffset="1505.28">897 560,'10'0,"6"0,5 0,4 0,0 0,2 0,-3 2,-7-1,-6-1</inkml:trace>
  <inkml:trace contextRef="#ctx0" brushRef="#br0" timeOffset="2069.23">1221 340,'1'1,"0"1,1 0,-1 0,0-1,0 1,0 0,0 0,0 0,0 0,-1 0,1 1,-1-1,1 0,-1 0,0 0,0 1,0-1,0 3,-12 44,10-43,0 0,1 0,-1 0,1 0,0 1,0 10,2-16,0 1,-1-1,1 1,0-1,0 0,0 1,0-1,0 0,0 0,1 0,-1 0,0 0,1 0,-1 0,0 0,1 0,-1 0,1-1,-1 1,1-1,0 1,-1-1,1 0,-1 1,1-1,0 0,-1 0,1 0,0 0,-1-1,1 1,1-1,56-9,-56 10,-1-1,0 0,0 1,0-1,0 0,0 0,0-1,0 1,0 0,0-1,-1 1,4-4,0-2</inkml:trace>
  <inkml:trace contextRef="#ctx0" brushRef="#br0" timeOffset="2540.37">1367 325,'2'136,"-5"140,1-265,-1-4</inkml:trace>
  <inkml:trace contextRef="#ctx0" brushRef="#br0" timeOffset="3659.91">1412 1,'162'248,"-148"-222,-2 1,-1 1,-1 0,-2 0,0 1,-2 0,-1 0,-2 0,-1 1,-1-1,-1 1,-1 0,-2-1,-2 0,0 1,-2-2,-19 54,23-75,-1 0,1 0,-1-1,0 0,-1 1,0-1,0-1,0 1,0-1,-1 0,0 0,-10 6,7-6</inkml:trace>
  <inkml:trace contextRef="#ctx0" brushRef="#br0" timeOffset="5195.29">1 1073,'20'0,"56"0,93-12,-46-4,165 0,-169 14,110 4,-169 3,134 4,36-9,-223 0</inkml:trace>
  <inkml:trace contextRef="#ctx0" brushRef="#br0" timeOffset="6197.1">369 1205,'-24'24,"2"2,1 0,0 2,3 0,0 1,-26 59,36-68,0 0,2 0,0 1,2 0,0 0,1 0,1 0,1 1,1-1,1 0,1 0,5 25,-2-30,0 0,1 0,1-1,1 0,0 0,1 0,0-1,1-1,1 0,0 0,1-1,0 0,0-1,2 0,27 16,-40-26,-1-1,1 1,-1-1,1 0,-1 1,1-1,-1 0,1 1,0-1,-1 0,1 0,0 0,-1 0,1 0,0 1,-1-1,1 0,0 0,-1-1,1 1,0 0,-1 0,2 0,2-4</inkml:trace>
  <inkml:trace contextRef="#ctx0" brushRef="#br0" timeOffset="6735.92">413 1469,'1'1,"0"-1,0 1,0 0,0 0,0-1,0 1,-1 0,1 0,0 0,0 0,-1 0,1 0,-1 0,1 0,-1 0,1 0,-1 0,0 0,1 0,-1 0,0 0,0 0,0 1,0-1,0 0,0 2,1 38,-1-35,15 311,-16-283,1-34</inkml:trace>
  <inkml:trace contextRef="#ctx0" brushRef="#br0" timeOffset="7283.46">692 1617,'5'0,"4"0,3 0,2 0,4 0,3 0,2 0,0 0,0 0,-2 0,-1 0,-5 0</inkml:trace>
  <inkml:trace contextRef="#ctx0" brushRef="#br0" timeOffset="7915.32">1014 1396,'11'75,"3"94,-11-108,-4-13,0-37,1 0,0 0,1 1,0-1,3 15,-1-18</inkml:trace>
  <inkml:trace contextRef="#ctx0" brushRef="#br0" timeOffset="8569.94">1072 1205,'9'3,"-1"1,0 0,0 0,-1 1,1 0,-1 1,0-1,9 10,49 62,-25-29,-26-33,-1 0,-1 1,-1 0,0 1,-1 1,-1-1,0 2,-1-1,-2 1,1 0,-2 0,-1 1,0 0,-2 0,0 0,-1 0,-1 0,-1 0,-1 0,0 0,-2 0,-6 22,8-36,1 0,-1 0,1 0,-1 0,-1 0,1-1,-1 1,0 0,0-1,-8 9,2-7</inkml:trace>
  <inkml:trace contextRef="#ctx0" brushRef="#br0" timeOffset="9655.13">1924 984,'8'1,"0"0,0 1,0 0,0 0,10 4,29 7,26-12,-61-2,1 0,0 1,0 1,-1 0,21 4,-26-2</inkml:trace>
  <inkml:trace contextRef="#ctx0" brushRef="#br0" timeOffset="10273.08">1924 1220,'75'-2,"-18"1,92 9,-128-10,-15-3</inkml:trace>
  <inkml:trace contextRef="#ctx0" brushRef="#br0" timeOffset="10953.78">2497 780,'2'0,"4"0,3 0,3 0,1 0,4 0,1 0,3 0,3 0,0 0,-2 0,-3 0,-1 0,-6 0,-6-2,-6-2,-3 1</inkml:trace>
  <inkml:trace contextRef="#ctx0" brushRef="#br0" timeOffset="12594.94">3305 368,'-10'0,"1"1,-1 0,1 1,0 0,0 0,0 1,0 0,0 1,0 0,1 0,0 1,0 0,0 1,1-1,-1 1,1 1,1-1,-10 12,6-5,1 0,1 1,0-1,0 2,1-1,1 1,1 0,0 0,1 1,-3 21,6-36,1 0,0 0,-1 0,1 0,0 0,0 1,0-1,0 0,0 0,1 0,-1 0,0 1,0-1,1 0,-1 0,1 0,-1 0,1 0,-1 0,1 0,0 0,-1 0,1 0,0 0,1 1,0-1,0-1,0 1,0-1,0 1,-1-1,1 1,0-1,0 0,0 0,0 0,0 0,0-1,0 1,2-1,10-3,-1 0,0-1,18-10,-23 11,2-1,1 1,0 0,-1 0,1 1,1 1,-1 0,0 0,0 1,21 0,-28 2,-1-1,1 1,0 0,0 0,0 0,-1 0,1 1,0-1,-1 1,0 0,1 0,-1 0,0 1,0-1,0 1,0 0,-1 0,1 0,-1 0,1 0,-1 0,0 1,-1-1,1 1,0-1,-1 1,0 0,0-1,0 1,0 0,0 6,0-1,0-1,0 1,-1 0,0-1,-1 1,0-1,0 1,-1-1,0 0,0 1,-1-1,0 0,-1 0,1-1,-2 1,1-1,-1 0,0 0,0 0,-1-1,-12 12,7-10,0 0,-1 0,0-2,0 1,0-2,-1 1,1-2,-2 1,1-2,0 0,-1-1,1 0,-16 0,16-1,8 0,0-1,0 1,0-1,0 0,0 0,0-1,0 1,0-1,0 0,1-1,-1 1,0-1,-6-3,5-2</inkml:trace>
  <inkml:trace contextRef="#ctx0" brushRef="#br0" timeOffset="13648.65">2395 1044,'212'10,"-162"-6,571 12,-422-16,-204 0</inkml:trace>
  <inkml:trace contextRef="#ctx0" brushRef="#br0" timeOffset="14607.84">2967 1235,'-30'36,"2"0,2 2,1 1,-37 80,58-106,-1-1,2 1,0-1,0 1,1 0,1 0,0 0,1 0,2 21,-1-24,2-1,-1 1,1-1,1 0,-1 0,2 0,-1 0,1-1,0 1,1-1,0-1,0 1,1-1,10 9,-11-11,-1-1,0 0,1 0,0-1,0 1,0-1,0 0,0-1,1 0,-1 0,1 0,0-1,-1 0,1 0,0 0,0-1,0 0,-1-1,1 0,0 0,0 0,-1 0,10-4,-7 1,0 0,0 0,-1-1,0 0,0-1,0 0,0 0,-1 0,0-1,0 0,-1-1,0 1,0-1,-1 0,8-15,-4-1,-2 1,0-1,-1 0,-2 0,0-1,-2 1,-1-1,0 0,-2 0,-1 1,-9-42,11 62,-1 0,0 0,0 0,0 1,-1-1,1 0,-1 1,0-1,0 1,-1-1,1 1,0 0,-6-5,3 5,0 0,0 0,0 1,0 0,0 0,0 0,0 0,-1 1,-7-1,3 0</inkml:trace>
  <inkml:trace contextRef="#ctx0" brushRef="#br0" timeOffset="15046.47">3598 1103,'7'0,"6"0,2 0,4 0,2 0,1-2,0-2,2 1,-2 0,-2 1,-1 1,-2 1,2-1,-1 1,0 3,-7 1,-4-1</inkml:trace>
  <inkml:trace contextRef="#ctx0" brushRef="#br0" timeOffset="15544.92">3569 1250,'12'0,"7"0,5 0,1 0,2 0,-3 0,-1 0,-3 0,-2 0,-2 0,-1 0,-3 2,-4 1</inkml:trace>
  <inkml:trace contextRef="#ctx0" brushRef="#br0" timeOffset="16725.36">4127 1014,'-2'18,"0"-1,-1 0,0 0,-10 28,7-27,1 1,1 0,-4 32,8-47,-1 1,1-1,0 1,1 0,-1-1,1 1,-1-1,1 1,1-1,-1 1,1-1,-1 0,1 0,1 0,-1 0,0 0,1 0,0 0,0-1,0 1,0-1,1 0,-1 0,1 0,0-1,-1 1,1-1,1 0,-1 0,0 0,0-1,1 1,-1-1,1 0,-1 0,1-1,-1 1,1-1,0 0,-1 0,1-1,-1 1,1-1,-1 0,1-1,7-2,-6 2,0 0,1 0,-2-1,1 1,0-1,0-1,-1 1,0-1,0 0,0 0,0-1,-1 1,1-1,-1 0,0 0,-1-1,1 1,-1-1,4-9,-2 0,-1 0,-1 0,0 0,-1 0,0-1,-2 1,0-18,0 18</inkml:trace>
  <inkml:trace contextRef="#ctx0" brushRef="#br0" timeOffset="17661.52">4435 1088,'0'160,"0"-140,0-18,0-6,0-16,2 0,0 0,1 1,11-35,-11 43,1 0,0 1,1-1,0 1,1 0,0 0,0 1,1-1,14-13,-20 21,0 1,1-1,-1 0,1 1,0 0,-1-1,1 1,0 0,0 0,0 0,0 0,0 0,0 0,0 0,0 1,0-1,0 1,0 0,0 0,0-1,1 1,-1 0,0 1,0-1,0 0,0 1,0-1,0 1,1 0,-1-1,-1 1,1 0,0 0,0 1,0-1,3 3,-2 0,0 0,0 0,0 1,0-1,-1 1,0 0,1 0,-2 0,1 0,-1 0,0 0,0 0,1 10,-3 193,1-194</inkml:trace>
  <inkml:trace contextRef="#ctx0" brushRef="#br0" timeOffset="18556.22">4818 1000,'-6'3,"1"0,-1 0,1 1,0 0,0 0,1 0,-1 1,1-1,-5 7,4-5,-10 11,0 0,1 1,-16 28,25-38,1 1,0-1,0 1,1 0,0 0,1 0,0 0,1 0,-1 0,2 1,-1 9,1-18,0 1,0-1,0 1,0-1,0 0,0 1,0-1,0 1,1-1,-1 0,1 1,-1-1,1 0,-1 1,1-1,0 0,0 0,-1 0,1 1,0-1,0 0,0 0,0 0,0-1,0 1,1 0,-1 0,0-1,0 1,1 0,-1-1,0 1,1-1,-1 0,0 1,1-1,-1 0,1 0,-1 0,0 0,1 0,-1 0,1 0,2-1,0-1,1 1,-1-1,1 0,-1 0,0 0,1-1,-1 1,0-1,-1 0,1 0,-1-1,4-3,2-8,0 0,-1-1,0 0,-2-1,0 1,0-1,-2 0,0-1,-1 1,1-32,-1-13,-6-76,2 108,1 71,-2 27,3-1,4 0,25 131,-26-182</inkml:trace>
  <inkml:trace contextRef="#ctx0" brushRef="#br0" timeOffset="18988.21">4994 1087,'9'4,"0"-1,0 1,0-2,1 1,-1-2,1 1,0-1,14 0,-22-2,1 1,-1-1,1 1,-1-1,1 0,-1 0,0 0,0 0,1 0,-1 0,0-1,0 1,0-1,0 1,-1-1,1 0,0 0,-1 0,1 0,-1 0,1 0,-1 0,0 0,0-1,0 1,0 0,-1-1,1 1,-1 0,1-1,-1 1,0-1,0 1,0-1,0 1,0-1,-1-3,1 4,0-1,0 1,0 0,-1 0,1-1,-1 1,1 0,-1 0,0 0,1 0,-1 0,0 0,0 0,-1 0,1 0,0 0,-4-3,4 4,0 1,0-1,-1 0,1 1,-1-1,1 1,-1-1,1 1,-1 0,1-1,-1 1,1 0,-1 0,1 0,-1 0,1 1,-1-1,1 0,-4 2,0 0,0 0,0 0,0 1,0 0,0 0,0 1,1-1,0 1,-1 0,1 0,1 1,-6 6,3-1,1-1,0 1,0 0,1 0,1 0,0 1,0-1,1 1,0 0,1 0,0 13,1-19,0-1,1 0,-1 0,1 1,0-1,0 0,0 0,1 0,-1 0,1 0,0-1,0 1,0 0,1-1,-1 0,1 1,0-1,0 0,0 0,0 0,1-1,-1 1,1-1,-1 0,1 0,0 0,0-1,0 1,0-1,0 0,5 1,135 18,-121-16</inkml:trace>
  <inkml:trace contextRef="#ctx0" brushRef="#br0" timeOffset="19429.47">5301 1322,'1'0,"1"-1,-1 1,0-1,1 0,-1 0,0 1,1-1,-1 0,0 0,0 0,0 0,0-1,0 1,0 0,0 0,-1-1,1 1,0 0,-1-1,1 1,0-1,-1 1,0 0,1-1,-1 1,0-3,6-42,-4-35,-3 48,2 0,1 0,2 0,1 0,11-36,-14 63,1 1,-1 0,1 0,1 0,-1 0,1 0,-1 1,1 0,1-1,-1 1,1 1,-1-1,9-4,-10 6,-1 0,1 1,0-1,0 1,0 0,1 0,-1 0,0 0,0 0,1 1,-1 0,0-1,1 1,-1 0,0 0,0 1,1-1,-1 1,0 0,0 0,1 0,-1 0,0 0,0 1,3 2,9 16,-11-8</inkml:trace>
  <inkml:trace contextRef="#ctx0" brushRef="#br0" timeOffset="19964.64">5273 1058,'12'2,"7"4,3 1,0-2,-2 0,-1-2,-4 1,-4 0</inkml:trace>
  <inkml:trace contextRef="#ctx0" brushRef="#br0" timeOffset="20449.71">5492 1117,'2'12,"2"10,-1 5,0 4,-1 1,-1-2,-1-1,1-4,-1-2,-1-9,1-9,0-5</inkml:trace>
  <inkml:trace contextRef="#ctx0" brushRef="#br0" timeOffset="20450.71">5536 926,'0'0</inkml:trace>
  <inkml:trace contextRef="#ctx0" brushRef="#br0" timeOffset="20966.95">5668 1205,'0'13,"1"1,1-1,0 0,0 0,2 0,0 0,10 23,-14-36,0-1,0 1,0 0,0 0,0-1,0 1,0 0,0 0,1-1,-1 1,0 0,0 0,0-1,0 1,1 0,-1 0,0-1,0 1,1 0,-1 0,0 0,0 0,1-1,-1 1,0 0,0 0,1 0,-1 0,0 0,1 0,-1 0,0 0,1 0,-1 0,0 0,0 0,1 0,-1 0,0 0,1 0,-1 0,0 0,0 0,1 1,-1-1,0 0,0 0,1 0,-1 0,0 1,0-1,1 0,-1 0,0 1,0-1,0 0,0 0,1 1,-1-1,0 0,5-33,-4 27,4-45,13-76,-15 115,0-1,0 2,2-1,-1 0,2 1,-1 0,2 0,6-10,-11 20,-1-1,0 0,0 1,1-1,-1 1,1 0,0 0,-1-1,1 1,0 0,-1 0,1 1,0-1,0 0,0 1,0-1,0 1,0-1,0 1,0 0,0 0,3 0,-1 1,0 0,0 0,-1 0,1 0,0 1,-1 0,1-1,-1 1,1 1,5 4,-1 0,0 1,0 0,0 1,-1 0,0 0,-1 1,7 12,-8-9,-1 0,0 0,-1 0,-1 1,0-1,0 1,-1 0,-2 14,1-13</inkml:trace>
  <inkml:trace contextRef="#ctx0" brushRef="#br0" timeOffset="21516.3">6153 1131,'25'5,"-10"-2,-1 0,0-1,1 0,0-1,-1-1,1-1,15-2,-29 3,0 0,0 0,0 0,0 0,0 0,-1-1,1 1,0 0,0-1,0 1,0-1,0 1,0-1,-1 1,1-1,0 1,0-1,-1 0,1 1,-1-1,1 0,0 0,-1 0,1 1,-1-1,0 0,1 0,-1 0,0 0,1 0,-1 0,0 0,0 0,0 0,0 0,0 0,0 0,0 0,0 0,0 0,-1 1,1-1,0 0,0 0,-2-2,1 2,0-1,0 0,0 1,0 0,-1-1,1 1,0 0,-1-1,1 1,-1 0,1 0,-1 0,0 1,0-1,1 0,-1 0,0 1,0-1,0 1,1 0,-1 0,0-1,0 1,-2 1,-2 0,1 0,-1 1,0 0,1 1,0-1,-1 1,1 0,0 0,1 1,-1-1,0 1,1 0,0 0,0 1,0-1,1 1,-1 0,1 0,0 0,1 0,-1 1,1-1,-2 8,2-9,0 0,1 0,0 0,0 1,0-1,1 1,-1-1,1 0,0 1,0-1,1 1,-1-1,1 1,0-1,0 0,0 0,1 1,-1-1,1 0,0 0,1 0,-1-1,0 1,1-1,0 1,0-1,0 0,0 0,1 0,-1 0,5 2,-1-2,0-1,0 0,0 0,0-1,0 0,0 0,1-1,-1 0,0 0,10-2,-1 2,-3-1</inkml:trace>
  <inkml:trace contextRef="#ctx0" brushRef="#br0" timeOffset="22618.76">6594 1176,'0'-1,"-1"0,0 0,0-1,1 1,-1 0,0 0,0 0,0 0,0 0,0 1,0-1,0 0,-1 0,1 1,0-1,0 0,-1 1,1 0,0-1,-3 0,-29-7,24 6,-1 0,0 1,0 0,0 1,0 0,0 1,0 0,0 0,0 1,-9 3,14-3,0 1,0-1,0 1,0 0,1 0,-1 1,1-1,0 1,0 0,0 0,1 1,-1-1,1 1,0-1,1 1,-1 0,1 0,0 0,-2 7,2-6,0 0,1 0,0 0,0 0,0 0,1 1,0-1,0 0,1 0,-1 0,1 1,1-1,-1 0,1 0,0 0,0-1,6 10,-6-12,0 0,0 0,0-1,0 1,1-1,-1 1,1-1,0 0,0 0,0 0,0 0,0 0,0-1,1 1,-1-1,0 0,1 0,-1 0,1-1,-1 1,1-1,-1 0,1 0,0 0,-1 0,1-1,-1 1,1-1,-1 0,0 0,1 0,3-2,2-1,0-1,-1 0,1-1,-1 0,0 0,0 0,-1-1,0 0,0-1,-1 0,0 0,0 0,0-1,-1 1,-1-1,0 0,0-1,3-10,2-9,-1-1,-2-1,0 1,1-50,-5 49,0 0,0 1,-2-1,-9-58,9 89,0 0,0 0,0 0,0 0,0 0,0 0,0 1,0-1,0 0,0 0,0 0,-1 0,1 0,0 0,0 0,0 0,0 0,0 0,0 0,0 1,-1-1,1 0,0 0,0 0,0 0,0 0,0 0,0 0,-1 0,1 0,0 0,0 0,0 0,0 0,0-1,0 1,-1 0,1 0,0 0,0 0,0 0,0 0,0 0,0 0,0 0,-1 0,1 0,0-1,0 1,-7 26,-3 33,6-32,-3 25,-2 100,9-138,1 1,1 0,0 0,1-1,0 1,2-1,-1 0,2 0,0 0,0-1,13 19,-15-27,-1-1,0 0,1 0,0-1,0 1,0-1,1 0,-1 0,1 0,0 0,-1-1,10 3,8 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0:52.6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4 482,'-2'0,"1"-1,0 0,0 0,0 1,0-1,0 0,0 0,0 0,0 0,1 0,-1 0,0 0,1 0,-1-1,0 1,1 0,-1 0,1-1,-1-1,-9-31,9 30,-5-26,1 0,2 0,1-1,3-49,-3-42,1 112,-1-1,1 1,-2-1,1 1,-8-17,9 25,1 1,-1 0,1 0,-1 0,0 0,0 0,1-1,-1 1,0 1,0-1,0 0,0 0,0 0,0 0,0 1,0-1,-1 0,1 1,0-1,0 1,-3-1,2 1,0 1,1-1,-1 1,0 0,0-1,0 1,1 0,-1 0,0 0,1 0,-1 0,1 1,-1-1,1 0,-1 1,1-1,0 1,0-1,0 1,-1 1,-9 14,0-1,2 2,0-1,1 1,0 0,-6 26,44-82,-28 33,4-7,0 0,1 1,0-1,1 2,17-20,-22 28,-1 0,0 0,1 0,0 1,-1-1,1 1,0-1,0 1,0 0,0 0,0 0,0 0,0 1,1-1,-1 1,0 0,0 0,0 0,0 0,1 1,-1-1,0 1,0 0,0 0,0 0,0 0,0 0,-1 1,1-1,5 5,78 63,-86-68,1-1,0 0,-1 1,1-1,0 1,-1-1,1 1,-1 0,1-1,-1 1,1-1,-1 1,1 0,-1 0,0-1,1 1,-1 0,0-1,0 1,1 0,-1 0,0 0,0-1,0 1,0 0,0 0,0 0,0-1,0 1,-1 0,1 1,-4 5</inkml:trace>
  <inkml:trace contextRef="#ctx0" brushRef="#br0" timeOffset="976.8">2 613,'-1'99,"2"106,-1-202,1-1,-1 0,0 0,1 0,-1 0,1 0,-1 0,1 0,0 0,0 0,0 0,0-1,0 1,0 0,1-1,-1 1,0 0,1-1,0 0,-1 1,4 1,-2-2,1 1,-1-1,1 0,-1 0,1 0,0 0,-1-1,1 1,0-1,0 0,5-1,2 0,-1-1,1 0,0-1,0 0,-1-1,0 0,17-9,-18 6,-2-1</inkml:trace>
  <inkml:trace contextRef="#ctx0" brushRef="#br0" timeOffset="1328.97">253 758,'0'10,"2"8,2 7,-1 0,-1 0,0-3,-1-4</inkml:trace>
  <inkml:trace contextRef="#ctx0" brushRef="#br0" timeOffset="1681.52">208 627,'3'-2,"0"-2</inkml:trace>
  <inkml:trace contextRef="#ctx0" brushRef="#br0" timeOffset="2087.21">472 861,'-10'-119,"6"92,1 0,2-1,0 1,2-1,4-28,-4 54,-1 0,1 0,-1 0,1 0,0 0,0 0,0 0,0 0,0 1,0-1,1 0,-1 1,0-1,1 1,-1-1,1 1,0-1,-1 1,1 0,0 0,0 0,3-1,-3 2,-1-1,0 1,1 0,-1 0,0 0,1 0,-1 0,0 1,1-1,-1 0,0 1,0-1,1 0,-1 1,0 0,0-1,0 1,1 0,-1-1,0 1,0 0,0 0,0 0,0 0,-1 0,1 0,0 0,0 0,-1 1,1-1,-1 0,1 0,-1 0,1 1,-1-1,1 2,1 8</inkml:trace>
  <inkml:trace contextRef="#ctx0" brushRef="#br0" timeOffset="2425.94">384 729,'12'-3,"7"0,3 0,0 0,-2 2,-1 0,-1 2,-4 2</inkml:trace>
  <inkml:trace contextRef="#ctx0" brushRef="#br0" timeOffset="2798.36">575 743,'29'-26,"-27"25,-1-1,0 1,1 0,-1-1,0 0,0 1,0-1,0 0,-1 1,1-1,0 0,-1 0,1 0,-1 1,0-1,1 0,-1-3,0 5,0-1,0 1,0 0,0-1,0 1,-1 0,1 0,0-1,0 1,0 0,0 0,0-1,0 1,-1 0,1 0,0 0,0-1,0 1,-1 0,1 0,0 0,0-1,0 1,-1 0,1 0,0 0,0 0,-1 0,1 0,0 0,0 0,-1 0,1 0,0-1,-1 1,1 0,0 1,0-1,-1 0,1 0,-1 0,-13 8,-10 16,23-22,0 0,-1 0,1 1,0-1,0 0,0 1,0-1,1 1,-1-1,1 1,-1-1,1 1,0 0,0-1,0 1,0-1,1 1,-1 0,1-1,-1 1,1-1,0 1,0-1,0 0,0 1,1-1,-1 0,1 0,-1 0,1 0,0 0,-1 0,1 0,0-1,0 1,1 0,-1-1,4 2,0 0,0 0,0 0,0-1,1 0,-1 0,1 0,0-1,-1 0,1 0,0-1,0 0,-1 0,1 0,7-2,-2-2</inkml:trace>
  <inkml:trace contextRef="#ctx0" brushRef="#br0" timeOffset="4004.72">1000 714,'10'-3,"-1"-1,0-1,0 0,-1 0,1-1,-1 0,0 0,9-11,-15 16,0 0,-1-1,1 1,-1 0,0-1,0 0,1 1,-1-1,0 0,0 1,0-1,-1 0,1 0,0 0,-1 0,1 0,-1 0,0 0,1 0,-1 0,0 0,0 0,0 0,-1 0,1 0,0 0,-1 0,0 0,1 0,-1 0,0 0,0 0,0 1,0-1,0 0,0 1,-1-1,1 1,0-1,-1 1,1-1,-1 1,0 0,1 0,-1 0,0 0,-3-1,3 1,0 0,0 0,0 0,0 0,0 0,0 1,-1-1,1 1,0 0,0 0,-1 0,1 0,0 0,0 0,-1 0,1 1,0-1,0 1,0 0,-4 1,1 0,1 1,-1 0,1 0,0 0,0 1,0-1,0 1,-5 8,3-5,1 0,0 1,1 0,0-1,0 1,1 1,0-1,0 0,1 1,-2 16,4-22,1 1,-1-1,1 0,0 0,0 0,0 0,1 0,-1 0,1-1,-1 1,1 0,0-1,0 1,0-1,0 1,1-1,-1 0,1 0,-1 0,1-1,0 1,-1 0,1-1,0 0,6 2,11 4,-1-1,41 7,-34-8,31 2,-44-6</inkml:trace>
  <inkml:trace contextRef="#ctx0" brushRef="#br0" timeOffset="4364.33">1222 670,'10'12,"6"8,5 1,1-2,0-1,-4-2,-3-4,-1-1,-3-5,-3-5,-4-4</inkml:trace>
  <inkml:trace contextRef="#ctx0" brushRef="#br0" timeOffset="4703.83">1281 641,'-5'10,"-5"6,1 5,-2 1,1 3,3-2,0-1,1-2,1-2,2-2,2-1,0-3</inkml:trace>
  <inkml:trace contextRef="#ctx0" brushRef="#br0" timeOffset="5064.28">1560 626,'0'13,"0"6,0 5,0 3,2 3,1-2,0-1,2 1,1 0,0-2,1-3,-2-3,-1-5</inkml:trace>
  <inkml:trace contextRef="#ctx0" brushRef="#br0" timeOffset="5456.83">1456 582,'5'-1,"0"0,0 0,0 0,1 1,-1 0,0 0,0 0,0 1,1-1,-1 1,0 1,0-1,0 1,0-1,-1 2,1-1,0 0,-1 1,1 0,-1 0,0 0,0 1,0-1,3 5,-1-2,-1 0,0 0,0 1,-1-1,0 1,0 0,0 0,-1 0,0 1,-1-1,0 1,0 0,0 0,-1-1,1 12,-2-16,-1-1,1 1,-1-1,1 1,-1-1,0 1,0-1,0 0,0 0,0 1,0-1,-1 0,1 0,-1 0,1 0,-1-1,0 1,0 0,0-1,0 1,0-1,0 1,0-1,-3 1,1 0,0-1,0 1,0-1,0 0,-1 0,1-1,0 1,0-1,-1 0,1 0,0 0,0-1,-7 0,1-3</inkml:trace>
  <inkml:trace contextRef="#ctx0" brushRef="#br0" timeOffset="6005.03">1705 686,'9'-3,"0"0,0 0,-1-1,15-8,-21 10,1 1,0-1,-1 0,1 0,-1 0,0 0,1 0,-1 0,0 0,0-1,0 1,-1-1,1 0,-1 0,1 1,-1-1,1-5,-1 8,-1-1,0 1,0 0,0-1,0 1,0-1,0 1,0 0,0-1,0 1,0 0,0-1,0 1,0-1,0 1,0 0,-1-1,1 1,0 0,0-1,0 1,-1 0,1-1,0 1,0 0,0 0,-1-1,1 1,0 0,-1 0,1-1,0 1,-1 0,1 0,0 0,-1-1,-15 5,-12 16,24-17,0 2,0-1,1 0,-1 1,1-1,0 1,0 0,0 0,1 1,0-1,0 0,0 1,1-1,0 1,0 0,0-1,1 1,-1 0,2 6,-1-9,1 0,0 1,0-1,0 0,0 1,1-1,-1 0,1 0,0 0,0 0,0-1,0 1,0 0,1-1,-1 1,1-1,0 0,0 0,-1 0,1 0,0-1,1 1,-1-1,0 0,0 0,1 0,-1 0,0 0,1-1,-1 1,1-1,4 0,7-1,-2-2</inkml:trace>
  <inkml:trace contextRef="#ctx0" brushRef="#br0" timeOffset="6502.35">1969 583,'-8'9,"0"1,0 0,1 1,0-1,-9 22,12-26,2 0,-1 0,1 1,0 0,0-1,1 1,0 0,0 0,1 0,-1 0,2-1,0 9,-1-13,1 0,0 1,0-1,0 0,0 0,0 0,1 0,-1 0,0 0,1 0,0 0,-1 0,1-1,0 1,0 0,0-1,0 0,0 0,0 1,0-1,0 0,1-1,-1 1,0 0,1-1,-1 1,1-1,1 1,2-1,0 0,-1 0,1 0,0-1,-1 0,1 0,-1 0,0 0,1-1,9-5,2-2</inkml:trace>
  <inkml:trace contextRef="#ctx0" brushRef="#br0" timeOffset="6863.47">2043 437,'2'12,"4"9,3 9,3 4,-1 4,0 0,-2-1,-2-4,-2-6,-5-7,-3-7</inkml:trace>
  <inkml:trace contextRef="#ctx0" brushRef="#br0" timeOffset="6864.47">2014 597,'10'-5,"8"-4,6 0,4-2,0 2,0 2,-2-1,-4 2,-2 2,-2 1,-5 1</inkml:trace>
  <inkml:trace contextRef="#ctx0" brushRef="#br0" timeOffset="7720.81">2337 495,'-36'53,"30"-46,0-1,1 2,0-1,0 1,1-1,0 1,0 1,1-1,0 0,-2 12,4-19,1 0,0 0,0 0,0 0,0 0,0 0,0 0,0 0,0 0,0 0,0 0,0 0,1 0,-1 0,0-1,1 1,-1 0,1 0,-1 0,1 0,-1-1,1 1,-1 0,1 0,0-1,0 1,-1 0,1-1,0 1,0-1,0 1,0-1,-1 1,1-1,0 0,0 0,0 1,0-1,0 0,0 0,0 0,0 0,0 0,0 0,0 0,0 0,0 0,0-1,0 1,0 0,0 0,0-1,1 0,4-1,0 0,0 0,-1-1,1 0,-1 0,1 0,5-6,-6 5,-1 0,0-1,0 1,0-1,-1 0,1 0,-1-1,0 1,-1-1,0 1,1-1,-2 0,1 0,-1 0,0 0,1-8,-5 10,-2 13,0 20,7-23,0 0,0 0,1-1,0 1,0 0,1-1,-1 0,1 0,0 0,1 0,-1-1,1 0,0 1,7 3,-8-5,0 0,0 0,1 0,-1-1,1 0,0 0,-1 0,1 0,0-1,0 0,0 0,0 0,1 0,-1-1,0 0,0 0,0-1,6 0,-9 0,0-1,1 1,-1 0,0-1,0 0,-1 1,1-1,0 0,-1 0,1 0,-1 0,1 0,-1 0,0 0,0-1,0 1,0 0,0-1,0 1,-1-1,1 1,-1-1,0 1,0-4,0-72,-1 57,0 11,1-1,-1 1,1-1,1 1,4-20,-5 28,0 1,1 0,-1 0,1-1,-1 1,1 0,-1 0,1 0,0 0,0 0,0 0,-1 0,1 0,0 0,0 0,0 0,0 0,1 1,0-2,0 2,0 0,-1 0,1-1,0 1,0 0,-1 1,1-1,0 0,0 0,-1 1,1-1,0 1,-1 0,1-1,0 1,-1 0,1 0,1 2,5 3,0 0,-1 0,0 1,0 0,-1 0,0 1,0 0,-1 0,0 0,5 11,-7-13,0 1,0 0,-1-1,0 1,0 0,0 0,-1 0,0 0,-1 0,1 0,-1 0,-1 1,1-1,-3 10,-1-7</inkml:trace>
  <inkml:trace contextRef="#ctx0" brushRef="#br0" timeOffset="8064.15">2866 480,'-2'3,"-2"2,-1 7,-1 3,1 4,-2 1,2 3,0-1,2-1,1-4</inkml:trace>
  <inkml:trace contextRef="#ctx0" brushRef="#br0" timeOffset="8438.09">2969 525,'7'7,"6"5,2 4,2-2,0-1,0-2,-4 0,0-3,-1-2,-2-2</inkml:trace>
  <inkml:trace contextRef="#ctx0" brushRef="#br0" timeOffset="8780.96">3086 450,'0'10,"0"11,0 6,0 7,0 7,0 5,0 1,0 0,0-2,0-4,0-5,0-5,0-5,-2-8,-1-7</inkml:trace>
  <inkml:trace contextRef="#ctx0" brushRef="#br0" timeOffset="10213.75">2895 450,'-2'4,"0"0,0 0,0-1,0 1,0 0,-1-1,0 0,1 0,-7 6,-6 9,12-15,1 0,0 0,1 1,-1-1,1 1,-1 0,1-1,0 1,0 0,1 0,-1 0,1 0,0-1,0 1,0 0,1 0,-1 0,1 0,0-1,0 1,0 0,0 0,1-1,-1 1,1-1,0 0,0 1,1-1,-1 0,1 0,-1 0,1-1,0 1,0-1,0 1,0-1,1 0,-1 0,0 0,8 2,47 6,-45-9</inkml:trace>
  <inkml:trace contextRef="#ctx0" brushRef="#br0" timeOffset="11503.47">2028 1200,'0'-1,"-1"0,1 0,-1 1,1-1,-1 1,1-1,-1 0,1 1,-1-1,0 1,1-1,-1 1,0 0,1-1,-1 1,0 0,0-1,1 1,-1 0,0 0,0 0,1-1,-1 1,0 0,0 0,0 0,0 0,1 1,-1-1,0 0,0 0,1 0,-1 1,0-1,-1 1,-30 8,26-7,1 0,0 1,-1 0,1 0,0 0,1 1,-1-1,1 1,0 0,0 1,0-1,0 1,1 0,-1 0,1 0,1 0,-1 0,1 1,0-1,0 1,0-1,-1 13,2-14,1 1,0 0,1-1,-1 1,1 0,0-1,0 1,0-1,1 1,-1-1,1 0,0 1,1-1,-1 0,1 0,-1 0,1-1,1 1,-1-1,0 0,1 1,-1-2,1 1,0 0,0-1,0 1,0-1,1 0,4 1,-4-1,1 0,0 0,0-1,-1 1,1-1,0 0,0-1,0 0,0 0,0 0,0-1,0 1,0-2,0 1,0-1,0 1,0-1,8-5,-10 4,1 0,-1 0,0 0,-1-1,1 1,0-1,-1 0,0 0,0 0,0 0,-1-1,1 1,-1-1,0 0,0 0,-1 1,1-1,-1 0,0 0,-1 0,1 0,-1-6,0-1,-1 0,-1 0,0 1,0-1,-7-19,8 28,-1 0,1 0,0 0,-1 0,1 1,-1-1,0 1,0-1,0 1,0 0,0 0,-4-3,5 4,-1 1,1-1,-1 1,1-1,-1 1,1 0,-1-1,0 1,1 0,-1 0,1 0,-1 0,1 0,-1 0,1 1,-1-1,0 1,1-1,0 1,-1-1,1 1,-1 0,1-1,0 1,-3 2,3-2,-1 0,1 0,-1 1,1-1,0 0,0 1,-1-1,1 1,0-1,0 1,1-1,-1 1,0 0,0-1,1 1,-1 0,0 3,1 4</inkml:trace>
  <inkml:trace contextRef="#ctx0" brushRef="#br0" timeOffset="12036.46">2366 1406,'-1'-42,"-2"1,-1 0,-16-65,17 93,-13-67,15 75,1 0,-1-1,1 1,0 0,0 0,1 0,-1 0,1 0,1 0,-1 0,1 1,3-10,-4 12,1 1,-1-1,0 0,1 1,-1-1,1 1,-1 0,1-1,0 1,0 0,-1 0,1 0,0 0,0 0,0 1,0-1,0 1,0-1,0 1,0 0,0-1,1 1,-1 0,0 0,0 1,0-1,0 0,0 1,0-1,0 1,0 0,0 0,0-1,0 1,-1 1,4 1,-2-2,-1 1,1 0,-1 0,1 0,-1 0,0 1,0-1,0 1,0-1,0 1,0 0,-1-1,1 1,-1 0,0 0,0 0,0 0,0 0,-1 0,1 1,-1-1,1 0,-2 6,-1 4</inkml:trace>
  <inkml:trace contextRef="#ctx0" brushRef="#br0" timeOffset="12442.23">2205 1213,'13'0,"8"0,4-2,3-2,1-1,-2-1,0 1,-2-1,-4 0,-2 2,-2 0,-6 5,-5 1</inkml:trace>
  <inkml:trace contextRef="#ctx0" brushRef="#br0" timeOffset="13896.39">2924 876,'-8'116,"4"-78,2 1,3 61,0-89,1 1,0-1,1 1,0-1,1 0,0 0,0 0,1-1,1 1,0-1,0 0,15 16,-18-23,-1 1,1-2,0 1,0 0,0 0,0-1,1 0,-1 0,0 0,1 0,0 0,-1-1,1 1,0-1,0 0,0 0,0 0,0-1,0 0,0 0,0 0,0 0,0 0,0-1,0 1,0-1,0 0,0-1,-1 1,1-1,0 1,-1-1,1 0,-1 0,0-1,1 1,-1-1,0 0,-1 1,1-1,0 0,-1-1,0 1,1 0,-1-1,-1 1,1-1,0 0,-1 0,0 0,1-5,0-2,-1 0,0 0,-1 0,0 0,-1 0,-3-20,3 29,1 0,0 0,0 0,-1 1,1-1,-1 0,1 1,-1-1,0 0,0 1,0-1,1 1,-2-1,1 1,0-1,0 1,0 0,-1 0,1-1,0 1,-1 0,1 0,-1 0,0 1,1-1,-1 0,0 1,1-1,-1 1,0-1,0 1,1 0,-1-1,0 1,0 0,0 1,1-1,-1 0,0 0,0 1,1-1,-1 1,0-1,1 1,-1 0,0 0,1-1,-1 1,1 1,-3 1,-1 0,0 1,0 0,0 1,0-1,1 1,0 0,0 0,0 0,1 1,-5 8,6-10,0 0,0-1,1 1,0 0,-1 0,1 1,1-1,-1 0,1 0,-1 0,1 0,0 1,1-1,-1 0,1 0,0 0,1 6,-1-9,0 0,-1 0,1 0,0 0,0 0,0 0,0 0,0 0,0 0,0 0,0-1,1 1,-1 0,0-1,0 1,1-1,-1 1,0-1,1 0,-1 0,0 1,1-1,-1 0,0 0,1 0,2-1,10-1</inkml:trace>
  <inkml:trace contextRef="#ctx0" brushRef="#br0" timeOffset="14727.78">3350 921,'-29'-1,"5"0,1 1,-33 5,51-4,0-1,0 1,0 1,0-1,1 1,-1-1,0 1,1 1,-1-1,1 1,0-1,0 1,0 0,0 1,1-1,-1 1,-3 4,6-6,0 0,0 0,0-1,0 1,0 0,0 0,1 0,-1 0,1 0,-1 0,1 0,0 1,0-1,0 0,0 0,0 0,0 0,0 0,1 0,-1 0,1 0,0 0,0 3,1-2,0 0,0-1,1 1,-1 0,1-1,-1 1,1-1,0 0,0 0,0 0,0 0,0 0,3 1,-1-1,-1 0,1 0,0-1,0 1,-1-1,1 0,0 0,0-1,0 0,0 0,0 0,0 0,0-1,0 1,0-1,-1 0,1-1,0 1,-1-1,8-4,-9 3,0 0,0-1,0 1,-1 0,0-1,0 0,0 0,0 1,0-1,-1 0,1 0,-1-1,0 1,-1 0,1 0,-1 0,0-1,0-7,36 85,36 61,-67-124</inkml:trace>
  <inkml:trace contextRef="#ctx0" brushRef="#br0" timeOffset="15292.02">3570 1096,'0'2,"0"4,0 3,0 3,0 1,0 2,0-5,0-7,0-5,0-3</inkml:trace>
  <inkml:trace contextRef="#ctx0" brushRef="#br0" timeOffset="16151.82">3835 818,'-11'0,"3"-1,0 1,1 1,-1-1,1 1,-1 0,-10 4,16-5,0 1,0 0,0 1,0-1,1 0,-1 0,0 1,1-1,-1 1,1 0,0-1,-1 1,1 0,0 0,0 0,0 0,0-1,0 2,1-1,-1 0,0 0,1 0,0 0,-1 0,1 0,0 1,0 1,0 6,-1-5,1 0,-1 0,1-1,0 1,0 0,1 0,0-1,-1 1,1 0,1-1,-1 1,4 7,-4-12,0 1,0-1,0 0,0 0,0 1,0-1,1 0,-1 0,0 0,0 0,0 0,0 0,0-1,0 1,0 0,0-1,0 1,0 0,0-1,1 0,29-15,-19 9,-5 4,0 0,-1 1,1-1,0 2,0-1,0 1,0 0,1 0,-1 1,0 0,0 0,1 0,-1 1,7 2,-8-1,-1 0,0 0,-1 1,1-1,0 1,-1 0,1 1,-1-1,0 1,0-1,0 1,-1 1,1-1,-1 0,0 1,0-1,-1 1,1 0,2 8,-4-10,1 1,-1-1,0 1,0 0,0-1,0 1,-1 0,0 0,1 0,-1 0,-1-1,1 1,0 0,-1 0,0 0,0-1,0 1,0 0,-1-1,1 1,-1-1,-3 4,2-3,-1 0,1-1,-1 1,0-1,0 0,0 0,-1-1,1 1,-1-1,1 0,-1 0,0 0,0-1,0 0,0 0,-8 1,-120 11,119-12</inkml:trace>
  <inkml:trace contextRef="#ctx0" brushRef="#br0" timeOffset="16963.76">4217 876,'5'7,"4"6,6 2,2 4,1 1,0 0,0-1,-1-1,-1-2,-1 0,-3-1,0-3,-1-1,-1-5,-4-3</inkml:trace>
  <inkml:trace contextRef="#ctx0" brushRef="#br0" timeOffset="17302.07">4436 817,'-4'17,"2"1,0-1,1 0,1 1,3 29,19 91,-9-69,-5-16,-2-10,13 49,-15-82</inkml:trace>
  <inkml:trace contextRef="#ctx0" brushRef="#br0" timeOffset="18038.2">4628 906,'12'0,"0"0,-1-1,1-1,-1 0,1 0,19-7,-28 8,-1 0,0 0,0 0,0 0,0-1,0 1,0 0,0-1,0 1,0-1,-1 0,1 0,0 0,-1 1,0-1,1-1,-1 1,0 0,0 0,0 0,-1-1,1 1,0 0,-1-1,1 1,-1 0,0-1,0 1,0-1,0 1,0 0,-1-1,1 1,-1 0,0-1,1 1,-1 0,0 0,0-1,-2-1,3 3,0 1,-1-1,1 0,0 0,-1 1,1-1,-1 0,1 1,-1-1,1 1,-1-1,1 1,-1-1,0 1,1-1,-1 1,0-1,1 1,-1 0,0-1,0 1,1 0,-1 0,0 0,0-1,0 1,1 0,-3 0,-22 12,-17 28,34-31,1 0,1 1,-1-1,1 1,1 1,0-1,1 1,-4 13,7-21,0 0,0 1,1-1,-1 0,1 1,0-1,0 0,0 1,1-1,-1 0,1 1,0-1,0 0,0 0,0 0,0 1,1-1,-1-1,1 1,0 0,0 0,0-1,0 1,1-1,-1 1,1-1,-1 0,1 0,0 0,0 0,5 2,4 1,0 1,0-2,23 6,-31-9,0 0,1 0,-1-1,0 0,0 0,1 0,-1 0,0 0,1-1,-1 0,0 0,0 0,0 0,0-1,5-2,0-3</inkml:trace>
  <inkml:trace contextRef="#ctx0" brushRef="#br0" timeOffset="18706.5">4995 788,'-7'0,"0"0,0 1,0 0,0 0,1 1,-1 0,0 0,1 1,-1-1,1 1,0 1,0-1,0 1,0 0,1 1,0-1,-1 1,2 0,-1 0,1 1,-1-1,1 1,1 0,-1 0,1 0,0 1,1-1,-1 1,1-1,1 1,-1 0,0 7,2-11,0-1,0 0,0 0,0 1,0-1,1 0,-1 1,1-1,-1 0,1 0,0 0,0 0,0 0,0 1,0-2,0 1,1 0,-1 0,1 0,-1-1,1 1,0 0,0-1,0 0,-1 1,1-1,0 0,0 0,1 0,-1 0,0-1,0 1,0 0,1-1,-1 0,0 1,1-1,1 0,2 0,-1 0,0 0,0 0,1 0,-1-1,0 0,0 0,0-1,0 1,0-1,0 0,0 0,-1-1,1 1,-1-1,5-4,-4 2,-1-1,0 0,0 0,-1 0,1 0,3-12,-6 16,0 0,0 0,0 0,0 0,-1 0,1 0,-1 0,1-1,-1 1,0 0,0 0,0-1,0 1,0 0,-1 0,1-1,-1 1,1 0,-1 0,0 0,0 0,0 0,0 0,-2-3,-2 8,4 11,2 12,1-20,0-1,0 0,1 0,-1 0,1 0,1 0,-1 0,1-1,-1 0,7 5,-9-7,0-1,1 1,0-1,-1 1,1-1,0 0,-1 0,1 0,0 0,0 0,0 0,0-1,0 1,0 0,0-1,0 0,0 0,0 1,1-1,-1 0,0 0,0-1,0 1,0 0,0-1,0 0,0 1,0-1,0 0,2-1,3-4</inkml:trace>
  <inkml:trace contextRef="#ctx0" brushRef="#br0" timeOffset="19293.54">5170 833,'1'7,"0"0,0 0,0 0,1 0,0 0,0 0,1 0,4 7,-5-10,0 0,0 0,0-1,1 1,-1-1,1 1,0-1,0 0,0 0,0 0,1-1,-1 1,1-1,6 4,-9-6,-1 0,1 0,-1 0,1 1,-1-1,1 0,-1 0,1 0,-1 0,1 0,-1 0,1 0,-1 0,1 0,0 0,-1-1,1 1,-1 0,1 0,-1 0,0-1,1 1,-1 0,1 0,-1-1,1 1,-1 0,0-1,1 1,-1-1,1 0,4-19,-9-26,3 43,-11-53,8 45,1 0,0 0,0 0,2 0,-1-1,2 1,-1-1,1 1,1-1,3-15,-3 24,1 0,-1 0,1 1,0-1,0 0,0 1,0 0,1-1,-1 1,1 0,-1 0,1 0,0 1,0-1,-1 1,1-1,0 1,0 0,1 0,-1 0,0 1,0-1,0 1,6-1,5 1</inkml:trace>
  <inkml:trace contextRef="#ctx0" brushRef="#br0" timeOffset="19989.45">5509 553,'-8'4,"-5"2,0 0,0 2,-16 11,28-18,-1 0,1-1,-1 1,1 0,0 0,-1 0,1 1,0-1,0 0,0 0,0 1,0-1,0 1,0-1,0 1,1-1,-1 1,1-1,-1 1,1-1,-1 1,1 0,0-1,0 1,0 0,0-1,0 1,0 0,0-1,1 1,-1 0,1-1,-1 1,1-1,-1 1,1 0,0-1,0 0,1 3,5 1,-1-1,1 1,0-1,0 0,1-1,-1 0,1 0,0 0,0-1,10 1,34 14,-48-15,58 32,-60-33,1 1,0 0,-1 0,1 0,-1 0,1 0,-1 0,0 1,0-1,0 1,-1 0,1 0,0-1,-1 1,0 0,0 0,0 0,1 6,-2-7,0 0,-1 0,0-1,1 1,-1 0,0-1,0 1,0-1,0 1,0-1,0 1,0-1,0 0,-1 1,1-1,-1 0,1 0,-1 0,1 0,-1 0,1-1,-1 1,0 0,1-1,-1 1,-3 0,-57 11,45-9,-20 4,-40 14,62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39:37.8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0,'-3'77,"-17"91,-2 58,23-214,-1-12,0 0,0-1,0 1,0 0,0 0,0 0,0 0,0 0,0 0,0-1,0 1,0 0,0 0,0 0,0 0,0 0,1 0,-1 0,0-1,0 1,0 0,0 0,0 0,0 0,0 0,0 0,0 0,1 0,-1 0,0 0,0 0,0 0,0-1,0 1,0 0,1 0,-1 0,0 0,0 0,0 0,0 0,0 0,0 0,1 0,-1 0,0 1,0-1,0 0,0 0,0 0,0 0,0 0,1 0,-1 0,0 0,0 0,0 0,0 1,4-11</inkml:trace>
  <inkml:trace contextRef="#ctx0" brushRef="#br0" timeOffset="1046.2">296 73,'-17'-1,"0"2,0 0,0 1,0 0,1 1,-32 11,42-11,-1 0,1 0,0 1,0 0,0 0,1 0,-1 1,1 0,0 0,0 0,1 1,0 0,0-1,0 1,0 1,1-1,0 1,1-1,-3 10,4-14,0 0,1 0,-1-1,1 1,-1 0,1 0,0 0,0 0,0-1,0 1,0 0,0 0,1 0,-1 0,0-1,1 1,0 0,-1 0,1-1,0 1,0 0,0-1,2 3,-1-2,0-1,0 1,1-1,-1 1,1-1,-1 0,1 0,-1 0,1 0,0-1,-1 1,1-1,0 1,3-1,5 0,-1 0,1-1,0-1,-1 1,1-2,-1 1,12-6,-16 6,1-1,-1 0,0 0,0-1,0 1,0-1,-1-1,0 1,0-1,0 0,6-7,-9 7,1 0,-1 0,0 0,0 0,0 0,-1 0,0 0,0 0,0-1,-1 1,1 0,-1-1,-1 1,-1-10,12 167,-7 40,-3-198</inkml:trace>
  <inkml:trace contextRef="#ctx0" brushRef="#br0" timeOffset="2057.09">576 102,'-6'2,"1"0,0 0,-1 1,1 0,0 0,0 0,1 1,-1 0,1-1,0 2,0-1,0 0,0 1,1 0,-4 7,5-10,1 1,0 0,0 0,0-1,1 1,-1 0,1 0,0 0,-1 0,1 0,0 0,1 0,-1 0,1-1,-1 1,1 0,0 0,0 0,0 0,0-1,0 1,1-1,-1 1,1-1,0 1,0-1,0 0,0 0,0 0,0 0,4 2,46 32,-33-25,-1 0,-1 2,17 15,-30-24,-1-1,0 1,1 0,-1-1,-1 1,1 1,0-1,-1 0,0 1,0-1,0 1,-1-1,0 1,0 0,0 0,0 0,-1-1,0 9,0-11,0 1,0-1,-1 1,1-1,-1 1,0-1,0 1,0-1,0 0,0 0,0 1,-1-1,1 0,-1 0,1 0,-1 0,0-1,0 1,0 0,0-1,0 1,0-1,0 0,-1 1,1-1,0 0,-1-1,1 1,-1 0,1-1,-1 1,1-1,-1 0,1 0,-1 0,-2 0,0 0,-1-1,1 1,0-1,0 0,0 0,0-1,1 1,-1-1,0 0,1-1,-1 1,1-1,0 0,0 0,0 0,0 0,-5-6,7 5,-1-1,1 1,-1-1,1 1,0-1,1 0,-1 0,1 0,0 0,1 0,-1 0,1 0,0 0,0 0,0 0,1 0,-1 0,1 0,3-9,4-7,0-1,2 1,14-24,3-8,-25 48,19-49,-20 50,0 1,-1 0,1-1,0 1,-1-1,0 1,0-1,0 1,0-1,-1 0,1 1,-1 0,-2-7,3 10,-1-1,1 1,0-1,0 1,-1-1,1 1,0-1,-1 1,1-1,-1 1,1-1,0 1,-1 0,1-1,-1 1,1 0,-1-1,0 1,1 0,-1 0,1-1,-1 1,1 0,-1 0,0 0,1 0,-1 0,1 0,-1 0,0 0,1 0,-1 0,1 0,-1 0,0 0,1 1,-1-1,1 0,-1 0,1 1,-1-1,-18 18,12-8</inkml:trace>
  <inkml:trace contextRef="#ctx0" brushRef="#br0" timeOffset="2815.73">883 88,'-11'17,"1"1,1-1,1 1,1 1,0 0,1 0,1 0,1 1,1-1,1 1,0 0,1 0,2 0,0 0,4 25,-3-40,0 1,0-1,0 1,0-1,1 0,0 0,0 0,0 0,0-1,1 1,0-1,0 0,0 0,1 0,-1-1,1 1,0-1,0 0,0-1,0 1,0-1,1 0,-1 0,1-1,-1 1,1-1,0 0,0-1,-1 0,1 0,0 0,0 0,-1-1,1 0,0 0,6-3,-8 2,0 0,0 0,0-1,0 0,0 0,0 0,-1 0,1-1,-1 1,0-1,0 0,0 0,-1 0,1 0,-1-1,0 1,-1-1,1 1,-1-1,1 0,0-8,2-10,-1 0,-1 0,-1-26,-1 31,-1 0,-1-1,0 1,-10-34,11 47,0 1,0 0,-1 0,1 0,-1 0,0 1,0-1,0 0,-1 1,1 0,-1-1,0 1,0 0,0 0,0 1,-1-1,1 1,-1-1,1 1,-1 0,0 0,0 1,0-1,0 1,0 0,0 0,-7-1,9 2,0 0,0 1,-1-1,1 0,0 1,0-1,0 1,0-1,0 1,0 0,-2 1,-6 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3:10.9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8 1,'-2'27,"-1"1,-11 44,3-14,-45 232,51-266,3-18,1 1,-1 0,1 0,1 1,-1-1,1 0,1 8,0-14,-1 1,1 0,-1-1,1 1,0-1,0 1,0-1,0 0,0 1,0-1,0 0,1 0,-1 0,0 1,1-2,-1 1,1 0,-1 0,1 0,-1-1,1 1,-1 0,1-1,0 0,-1 1,1-1,0 0,-1 0,1 0,0 0,0 0,-1 0,1 0,0-1,1 0,87-14,-75 10,0 2,0 0,0 1,0 0,0 1,0 1,0 0,0 1,0 0,17 5,-23-1,-11-4</inkml:trace>
  <inkml:trace contextRef="#ctx0" brushRef="#br0" timeOffset="752.87">451 353,'0'3,"0"3,0 2,0 4,0 1,0 2,0 0,0 0,0-5,0-6,0-4</inkml:trace>
  <inkml:trace contextRef="#ctx0" brushRef="#br0" timeOffset="1130.83">435 148,'0'0</inkml:trace>
  <inkml:trace contextRef="#ctx0" brushRef="#br0" timeOffset="1613.28">699 472,'-1'-56,"-1"32,1 0,2 0,0 1,1-1,1 0,2 1,0 0,11-30,-14 50,1 0,-1-1,1 1,0 0,0 0,0 0,0 1,0-1,0 1,1-1,-1 1,1 0,0 1,-1-1,1 1,0-1,5 0,-5 1,-1 0,1 0,0 1,-1-1,1 1,0 0,-1 0,1 0,0 0,-1 1,1-1,0 1,-1 0,1 0,-1 1,1-1,-1 1,0-1,5 4,-2 2</inkml:trace>
  <inkml:trace contextRef="#ctx0" brushRef="#br0" timeOffset="2003.36">596 354,'13'-2,"8"-2,7 1,0-2,1 0,-2-2,-1 0,-2 2,-3 2,-2-2,-5 0</inkml:trace>
  <inkml:trace contextRef="#ctx0" brushRef="#br0" timeOffset="2402.81">876 324,'11'-4,"-1"-1,0-1,0 0,-1 0,13-10,-20 14,1 0,-1 0,0 0,1 0,-1-1,0 1,0-1,0 1,-1-1,1 0,-1 0,1 1,-1-1,0 0,0 0,0 0,0-1,-1 1,1 0,-1 0,0 0,0 0,-1-6,1 8,0 0,0 0,0 0,-1 0,1 0,-1 1,1-1,-1 0,1 0,-1 0,1 0,-1 1,0-1,1 0,-1 1,0-1,0 0,1 1,-1-1,0 1,0-1,0 1,0 0,0-1,0 1,-1 0,0-1,0 2,-1-1,1 0,0 0,0 1,0-1,0 1,0-1,0 1,0 0,-3 2,-2 0,1 1,0 0,1 1,-1 0,1-1,-7 9,7-7,1 0,0 1,0-1,0 1,1 0,0 0,1 0,-1 0,1 0,1 0,-1 1,1 7,1-11,0 0,0-1,1 1,-1 0,1-1,0 1,0-1,1 0,-1 1,1-1,-1 0,1 0,0 0,1 0,-1 0,0 0,1 0,-1-1,1 1,0-1,0 0,0 0,0 0,0 0,0-1,6 3,3 1,-1 0,1-1,0 0,1-1,-1 0,0-1,1 0,-1-1,1-1,0 0,13-2,-15-1</inkml:trace>
  <inkml:trace contextRef="#ctx0" brushRef="#br0" timeOffset="3478.11">141 780,'15'-5,"3"0,-1-1,24-13,-38 18,0 0,-1 0,1-1,-1 1,1-1,-1 0,0 0,1 0,-1 0,0 0,0 0,-1 0,1-1,0 1,-1-1,1 1,-1-1,0 0,0 0,0 1,0-1,0-5,-1 7,0 0,0 0,0 0,0 0,0-1,0 1,0 0,-1 0,1 0,0 0,-1 0,1 0,-1-1,1 1,-1 0,1 0,-1 0,0 1,0-1,1 0,-1 0,0 0,0 0,0 1,0-1,0 1,-1-2,-1 2,1-1,-1 0,1 1,-1 0,1 0,-1 0,0 0,1 0,-1 0,1 1,-6 0,1 1,0 1,-1-1,1 1,0 1,1-1,-1 1,-10 9,12-9,1 1,-1 0,1 0,1 0,-1 1,1-1,0 1,0 0,1 0,-1 0,1 0,1 0,-1 1,1-1,-1 9,2-12,0 1,1-1,-1 1,0-1,1 1,0-1,0 1,0-1,0 1,1-1,0 0,-1 0,1 0,0 0,0 0,1 0,-1 0,0-1,1 1,0-1,-1 1,1-1,0 0,0 0,1-1,-1 1,0-1,6 2,7 3,-1-1,1-1,21 2,-31-5,0 0,0-1,0 0,0 0,0-1,0 0,0 0,0 0,0 0,-1-1,1 0,7-4,-3 0</inkml:trace>
  <inkml:trace contextRef="#ctx0" brushRef="#br0" timeOffset="3839.61">393 750,'5'3,"4"3,3 0,2 2,2 3,-1-2,1 1,-1-1,1-1,-1 0,-3-5,-3-5,-3-3</inkml:trace>
  <inkml:trace contextRef="#ctx0" brushRef="#br0" timeOffset="4199.49">465 648,'-6'12,"0"7,-3 5,-2 1,1-1,-1 0,0-1,1-3,0-1,2-2,2-2,5-2,2-4</inkml:trace>
  <inkml:trace contextRef="#ctx0" brushRef="#br0" timeOffset="4845.92">596 720,'0'8,"0"4,0 3,3 5,0 0,0 2,0 0,-1 2,-1-2,-1-1,1-3,1-6,1-5</inkml:trace>
  <inkml:trace contextRef="#ctx0" brushRef="#br0" timeOffset="5387.38">596 544,'7'0,"8"-1,-1 1,1 1,0 0,0 1,27 8,-38-9,0 1,0 0,0 0,0 1,-1-1,1 1,0 0,-1 0,0 0,0 0,0 0,0 1,0 0,-1-1,1 1,-1 0,0 0,-1 0,1 0,-1 1,1-1,-1 0,0 1,0 4,0-3,0 0,-1-1,1 1,-1-1,0 1,-1 0,1-1,-1 1,0-1,-1 1,1-1,-1 1,0-1,0 0,-5 7,5-8,-1-1,0 0,0 0,0 0,-1 0,1-1,-1 1,0-1,1 0,-1 0,0 0,0 0,-1-1,1 1,0-1,0 0,-1-1,1 1,0-1,-7 0,5 1,3-1,0 0,0 0,0 0,0 0,0 0,0 0,1-1,-1 1,0-1,0 0,0 0,-4-2,4-1</inkml:trace>
  <inkml:trace contextRef="#ctx0" brushRef="#br0" timeOffset="6031.22">818 707,'3'-1,"9"-1,-1-1,0 0,19-8,-28 10,0 0,0 0,0 0,0 0,0 0,0-1,0 1,0-1,-1 1,1-1,-1 0,1 1,-1-1,0 0,1 0,-1 0,0 0,0 0,0 0,-1 0,1-1,0 1,-1 0,0 0,1-5,-1 7,0-1,0 1,0-1,0 1,0-1,0 1,0 0,0-1,0 1,-1-1,1 1,0 0,0-1,0 1,0-1,-1 1,1 0,0-1,0 1,-1 0,1-1,0 1,-1 0,1 0,0-1,-1 1,1 0,0 0,-1-1,1 1,-1 0,1 0,0 0,-1 0,1 0,-1 0,-19 6,-13 18,25-16,1 0,0 1,0-1,0 1,1 1,1 0,0-1,-7 19,11-26,0 1,0-1,1 1,-1 0,1-1,-1 1,1-1,0 1,0 0,0-1,0 1,1-1,-1 1,1 0,-1-1,1 1,0-1,0 0,0 1,1-1,-1 0,0 1,1-1,-1 0,1 0,0 0,0-1,0 1,0 0,0-1,0 1,0-1,1 1,-1-1,0 0,1 0,-1 0,1 0,-1-1,1 1,4 0,54 11,-48-11</inkml:trace>
  <inkml:trace contextRef="#ctx0" brushRef="#br0" timeOffset="6532.99">1068 633,'-7'3,"0"1,0 0,1 0,0 0,0 1,0 0,0 0,1 0,0 1,0 0,0 0,1 0,0 1,0-1,0 1,1 0,0 0,1 0,-1 1,1-1,1 0,-2 14,3-19,1 0,0 1,0-1,-1 0,1 0,0 0,1 0,-1 0,0 0,1-1,-1 1,1 0,-1-1,1 1,0-1,-1 1,1-1,0 0,0 0,0 0,0 0,0 0,1 0,-1 0,0-1,0 1,0-1,1 0,1 1,1 0,-1-1,0 1,1-1,-1 1,1-1,-1-1,1 1,-1 0,0-1,1 0,-1 0,0-1,1 1,4-4,-2-1</inkml:trace>
  <inkml:trace contextRef="#ctx0" brushRef="#br0" timeOffset="6883.61">1185 515,'-3'3,"0"3,0 5,0 4,2 4,-1 2,2 1,0 3,0-1,2-1,2-3,-1-2,0-2,-2-3</inkml:trace>
  <inkml:trace contextRef="#ctx0" brushRef="#br0" timeOffset="7274.55">1111 589,'13'-5,"6"-2,3 1,2-2,0 2,-2 0,-2 2,-4 2</inkml:trace>
  <inkml:trace contextRef="#ctx0" brushRef="#br0" timeOffset="7943.02">1345 573,'-9'9,"-42"48,49-54,-1 1,1-1,-1 1,1 0,0 0,1 0,-1 0,1 1,-1-1,1 0,0 1,1-1,-1 0,1 6,0-8,0-1,0 0,0 1,0-1,1 0,-1 1,0-1,1 0,-1 0,1 1,-1-1,1 0,0 0,-1 0,1 0,0 0,0 0,0 0,0 0,0 0,0 0,0 0,0 0,0-1,0 1,0 0,0-1,1 1,-1-1,0 0,0 1,1-1,-1 0,0 0,1 1,-1-1,0 0,1 0,-1-1,0 1,1 0,-1 0,0-1,0 1,1 0,-1-1,0 0,1 0,3-1,0 0,0 0,0-1,-1 1,1-1,-1-1,0 1,0 0,0-1,6-7,8-21,-17 31,0-1,-1 1,1-1,-1 0,1 1,-1-1,1 0,-1 1,0-1,0 0,0 0,0 1,0-1,0 0,0 0,0 1,-2-4,17 60,-8-42,-1-2</inkml:trace>
  <inkml:trace contextRef="#ctx0" brushRef="#br0" timeOffset="8592.84">1493 603,'-1'26,"-1"-20,2 1,-1-1,1 1,0-1,0 0,1 1,0-1,0 0,1 1,3 9,-5-16,1 0,-1 0,1 0,-1 0,0 0,1 0,-1-1,1 1,-1 0,0 0,1 0,-1 0,1 0,-1-1,0 1,1 0,-1 0,0-1,1 1,-1 0,0-1,1 1,-1 0,0-1,0 1,1 0,-1-1,0 1,0 0,0-1,0 1,0-1,1 1,-1 0,0-1,0 1,0-1,0 1,0-1,0 0,7-20,-2 1,17-56,-21 73,0 0,1 1,-1-1,0 0,1 1,-1-1,1 1,0 0,0-1,0 1,0 0,0 0,0 0,1 1,-1-1,1 0,-1 1,1 0,-1-1,1 1,5-1,-6 2,0 0,0 0,-1 1,1-1,0 0,0 1,0 0,0-1,-1 1,1 0,0 0,0 0,-1 0,1 0,-1 0,1 0,-1 1,0-1,1 1,-1-1,0 1,0-1,0 1,0 0,0-1,0 1,-1 0,1 0,-1-1,1 1,-1 0,1 0,-1 0,0 3,2 10,0 0,-1 0,-1 18,-1-28,-5 35,2-31</inkml:trace>
  <inkml:trace contextRef="#ctx0" brushRef="#br0" timeOffset="8974.76">1801 530,'-2'2,"-1"4,-3 0,0 2,-1 2,0 2,-2 4,2 2,-1-1,1 3,1 1,0-2,1-1,3-3,5-5,2-4</inkml:trace>
  <inkml:trace contextRef="#ctx0" brushRef="#br0" timeOffset="9338.04">1859 603,'5'8,"4"4,4 4,0 0,3 1,-1 0,1-3,0-4,-4-6,-2-4</inkml:trace>
  <inkml:trace contextRef="#ctx0" brushRef="#br0" timeOffset="9682.7">2065 500,'-5'12,"-2"10,1 3,-2 2,1 5,-1 1,-1 0,0 0,-1 1,0-2,1-2,2-1,-1-2,2-5,-1-4,1-7</inkml:trace>
  <inkml:trace contextRef="#ctx0" brushRef="#br0" timeOffset="11993.88">25 985,'26'0,"319"-12,-13-20,-308 32,1 1,31 5,32 1,2-8,142-19,-231 20,193-24,-125 19,104-4,-52 11,125-3,-267 3,-3 1</inkml:trace>
  <inkml:trace contextRef="#ctx0" brushRef="#br0" timeOffset="12777.38">435 1132,'5'10,"4"6,3 5,2 1,1 0,1-1,0 0,-1-1,-2 0,-1-3,-3 0,-2-2,-1-2,-1-7,-1-4</inkml:trace>
  <inkml:trace contextRef="#ctx0" brushRef="#br0" timeOffset="13130.31">684 1117,'-2'13,"-1"6,-1 8,-1 4,0 4,1 4,-1 2,-1 3,2 0,-2 1,1 0,-1-3,-1-3,0-3,0-6,1-10,3-9</inkml:trace>
  <inkml:trace contextRef="#ctx0" brushRef="#br0" timeOffset="13708.5">744 1263,'20'-3,"17"-3,58-16,-85 18,1 1,-1-1,-1-1,1 0,-1 0,1-1,-2-1,1 1,-1-1,10-10,-17 16,1-1,-1 1,1 0,-1-1,0 0,0 1,1-1,-1 0,0 1,0-1,-1 0,1 0,0 0,-1 0,1 0,-1 0,0 0,1 0,-1 0,0 0,-1-3,1 3,-1 1,0 0,0 0,0-1,0 1,0 0,0 0,-1 0,1 0,0 0,-1 1,1-1,0 0,-1 1,1-1,-1 1,1-1,-1 1,1-1,-1 1,-1 0,-6-1,0 0,1 1,-1 0,0 1,1 0,-1 0,1 1,-15 5,12-2,0 1,0 0,1 1,0 0,1 1,0 0,-11 11,17-15,-1-1,0 1,1 1,0-1,0 0,0 1,1 0,-1-1,1 1,0 0,0 0,1 0,0 1,0-1,0 0,0 0,1 1,0 9,2-10,0-1,0 1,0-1,1 1,0-1,0 0,0 0,0 0,0 0,1 0,0-1,0 0,0 0,0 0,0 0,0-1,10 5,6 2,1 0,34 9,-49-16,0 0,1 0,-1-1,0 0,1 0,-1 0,1-1,-1 0,1 0,-1-1,0 0,1 0,-1 0,7-3,-1-2</inkml:trace>
  <inkml:trace contextRef="#ctx0" brushRef="#br0" timeOffset="14548.68">1243 1162,'-7'1,"0"0,1 0,-1 1,1 0,0 0,-1 1,1 0,0 0,1 0,-1 1,0 0,1 0,0 0,0 1,-7 7,6-5,-1 0,1 0,1 1,-1 0,1 0,1 0,0 1,0-1,0 1,-3 13,7-21,0 0,-1 1,1-1,0 0,0 0,0 1,0-1,0 0,0 0,0 1,0-1,1 0,-1 0,0 0,1 0,-1 1,1-1,-1 0,1 0,-1 0,1 0,0 0,0 0,0 0,-1 0,2 1,0-2,0 1,0 0,0 0,0-1,1 1,-1-1,0 1,0-1,0 0,0 0,0 0,0 0,5-1,-1 0,1-1,0 0,-1 0,1 0,-1-1,1 0,-1 0,10-7,-12 7,0-1,0-1,0 1,0 0,-1-1,0 0,0 0,0 0,0 0,-1 0,0 0,0-1,0 1,1-11,-4 18,0 1,0-1,0 1,0-1,1 1,-1 0,1-1,0 1,-1 0,1-1,0 1,1 0,0 3,2 3,0 0,1-1,1 1,-1-1,10 12,-12-17,-1-1,1 1,-1-1,1 0,0 0,0 0,0 0,0 0,1-1,-1 1,0 0,1-1,-1 0,1 0,-1 0,1 0,0 0,-1 0,1 0,0-1,0 0,5 1,-3-3</inkml:trace>
  <inkml:trace contextRef="#ctx0" brushRef="#br0" timeOffset="15216.06">1435 1175,'9'53,"-5"-27,0-1,2 1,14 35,-20-61,0 0,0 1,0-1,0 0,0 0,0 1,0-1,0 0,0 0,0 1,0-1,0 0,0 0,0 0,0 1,0-1,0 0,1 0,-1 1,0-1,0 0,0 0,0 0,0 0,1 1,-1-1,0 0,0 0,0 0,1 0,-1 0,0 0,0 1,0-1,1 0,-1 0,0 0,0 0,1 0,-1 0,0 0,0 0,1 0,-1 0,0 0,0 0,1 0,-1 0,0 0,0-1,0 1,1 0,-1 0,0 0,0 0,1-1,6-19,1-38,-7 51,2-25,-2 17,1 0,0 0,1 1,0-1,7-17,-7 27,-1 0,1 1,0-1,0 1,1-1,-1 1,1 0,0 0,0 0,0 1,0 0,1-1,0 2,-1-1,1 0,0 1,0 0,8-2,-11 3,0 0,1 1,-1-1,0 1,0 0,1-1,-1 1,0 0,1 0,-1 0,0 1,0-1,1 1,-1-1,0 1,4 1,4 4</inkml:trace>
  <inkml:trace contextRef="#ctx0" brushRef="#br0" timeOffset="15793.88">1801 1058,'-24'11,"-43"24,65-33,-1 0,0 0,1 0,-1 0,1 0,0 0,0 1,0-1,0 1,0-1,1 1,-1 0,1 0,-1 0,1 0,0 0,0 0,1 0,-2 5,3-6,-1 0,0 0,1 0,0 0,-1 1,1-1,0 0,0 0,0 0,0 0,1-1,-1 1,0 0,1 0,0-1,-1 1,1-1,0 1,-1-1,1 0,4 2,51 24,-32-16,-22-10,0 0,0 0,-1 0,1 1,-1-1,1 1,-1 0,1 0,-1 0,0 0,0 0,0 0,0 1,-1-1,1 1,0-1,-1 1,0 0,0-1,0 1,0 0,0 0,0 0,-1 0,1 0,-1 0,0 0,0 0,0 0,0-1,-1 1,1 0,-1 0,1 0,-2 3,-1 0,0 0,0 0,-1 0,0-1,0 0,0 1,0-1,-1-1,0 1,0-1,0 0,0 0,-1 0,-10 4,11-5,0-1,0 1,0-1,0-1,-1 1,1-1,-1 0,1 0,-1-1,1 1,-1-1,0 0,1-1,-1 0,-9-2,0-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2:54.6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8 1,'-1'57,"-3"1,-3-1,-15 64,22-120,-1 1,1 0,0 0,0-1,0 1,1 0,-1 0,0-1,1 1,-1 0,1 0,-1-1,1 1,0 0,0-1,0 1,0-1,0 1,0-1,0 0,0 1,1-1,-1 0,1 0,-1 0,0 0,1 0,0 0,-1 0,1-1,-1 1,1 0,0-1,0 0,-1 1,3-1,12 4,-1-2,0 0,21 0,-18-1,-9 0,-7 0,1-1,0 0,-1 1,1-1,0 0,-1 0,1-1,0 1,-1 0,1-1,4-1,-4-1</inkml:trace>
  <inkml:trace contextRef="#ctx0" brushRef="#br0" timeOffset="611.82">368 16,'0'65,"-3"-1,-14 83,8-104,2-1,2 2,2-1,2 52,6-78,-5-17,0 0,1 0,-1 0,0 0,0 0,0 1,1-1,-1 0,0 0,0 0,1 0,-1 0,0 0,0 0,1 0,-1 0,0 0,0 0,1 0,-1 0,0 0,0 0,1 0,-1 0,0 0,0 0,1 0,-1-1,0 1,0 0,1 0,-1 0,0 0,0-1,0 1,0 0,1 0,-1 0,0 0,0-1,0 1,0 0,0 0,1-1,-1 1,0 0,0 0,0-1,0 1,0 0,0 0,0-1,0 1,0-1,5-10</inkml:trace>
  <inkml:trace contextRef="#ctx0" brushRef="#br0" timeOffset="1146.05">485 557,'0'-2,"3"-4,0-1</inkml:trace>
  <inkml:trace contextRef="#ctx0" brushRef="#br0" timeOffset="2152.09">911 118,'-11'-4,"-1"1,1 1,-1 0,1 1,-1 0,0 1,-13 1,20-1,0 0,0 1,-1 0,1 0,0 1,0-1,0 1,0 0,0 0,0 1,1 0,-1 0,1 0,0 0,0 0,0 1,-6 7,8-10,1 1,0-1,0 0,0 1,1-1,-1 0,0 1,0-1,1 1,-1-1,1 1,-1 0,1-1,0 1,0 0,0-1,0 1,0-1,0 1,0 0,0-1,1 1,-1 0,0-1,2 2,-1-1,1 0,-1-1,1 1,-1 0,1-1,0 0,0 1,0-1,0 0,0 0,0 0,0 0,0-1,0 1,5 0,1 1,0-1,0 0,1 0,-1-1,0-1,1 1,-1-1,16-4,-18 3,0-1,0 0,-1-1,1 1,-1-1,10-8,-13 10,1-1,-1 1,0 0,0-1,0 1,0-1,0 0,-1 0,1 1,-1-1,0 0,0-1,0 1,0 0,0-5,-10 91,8-1,-4-1,-17 89,18-157,0-3</inkml:trace>
  <inkml:trace contextRef="#ctx0" brushRef="#br0" timeOffset="3196.45">1 704,'15'-5,"0"0,1 2,-1 0,1 1,0 0,-1 1,1 1,30 4,4-2,674-2,-733 0</inkml:trace>
  <inkml:trace contextRef="#ctx0" brushRef="#br0" timeOffset="4147.96">221 895,'5'-3,"1"1,0-1,-1 1,1 0,0 1,0 0,0 0,1 0,-1 0,0 1,0 0,0 0,7 2,-10-1,0-1,0 1,-1 0,1 0,-1 0,1 1,-1-1,1 0,-1 1,1 0,-1-1,0 1,0 0,0 0,0 1,0-1,-1 0,1 0,-1 1,1-1,-1 1,0 0,0-1,0 1,0 0,-1-1,1 1,-1 0,1 3,-1 8,0-1,-1 1,-1-1,0 1,0-1,-1 0,-1 0,0 0,-1-1,-1 1,0-1,0 0,-1-1,-10 13,11-16,0 0,0 0,-1-1,1 0,-2 0,1-1,-1 0,0 0,0-1,-1 0,0 0,1-1,-2 0,1 0,0-1,-1-1,1 1,-1-2,-19 2,27-3,0 0,0 0,0 0,0 0,-1-1,1 1,0-1,0 1,0-1,0 0,1 0,-1 0,0 0,-2-2,3 2,0 0,1 1,-1-1,0 0,1 0,-1 0,1 0,-1 0,1 0,0 0,-1 0,1 0,0 0,0 0,-1 0,1 0,0 0,0 0,0 0,1-2,-1 0,1 0,0 0,0 0,1 1,-1-1,1 0,-1 0,1 1,0 0,0-1,0 1,0 0,0 0,0 0,1 0,-1 0,6-2,1-1,1 0,0 1,0 0,1 1,-1 0,1 1,-1 0,18 0,-21 2,0-1,-1 2,1-1,-1 1,1 0,-1 1,1-1,-1 1,0 0,0 1,0 0,0 0,0 0,-1 0,7 6,4 6,-1 1,19 24,-27-30</inkml:trace>
  <inkml:trace contextRef="#ctx0" brushRef="#br0" timeOffset="4834.69">603 968,'-11'9,"1"0,0 1,1 0,0 1,0 0,1 1,1 0,0 0,0 0,1 1,1 0,0 0,1 0,1 1,0-1,0 1,1 0,1 0,1 20,0-30,1-1,-1 1,1-1,0 0,0 1,0-1,0 0,1 0,0 0,-1 0,1 0,0 0,0 0,1 0,-1-1,1 1,-1-1,1 0,0 0,-1 0,1 0,0 0,1-1,-1 1,0-1,0 0,1 0,-1 0,0 0,1 0,-1-1,1 0,6 0,-5 0,0 0,1 0,-1 0,0-1,1 0,-1 0,0-1,0 1,0-1,0 0,0 0,0-1,-1 0,1 0,-1 0,0 0,0 0,0-1,0 0,0 0,5-8,-3-1,-1-1,-1 1,1-1,-2 0,0 0,-1-1,-1 1,0 0,0-1,-2 1,0-1,0 1,-2 0,1 0,-2 0,0 0,-1 0,-6-14,10 26,0 1,0-1,0 0,0 0,0 0,0 0,-1 1,1-1,-1 1,1-1,-1 1,0 0,1-1,-1 1,0 0,0 0,0 0,0 0,0 1,0-1,0 0,0 1,0 0,0-1,0 1,-1 0,1 0,0 0,0 0,0 0,0 1,0-1,0 1,0-1,-4 3,-4 4</inkml:trace>
  <inkml:trace contextRef="#ctx0" brushRef="#br0" timeOffset="5733.93">1263 644,'3'0,"3"0,3 0,2 0,3 3,0 0,4 0,0 0,3-1,0-1,-1-1,2 0,-2 0,-6 3,-5 0</inkml:trace>
  <inkml:trace contextRef="#ctx0" brushRef="#br0" timeOffset="6329.08">1175 850,'5'0,"4"0,6 0,2-3,4 0,3 0,3 0,-2 1,1 1,1 1,-2-1,-3 1,-2 0,-7 1,-6-4,-5 0</inkml:trace>
  <inkml:trace contextRef="#ctx0" brushRef="#br0" timeOffset="8261.07">1984 1,'-3'0,"0"1,0 0,0 0,0 0,0 1,0-1,0 1,1-1,-1 1,1 0,-1 0,1 0,0 0,0 1,0-1,0 1,0-1,0 1,-1 3,-31 60,30-58,-5 13,1 1,1 0,1 0,0 1,-3 46,8-62,0 1,1 0,-1 0,2 0,-1-1,1 1,1 0,0 0,0-1,0 1,1-1,0 0,0 0,0 0,1 0,1 0,-1-1,1 0,0 0,0 0,7 6,-10-10,1 0,0 0,-1 0,1 0,0 0,0-1,0 1,0-1,0 0,1 0,-1 0,0 0,1-1,-1 1,0-1,1 0,-1 0,0 0,1 0,-1 0,0-1,1 0,-1 0,0 0,0 0,0 0,1 0,-1-1,-1 0,1 1,0-1,0 0,-1-1,1 1,-1 0,1-1,-1 1,0-1,0 0,1-2,5-7,-1-1,-1 1,0-1,-1 0,0-1,-1 1,-1-1,3-16,-4 16,0 0,-1 0,-1 1,0-1,0 0,-1 0,-1 1,-1-1,0 1,0-1,-2 1,1 0,-2 0,-12-22,15 32,1 0,-1 0,0 0,0 1,0-1,0 1,0 0,-1 0,1 0,-1 0,0 1,1-1,-1 1,-5-1,7 1,1 1,-1 0,1-1,-1 1,1 0,-1 0,1 0,-1 0,1 0,-1 0,1 1,-1-1,1 0,-1 1,1-1,-1 1,1-1,0 1,-1 0,1 0,0 0,-1 0,1 0,0 0,0 0,0 0,0 0,0 0,0 0,0 1,1-1,-1 0,0 1,1-1,-1 1,1-1,-1 3,-1 7</inkml:trace>
  <inkml:trace contextRef="#ctx0" brushRef="#br0" timeOffset="8956.38">2261 439,'-2'0,"-4"0,0 3,-2 0,0 3,2-2,4-5,3 0,1 1</inkml:trace>
  <inkml:trace contextRef="#ctx0" brushRef="#br0" timeOffset="9833.42">2409 161,'5'-4,"7"-6,0 0,1 1,1 1,26-13,-38 20,1 0,-1 0,1 0,-1 0,1 0,0 1,-1 0,1-1,0 1,-1 0,1 0,0 0,-1 1,1-1,0 1,-1-1,1 1,-1 0,1 0,-1 0,1 0,-1 0,0 1,0-1,1 1,-1 0,0-1,0 1,-1 0,1 0,0 0,-1 1,1-1,-1 0,1 0,0 4,6 11,-1 1,0 0,-1 1,-1 0,2 19,-5-28,-1 0,0 0,0 0,-1 0,-1 0,0 0,0 0,-1 0,0 0,0 0,-6 13,5-19,1-1,-1 1,0-1,0 0,0 0,0 0,0 0,-1-1,1 1,-1-1,0 0,0 0,0 0,0 0,0-1,0 1,-5 0,7-2,1 1,-1-1,0 0,0 1,0-1,1 0,-1 0,0 0,0 0,0-1,1 1,-1 0,0-1,0 1,1-1,-1 0,0 0,1 1,-1-1,1 0,-1 0,1 0,-1-1,1 1,0 0,-1 0,1-1,0 1,0-1,0 1,0-1,0 1,0-1,1 0,-1 0,1 1,-1-1,1 0,-1 0,1 1,0-1,0-2,0 1,0 0,0 1,0-1,0 0,1 0,-1 0,1 1,0-1,0 0,0 1,0-1,0 1,0-1,1 1,-1 0,1-1,0 1,0 0,-1 0,2 0,-1 0,0 0,0 1,0-1,1 1,-1-1,1 1,-1 0,1 0,0 0,-1 0,1 1,4-1,-3 0,0 0,0 0,1 1,-1 0,0 0,0 0,1 1,-1-1,0 1,0 0,0 0,0 0,0 1,0-1,0 1,0 0,-1 0,1 1,-1-1,1 1,4 5,24 41,-26-43</inkml:trace>
  <inkml:trace contextRef="#ctx0" brushRef="#br0" timeOffset="10370.94">2746 57,'-6'16,"1"1,1 0,0 0,1 0,-1 31,4-46,0-1,1 1,-1-1,0 0,1 1,-1-1,0 0,1 1,0-1,-1 0,1 1,0-1,-1 0,1 0,0 0,0 0,0 0,0 0,0 0,0 0,1 0,-1 0,0 0,0-1,1 1,-1 0,0-1,1 1,-1-1,1 0,-1 1,0-1,1 0,-1 0,3 0,63-1,-47-1,-10 2,32-4,-40 3,-1 1,1-1,-1 1,1-1,-1 0,1 1,-1-1,0 0,1 0,-1 0,0 0,0-1,0 1,0 0,0 0,0-1,0 1,0 0,0-1,-1 1,1-1,0-2,2-7</inkml:trace>
  <inkml:trace contextRef="#ctx0" brushRef="#br0" timeOffset="10768.96">2879 31,'9'185,"-4"-124,-3 32,-2-80</inkml:trace>
  <inkml:trace contextRef="#ctx0" brushRef="#br0" timeOffset="11549.46">3187 1,'-6'0,"0"1,0 0,1 0,-1 1,0 0,1 0,0 0,-1 0,1 1,0 0,0 0,0 1,1-1,-1 1,1 0,-5 5,4-3,-1 0,1 1,0 0,1-1,-1 2,2-1,-1 0,1 1,0 0,-4 14,7-21,0 0,1 0,-1 0,0 0,0 0,0 0,1 0,-1 0,0 1,1-1,-1 0,1-1,0 1,-1 0,1 0,0 0,-1 0,1 0,0-1,0 1,0 0,0 0,0-1,-1 1,1-1,0 1,1-1,-1 1,0-1,0 0,0 0,0 1,0-1,0 0,0 0,0 0,0 0,2 0,55-1,-45 0,-1 1,0-1,0 2,0-1,0 2,0 0,0 0,13 5,-22-6,1 1,-1 0,0 0,0 0,0 0,0 0,0 0,-1 1,1 0,-1-1,0 1,1 0,-1 0,-1 0,1 1,0-1,-1 0,1 1,-1-1,0 1,0-1,-1 1,1-1,-1 1,0 0,1-1,-2 1,1 4,0-5,-1 0,1 1,0-1,-1 0,0 0,1 0,-1 0,-1 0,1 0,0 0,-1 0,1 0,-1 0,0-1,0 1,0-1,0 0,-1 1,1-1,-1 0,1 0,-1 0,0-1,1 1,-6 2,-6 1,0-1,-1 0,1 0,-24 1,24-3,1 0,0 0,-22 8,26-6</inkml:trace>
  <inkml:trace contextRef="#ctx0" brushRef="#br0" timeOffset="12832.91">1851 630,'272'-23,"7"1,-106 12,-116 5,2-1,44-2,15-1,-52 3,80-14,-84 10,-51 7,-11 3,0 0,0 0,0 0,0 0,1 0,-1 0,0 0,0 0,0 0,0 0,0 0,0 0,1 0,-1 0,0 0,0 0,0-1,0 1,0 0,0 0,0 0,0 0,0 0,1 0,-1 0,0-1,0 1,0 0,0 0,0 0,0 0,0 0,0 0,0-1,0 1,0 0,0 0,0 0,0 0,0 0,0 0,0-1,0 1,0 0,0 0,0 0,0 0,-1 0,1 0,0-1,0 1,0 0,0 0,0 0,0 0,0 0,0 0,0 0,-1 0,1 0,0 0,0-1,0 1,0 0,0 0,-6-2</inkml:trace>
  <inkml:trace contextRef="#ctx0" brushRef="#br0" timeOffset="13841.64">2454 674,'-2'129,"4"135,2-244,-4-20,0 0,0 1,0-1,0 0,0 1,0-1,0 0,0 1,0-1,0 0,0 0,0 1,0-1,0 0,0 1,0-1,0 0,0 0,0 1,1-1,-1 0,0 1,0-1,0 0,0 0,1 0,-1 1,0-1,0 0,0 0,1 0,-1 1,0-1,0 0,1 0,-1 0,0 0,1 0,-1 0,0 1,0-1,1 0,-1 0,0 0,1 0,-1 0,2-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1:59.1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07 1,'7'79,"-4"-57,-1 0,-2 36,-38 241,38-297,0-1,0 1,0-1,0 1,0 0,1-1,-1 1,1-1,-1 1,1-1,0 1,0-1,-1 1,1-1,0 0,0 1,0-1,0 0,1 0,-1 0,0 0,0 0,1 0,-1 0,1 0,-1 0,0-1,1 1,0-1,-1 1,3 0,8 1,0 0,0 0,19 0,6 1,42 12,-86-20</inkml:trace>
  <inkml:trace contextRef="#ctx0" brushRef="#br0" timeOffset="343.77">983 366,'3'0,"0"2,0 4,2 3,0 2,-1 5,0 2,-2 0,-1 0,-1-1,0 0,-2-2,-2-2</inkml:trace>
  <inkml:trace contextRef="#ctx0" brushRef="#br0" timeOffset="677.32">983 116,'5'0,"2"0</inkml:trace>
  <inkml:trace contextRef="#ctx0" brushRef="#br0" timeOffset="1193.89">1337 513,'1'-1,"-1"1,1-1,0 1,0-1,0 0,0 1,-1-1,1 0,0 1,-1-1,1 0,0 0,-1 0,1 0,-1 0,1 0,-1 1,0-1,1 0,-1 0,0 0,0 0,0 0,0 0,0-1,0 1,0 0,0 0,0 0,-1-2,-2-37,3 36,-4-22,-5-62,8 82,1 0,0 0,1-1,-1 1,1 0,1 0,-1-1,1 1,0 0,5-10,-6 15,1-1,-1 0,0 1,1-1,-1 1,1-1,0 1,0 0,-1 0,1-1,0 1,0 1,0-1,0 0,0 0,0 1,0-1,1 1,-1 0,0-1,0 1,0 0,0 0,0 0,1 1,-1-1,0 1,0-1,0 1,2 0,-1 0,-1 0,1 0,-1 0,0 0,0 1,0-1,0 1,0-1,0 1,0-1,0 1,0 0,-1 0,1 0,-1 0,0 0,1 1,-1-1,0 0,0 1,0-1,-1 0,1 1,0-1,-1 4,0 9</inkml:trace>
  <inkml:trace contextRef="#ctx0" brushRef="#br0" timeOffset="1603.65">1219 454,'18'-3,"10"-3,6 0,1-2,-1 0,-3-1,-4 2,-3-2,-4 0,-3 0,-4-1,-4 3</inkml:trace>
  <inkml:trace contextRef="#ctx0" brushRef="#br0" timeOffset="1940.05">1526 379,'28'-18,"-27"17,0 0,0 0,-1 1,1-1,0 0,-1 0,1 0,-1 0,1 0,-1 0,1 0,-1 0,0 0,1 0,-1 0,0 0,0 0,0 0,0 0,0 0,0 0,0 0,0 0,0 0,0 0,-1 0,1 0,-1-1,0 1,1 1,-1-1,0 1,0 0,0-1,0 1,0 0,0 0,1 0,-1 0,0 0,0 0,0 0,0 0,0 0,0 0,0 0,0 1,0-1,1 0,-1 1,0-1,0 0,0 1,1-1,-1 1,0 0,0 0,-25 16,21-13,0 0,0 0,1 1,-1-1,1 1,0 0,0 1,1-1,0 1,-5 10,7-15,1 1,-1 0,1 0,0 0,0 0,-1 0,1 0,1 0,-1 0,0 0,0 0,1 0,-1 0,1 0,0 0,-1 0,1 0,0 0,0-1,0 1,1 0,-1-1,0 1,0-1,1 1,-1-1,1 0,0 1,-1-1,1 0,0 0,-1 0,1 0,0-1,0 1,0 0,4 0,5 3,0 0,1-1,-1 0,1-1,0 0,0-1,0 0,22-2,-18-2</inkml:trace>
  <inkml:trace contextRef="#ctx0" brushRef="#br0" timeOffset="22350.66">1924 351,'50'7,"-42"-5,0 0,1 0,-1-1,1-1,0 1,15-2,-22 0,0 0,0 1,0-1,0 0,0 0,0 0,0 0,0-1,0 1,-1 0,1-1,0 1,-1-1,1 0,-1 1,0-1,0 0,1 0,-1 0,0 0,-1 0,1 0,0 0,-1 0,1 0,-1-1,1 1,-1 0,0 0,0-1,0-2,0 2,0 1,1-1,-1 1,0 0,0-1,-1 1,1-1,0 1,-1-1,1 1,-1 0,0-1,0 1,0 0,0 0,0 0,-1-1,1 1,-1 1,1-1,-3-2,2 3,0 0,0 1,0-1,0 1,-1-1,1 1,0 0,0 0,-1 0,1 0,0 0,0 0,0 1,0-1,-1 1,1 0,0-1,0 1,0 0,0 0,0 0,0 1,-3 2,-3 1,1 1,-1 1,1 0,0 0,1 0,0 1,0-1,0 2,1-1,0 0,1 1,0 0,-6 19,8-23,0 1,1 0,0 0,0 0,0 1,1-1,-1 0,2 0,-1 0,1 0,0 1,0-1,0 0,1 0,0-1,0 1,0 0,1-1,0 1,0-1,1 0,-1 0,7 7,-6-9,1 0,-1-1,0 1,1-1,0 0,-1 0,1-1,0 1,0-1,0 0,0-1,0 1,0-1,0 0,0 0,0 0,9-3,-5 2,-1 1,1 0,-1 0,0 1,10 1,-9 1</inkml:trace>
  <inkml:trace contextRef="#ctx0" brushRef="#br0" timeOffset="22866.96">2144 409,'2'3,"4"0,1 3,1 2,2 3,2 2,1 1,2 0,-1 2,1-1,0-2,0-2,0 1,0 0,0-1,-3-1,-3 1,-3-2</inkml:trace>
  <inkml:trace contextRef="#ctx0" brushRef="#br0" timeOffset="23276.66">2276 277,'-7'15,"-6"8,-2 2,1 1,0 0,1 0,1-2,2 0,1-2,0-1,2-3,2-2,4-3,5-4,2-3</inkml:trace>
  <inkml:trace contextRef="#ctx0" brushRef="#br0" timeOffset="23726.34">2495 379,'-2'3,"-1"2,-1 4,2 3,0 1,1 2,0 0,1 3,0 0,0 3,0 0,1 2,-1 1,0 0,0-3,0-1,0-2,0-5</inkml:trace>
  <inkml:trace contextRef="#ctx0" brushRef="#br0" timeOffset="24220">2436 217,'7'3,"-1"-1,0 1,0-1,0 2,-1-1,1 1,-1-1,0 1,0 1,0-1,0 1,-1 0,0 0,0 0,0 1,-1-1,1 1,2 7,-3-5,-1 1,1-1,-1 1,-1 0,0 0,0 0,0-1,-1 1,-1 0,1 0,-2 0,1 0,-4 9,4-14,-1 1,0-1,0 0,0 0,-1 0,1 0,-1-1,0 1,0 0,0-1,-6 5,7-7,1 0,0 0,-1 0,1 0,-1 0,0 0,1 0,-1 0,0 0,0-1,1 1,-1-1,0 1,0-1,0 0,0 0,0 0,1 0,-1 0,0 0,0 0,0-1,0 1,0-1,1 1,-1-1,0 0,0 1,1-1,-3-2,-3-4</inkml:trace>
  <inkml:trace contextRef="#ctx0" brushRef="#br0" timeOffset="24897.22">2686 439,'13'-3,"1"0,-1-1,0-1,20-10,-30 13,0 0,0 1,0-1,-1 0,1-1,-1 1,1-1,-1 1,0-1,4-5,-5 7,-1-1,1 1,-1-1,1 1,-1-1,0 1,1-1,-1 0,0 1,0-1,0 1,0-1,-1 0,1 1,0-1,-1 1,1-1,-1 1,1-1,-1 1,0-1,0 1,1 0,-3-2,1 0,0 1,0 0,0 0,0 0,0 0,-1 1,1-1,-1 1,1-1,-1 1,0 0,1 0,-1 0,0 0,0 1,0-1,1 1,-1-1,0 1,0 0,0 0,0 1,0-1,0 0,0 1,1 0,-1 0,0 0,0 0,-4 2,-1 1,0 0,1 0,-1 0,1 1,0 0,0 1,1-1,-1 1,-5 8,9-11,1 0,-1 0,1 0,0 0,0 1,0-1,1 0,-1 1,1 0,-1-1,1 1,1 0,-1 0,0-1,1 1,0 0,0 0,0 0,0 0,1 0,-1-1,1 1,0 0,0 0,0-1,1 1,0-1,3 7,-1-5,0-1,0 1,1-1,-1 0,1-1,0 1,0-1,0 0,1 0,-1 0,1-1,0 0,-1 0,1 0,0-1,0 0,10 1,100-3,-101 1</inkml:trace>
  <inkml:trace contextRef="#ctx0" brushRef="#br0" timeOffset="25380.77">3024 321,'-5'1,"1"0,0 0,-1 1,1-1,0 1,0 0,0 0,0 0,0 1,0-1,1 1,-1 0,1 0,0 0,-4 5,-4 4,1 1,0 0,-7 14,15-24,0 0,0 0,1 0,-1-1,1 2,0-1,0 0,0 0,0 0,1 0,-1 1,1-1,0 0,-1 0,2 1,-1-1,0 0,1 0,-1 1,1-1,0 0,0 0,3 6,-1-5,0-1,1 1,-1-1,1 1,0-1,0 0,0-1,0 1,1-1,-1 0,1 0,-1 0,1 0,-1-1,8 1,49 7,-58-9,0 0,0 0,0 0,0 0,0-1,0 1,0-1,0 0,0 0,-1 0,1 0,0 0,0-1,-1 1,1-1,-1 0,5-3,-1-4</inkml:trace>
  <inkml:trace contextRef="#ctx0" brushRef="#br0" timeOffset="25754.35">3170 189,'0'3,"0"3,0 3,0 5,0 2,-3 4,0 4,0 2,1 2,0 1,1-1,0-2,1-1,0-4,-3-5,0-4</inkml:trace>
  <inkml:trace contextRef="#ctx0" brushRef="#br0" timeOffset="26208.04">3053 335,'5'0,"4"0,6 0,2 0,4 0,1 0,1 0,-1 0,-1 0,-2 0,-1 0,-7 0,-7 3,-5 0</inkml:trace>
  <inkml:trace contextRef="#ctx0" brushRef="#br0" timeOffset="28733.97">3465 306,'-7'0,"0"1,-1 0,1 1,0 0,0 0,0 1,0-1,1 1,-1 1,1 0,0-1,0 2,0-1,-7 7,6-5,1 1,0-1,0 1,0 0,1 1,0-1,0 1,1 0,0 0,0 1,-2 9,6-17,-1 0,1 0,0 0,0 0,0 0,0 1,0-1,0 0,0 0,0 0,0 0,0 0,0 0,1 0,-1 0,1 0,-1 0,0 0,1 0,0 0,-1 0,1 0,0 0,-1 0,1 0,0-1,0 1,0 0,-1-1,1 1,0 0,0-1,0 1,0-1,0 0,0 1,0-1,0 0,1 1,-1-1,0 0,0 0,0 0,0 0,0 0,0 0,0-1,0 1,0 0,2-1,2 1,0-1,0 0,0 0,0 0,-1-1,1 0,0 0,-1 0,0 0,7-5,-7 3,0-1,0 1,-1-1,0 0,0 0,0-1,0 1,-1 0,0-1,0 0,-1 1,1-1,-1 0,-1 0,1-7,0 22,0 0,0 0,1 0,0 1,0-2,1 1,0 0,1 0,0-1,6 11,-1-9</inkml:trace>
  <inkml:trace contextRef="#ctx0" brushRef="#br0" timeOffset="29246.76">3494 438,'2'8,"-1"1,2 0,-1 0,1 0,0-1,1 1,0-1,7 11,-10-19,-1 0,0 0,1 0,-1 0,0 0,1 0,-1 0,0 0,1 0,-1 0,0 0,1 0,-1 0,0 0,1 0,-1 0,0 0,0-1,1 1,-1 0,0 0,1 0,-1 0,0-1,0 1,0 0,1 0,-1-1,0 1,0 0,0-1,1 1,-1 0,0 0,0-1,0 1,0 0,0-1,0 1,0 0,0-1,0 1,0 0,0-1,0 1,0 0,0-1,0 1,0 0,0-1,4-26,-3 23,0-7,1 1,1 0,0 1,0-1,1 0,0 1,1 0,7-13,-10 20,-1 0,1 1,0-1,-1 0,1 0,0 1,0-1,0 1,0-1,0 1,0 0,1 0,-1 0,0 0,1 1,-1-1,0 0,1 1,-1 0,1-1,-1 1,0 0,1 0,-1 1,1-1,-1 0,1 1,-1-1,0 1,1 0,-1 0,0 0,0 0,1 0,-1 1,0-1,0 1,-1-1,1 1,2 2,2 2,-1 0,-1 0,1 0,-1 1,0 0,0-1,-1 1,0 1,0-1,-1 0,0 1,0-1,0 1,-1 0,-1 0,1-1,-1 1,-1 0,1 0,-1-1,0 1,-3 8,0-6</inkml:trace>
  <inkml:trace contextRef="#ctx0" brushRef="#br0" timeOffset="29640.84">3891 321,'-4'4,"0"-1,1 1,-1 0,1 0,0 0,0 1,0-1,1 1,-1-1,-1 7,0-4,0 1,1 0,0 0,0 0,0 1,1-1,-1 11,2-15,1 0,-1 0,1 0,0 0,1 0,-1 0,0 0,1 0,0 0,0 0,0 0,1 0,-1-1,1 1,3 5,2-2</inkml:trace>
  <inkml:trace contextRef="#ctx0" brushRef="#br0" timeOffset="29982.34">3978 409,'3'5,"0"5,3 2,2-1,0 1,2-2,1 0,1-2,1-2,-1-3</inkml:trace>
  <inkml:trace contextRef="#ctx0" brushRef="#br0" timeOffset="30362.36">4125 335,'-2'10,"-2"9,1 5,-2 4,0 5,-2 1,1 1,-2-2,1 0,-1-4,1-2,-1-3,-1-3,0-5</inkml:trace>
  <inkml:trace contextRef="#ctx0" brushRef="#br0" timeOffset="32717.83">1 777,'2'-2,"1"0,-1 0,1 1,0-1,-1 1,1 0,0-1,0 2,0-1,0 0,0 0,0 1,6-1,47 1,-35 1,114 1,149-4,-207-3,129-4,117-6,721 15,-969 4,90 15,-92-8,97 1,-52-10,131-6,-146-9,-62 6,78-2,51-6,-72 17,104-4,-202 2,1 0,-1 0,1 0,-1 0,1 0,-1 0,1 0,-1 0,1 0,-1 0,1 0,-1 0,1-1,-1 1,1 0,-1 0,1-1,-1 1,0 0,1 0,-1-1,1 1,-1-1,0 1,1 0,-1-1,0 1,1-1,-1 1,0-1,0 1,1-1,-2 0,1 1,0-1,-1 0,1 1,0-1,-1 0,1 1,-1-1,1 1,-1-1,1 0,-1 1,1-1,-1 1,0 0,1-1,-1 1,0 0,1-1,-1 1,0 0,0-1,-13-3</inkml:trace>
  <inkml:trace contextRef="#ctx0" brushRef="#br0" timeOffset="34186.21">1203 1025,'-201'240,"192"-229,8-10,0 0,0 1,0-1,0 0,0 0,0 1,0-1,1 0,-1 1,0-1,1 1,-1-1,1 1,0-1,-1 1,1-1,0 1,0 0,0-1,1 3,-1-3,1 0,0 0,-1 0,1 0,0 0,0 0,0 0,0-1,0 1,0 0,0-1,0 1,0 0,0-1,0 0,0 1,0-1,1 0,-1 1,2-1,11 1,1 0,-1-1,25-3,-14 2,21 2,1 2,53 11,-52-6,-46-8,0 1,0-1,0 0,0 1,0-1,0 0,0 0,0 0,0 0,0-1,0 1,0 0,0-1,0 1,0-1,0 0,0 0,0 0,-1 0,1 0,0 0,-1 0,1-1,0 1,-1 0,2-3,-1 0,-1 1,0 0,0-1,-1 1,1-1,-1 0,0 1,0-1,0 1,0-1,0 0,-1 1,0-1,-2-6,-4-17,-2 0,-1 1,-1 0,-2 1,0 0,-2 1,0 0,-32-36,47 60,-1 0,1-1,-1 1,1-1,-1 1,1-1,0 1,-1-1,1 1,0-1,-1 1,1-1,0 1,0-1,0 0,-1 1,1-1,0 1,0-1,0 0,0 1,0-1,0 1,0-1,0 0,0 1,1-1,-1 1,0-1,0 0,4-3</inkml:trace>
  <inkml:trace contextRef="#ctx0" brushRef="#br0" timeOffset="36445.27">1629 1144,'0'2,"2"2,2 1,1 4,4 1,-1 3,2 1,1 3,1 4,1 1,1 1,1 0,-3 0,0 0,-1-2,-1-8,-3-7,-2-6</inkml:trace>
  <inkml:trace contextRef="#ctx0" brushRef="#br0" timeOffset="36967.25">1865 1058,'-4'98,"-18"102,11-107,6-37,2 58,3-100</inkml:trace>
  <inkml:trace contextRef="#ctx0" brushRef="#br0" timeOffset="37533.6">1981 1246,'19'0,"-1"-1,1-1,-1 0,33-10,-44 10,1-1,-1 0,0 0,0 0,0-1,0 0,-1 0,0-1,1 1,-2-1,1-1,0 1,-1-1,4-7,-7 12,-1 0,0-1,0 1,0 0,0-1,0 0,0 1,-1-1,1 1,0-1,-1 0,0 1,1-1,-1 0,0 0,0 0,0 1,0-1,0 0,0 0,0 1,0-1,-1 0,1 0,-1 1,0-1,1 1,-1-1,0 0,0 1,0-1,0 1,0 0,0-1,0 1,-1 0,1-1,0 1,-1 0,1 0,-1 0,-2-1,0 1,0-1,0 1,0 0,-1 0,1 0,0 1,0 0,-1-1,1 2,0-1,-1 0,1 1,0 0,0 0,0 0,0 0,-5 3,4-1,-1 0,1 1,0-1,0 1,1 1,-1-1,1 1,0-1,0 1,0 0,1 1,0-1,0 1,0-1,0 1,1 0,0 0,-1 7,2-9,0 1,0 0,1 0,-1 0,1 0,1 0,-1 0,1 0,-1 0,1 0,1 0,-1 0,1 0,0-1,0 1,0-1,0 1,1-1,0 0,0 0,0 0,7 6,1-1,0-1,1 0,0-1,0-1,1 0,0 0,0-2,0 1,0-2,1 1,22 1,-34-5,0 0,-1 0,1 0,0 0,-1-1,1 1,0 0,0-1,-1 1,1-1,-1 0,1 1,0-1,-1 0,1 0,-1 0,0 0,1 0,-1 0,2-3,3-5</inkml:trace>
  <inkml:trace contextRef="#ctx0" brushRef="#br0" timeOffset="38167.22">2437 1099,'-5'2,"0"1,0-1,0 1,1-1,-1 1,1 1,-1-1,1 0,0 1,0 0,-6 9,-1-2,0 0,0 1,1 0,0 0,-8 14,16-23,0 0,0 1,0-1,0 0,1 1,0-1,-1 0,1 1,1 0,-1-1,0 1,1 0,0-1,0 1,0 0,0-1,0 1,1 0,0-1,0 1,0-1,0 1,2 3,-2-6,-1 1,1-1,0 1,0-1,0 0,0 0,1 0,-1 0,0 1,0-1,1-1,-1 1,0 0,1 0,-1 0,1-1,-1 1,1-1,-1 1,1-1,0 0,-1 0,1 1,1-1,0-1,0 1,0-1,0 0,0 0,0 0,0 0,0-1,0 1,-1-1,1 1,4-5,-1 1,-1 1,0-1,0 0,-1-1,0 1,1-1,-2 0,1 0,-1 0,5-12,-8 17,5-18,-5 24,-1 1,1-1,0 1,0-1,0 1,1-1,0 1,3 9,-3-13,0 1,1-1,-1 0,1 0,0 0,0 0,0 0,0 0,0 0,0-1,0 1,0-1,1 1,4 1,5 1</inkml:trace>
  <inkml:trace contextRef="#ctx0" brushRef="#br0" timeOffset="38644.15">2569 1305,'4'4,"0"-1,1-1,0 1,-1-1,1 0,0 0,0 0,7 1,-11-3,0 0,0 1,0-1,0 0,0 0,0 0,0-1,-1 1,1 0,0 0,0 0,0-1,0 1,0 0,0-1,0 1,-1-1,1 1,0-1,1 0,-1-1,-1 1,1 0,0-1,-1 1,1-1,-1 1,1-1,-1 1,0-1,0 1,1-1,-1 1,0-1,0 1,-1-1,1 1,0-3,-3-16,0 5,1 0,0 0,2 0,0 0,2-19,-1 29,0 0,0-1,1 1,0 1,0-1,0 0,1 0,0 1,0 0,0-1,0 1,0 0,1 1,0-1,0 0,0 1,0 0,0 0,8-3,27-12,-37 18,0 0,-1-1,1 1,-1 0,1 0,0 0,-1 0,1 0,0 0,-1 1,1-1,-1 0,1 1,-1-1,1 1,-1 0,1-1,-1 1,1 0,-1 0,0 0,0 0,3 2,3 6</inkml:trace>
  <inkml:trace contextRef="#ctx0" brushRef="#br0" timeOffset="39255.99">2949 1011,'-58'20,"55"-19,1 0,0-1,0 1,-1 0,1 1,0-1,0 0,0 1,0-1,0 1,0-1,1 1,-1 0,0 0,1 0,0 0,-1 0,1 0,0 0,0 0,-1 5,2-6,0 0,1 1,-1-1,1 0,-1 0,1 0,0 0,0 0,-1 0,1 0,0 0,0 0,0 0,0 0,0 0,0-1,0 1,1 0,-1-1,0 1,0-1,2 1,36 13,-17-6,-15-5,0 1,0 0,0 1,-1 0,0 0,0 0,0 1,-1 0,0 0,0 0,6 11,-8-13,-1 1,1 0,-1-1,0 1,-1 0,1 0,-1 0,0 0,-1 1,1-1,-1 0,0 0,0 0,0 1,-1-1,0 0,0 0,-3 9,2-12,1 1,0-1,-1 0,0 0,0 0,1 0,-1 0,0 0,-1 0,1-1,0 1,0-1,-1 1,1-1,-1 0,1 0,-1 0,0-1,1 1,-1 0,0-1,1 0,-4 1,-2-1,1 0,-1 0,1 0,-1-1,1 0,-1 0,-8-3,5 0</inkml:trace>
  <inkml:trace contextRef="#ctx0" brushRef="#br0" timeOffset="40471.63">4433 659,'3'0,"5"0,5 0,4 0,2 0,3 0,3 0,-1 0,-2 0,1-3,-2 0,-1 0,-2 1,-2 0,-5 1,-8 2,-4 3</inkml:trace>
  <inkml:trace contextRef="#ctx0" brushRef="#br0" timeOffset="41066.48">4404 790,'53'11,"100"5,-128-15,-17 0,10 1,0-2,29-1,-48 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1:57.2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2 47,'-26'16,"0"0,1 2,0 1,2 0,-40 44,38-35,-6 7,-32 46,63-80,-1 0,1-1,-1 1,1-1,0 1,-1 0,1 0,-1-1,1 1,0 0,0-1,0 1,-1 0,1 0,0-1,0 1,0 0,0 0,0 0,0-1,0 1,0 0,1 0,-1-1,0 1,0 0,1 0,0 1,0-1,0 0,1 0,-1-1,0 1,1 0,-1 0,1-1,-1 1,1-1,-1 1,1-1,-1 0,3 1,64-2,-53 0,41 2,0 3,0 2,79 20,-134-26,1 1,-1-1,0 1,0-1,0 1,1-1,-1 0,0 0,0 0,1 0,-1 0,0 0,0 0,1 0,-1 0,0 0,0-1,1 1,-1 0,0-1,0 1,0-1,0 0,0 1,0-1,0 0,0 0,0 1,0-1,0 0,0 0,0 0,-1 0,1 0,0 0,-1-1,1 1,-1 0,1 0,0-3,-1-2,0-1,0 0,-1 0,0 0,0 1,-3-11,0-1,-6-27,-22-64,25 90,0 2,-1-1,-1 1,-1 0,0 1,-16-19,0 15,28 1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1:48.2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662,'339'15,"-336"-16,-2 1,0 0,0 0,0 0,-1 0,1 0,0-1,0 2,0-1,0 0,0 0,0 0,-1 0,1 0,0 1,0-1,0 0,-1 1,1-1,0 1,0-1,-1 1,1-1,0 1,-1-1,1 1,0 0,-1-1,1 2,-1 4</inkml:trace>
  <inkml:trace contextRef="#ctx0" brushRef="#br0" timeOffset="721.61">102 807,'1'1,"0"0,-1 0,1 0,0 0,-1-1,1 1,0 0,0 0,0-1,-1 1,1 0,0-1,0 1,0-1,0 0,0 1,0-1,0 0,0 1,0-1,2 0,30 7,-26-6,22 3,1-1,54-2,8 1,-76 2,-15-4,-1 0,0 0,1 0,-1 0,0 0,0 1,1-1,-1 0,0 0,0 0,1 1,-1-1,0 0,0 0,0 1,1-1,-1 0,0 1,0-1,0 0,0 0,0 1,0-1,0 0,0 1,0-1,0 0,0 1,0-1,0 0,0 1,0-1,0 0,0 1,0-1,0 0,0 0,0 1,-1-1,1 0,0 1,0-1,0 0,0 0,-1 1,1-1,-5 5</inkml:trace>
  <inkml:trace contextRef="#ctx0" brushRef="#br0" timeOffset="1931.3">1234 1,'-36'31,"1"1,-50 63,-11 10,94-103,-3 3,0-1,0 1,1 0,0 0,0 1,-4 7,7-12,1 0,0 0,-1 0,1 0,0 0,0 1,0-1,0 0,0 0,0 0,0 1,0-1,0 0,0 0,1 0,-1 0,1 0,-1 1,1-1,-1 0,1 0,-1 0,1 0,0 0,0-1,-1 1,1 0,0 0,0 0,0-1,0 1,0 0,0-1,0 1,0-1,0 1,1-1,-1 1,0-1,0 0,2 0,36 13,0-2,55 8,19 4,-113-23,9 3,0-1,0 0,0-1,13 1,-22-2,1 0,0 0,-1 0,1 0,-1 0,1 0,-1 0,1 0,-1 0,1-1,-1 1,1 0,-1 0,1-1,-1 1,1 0,-1 0,1-1,-1 1,0-1,1 1,-1 0,0-1,1 1,-1-1,0 1,1-1,-1 1,0-1,1 0,-2-1,1 0,0 0,-1 0,1 0,-1 0,0 1,0-1,1 0,-1 0,0 1,-1-1,1 0,0 1,-2-2,-30-40,3-1,1-1,-34-73,47 83,21 38</inkml:trace>
  <inkml:trace contextRef="#ctx0" brushRef="#br0" timeOffset="2401.23">1616 147,'5'7,"2"6,2 4,1 3,3 3,3 0,2 0,0 0,2-2,1 0,-2-3,-1-2,-4-1,-1-6,-3-7,-4-7,-2-1</inkml:trace>
  <inkml:trace contextRef="#ctx0" brushRef="#br0" timeOffset="2770.07">1834 89,'-11'77,"3"0,2 89,1-5,5-159,0 0,0 0,0 0,-1 1,1-1,-1 0,0 0,1 0,-1 0,0-1,-2 4,-3 2</inkml:trace>
  <inkml:trace contextRef="#ctx0" brushRef="#br0" timeOffset="3741.4">808 632,'180'15,"-127"-9,0-1,62-3,42-13,198-6,-137 20,-237 0</inkml:trace>
  <inkml:trace contextRef="#ctx0" brushRef="#br0" timeOffset="4770.13">1087 868,'-37'60,"-1"-3,-64 73,99-127,0 0,1 0,-1 0,1 0,-1 1,1-1,0 1,-2 5,4-8,0-1,0 1,0 0,0-1,0 1,0 0,0-1,0 1,0-1,0 1,0 0,0-1,1 1,-1-1,0 1,0-1,1 1,-1-1,1 1,-1-1,0 1,2 0,21 9,94 8,-93-16,0 1,1 0,-2 2,1 1,-1 1,36 16,-45-16,-10-4,1 0,-1-1,1 0,0 0,0 0,-1 0,8 1,-11-3,-1 0,1 0,-1 0,1 0,-1 0,1-1,-1 1,1 0,-1 0,1 0,-1 0,1-1,-1 1,0 0,1 0,-1-1,1 1,-1 0,0-1,1 1,-1 0,0-1,1 1,-1-1,0 1,0-1,1 1,-1-1,0-29,-9-14,-29-85,32 114,0 0,-1 1,-1-1,0 1,-1 1,0 0,-1 0,-23-22,28 29,2 2</inkml:trace>
  <inkml:trace contextRef="#ctx0" brushRef="#br0" timeOffset="5185.54">1556 941,'13'12,"8"10,9 5,7 4,4 1,0 0,1-2,-2-2,-2-3,-4-3,-4-4,-7-1,-6-4,-7-7,-9-9,-7-7,-2-1</inkml:trace>
  <inkml:trace contextRef="#ctx0" brushRef="#br0" timeOffset="5544.1">1836 896,'-5'8,"-4"4,-3 4,-2 3,-1 6,-1 4,0 5,-2 1,0-1,-1 0,2-1,0-2,1-6,1-4,3-9,3-8,3-6</inkml:trace>
  <inkml:trace contextRef="#ctx0" brushRef="#br0" timeOffset="6515.82">2350 602,'44'2,"52"10,-47-5,88 15,-122-14,-15-7,1-1,-1 0,0 1,0-1,0 0,0 1,1-1,-1 1,0-1,0 0,0 1,0-1,0 0,0 1,0-1,0 1,0-1,0 0,0 1,0-1,-1 1,1-1,0 0,0 1,0-1,0 0,-1 1,1-1,0 0,0 1,-1-1,1 0,0 0,0 1,-1-1,1 0,0 0,-1 0,1 1,-1-1,-7 5</inkml:trace>
  <inkml:trace contextRef="#ctx0" brushRef="#br0" timeOffset="7034.1">2393 795,'10'0,"8"0,6 0,5 0,1 0,1 2,1 1,-1 1,-3-2,-1 0,-3-1,-3 2,-2 1,-8-1,-7-1,-5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1:26.6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0 1,'-3'0,"-1"1,1 0,-1 0,1 0,-1 0,1 0,0 1,0 0,0 0,0 0,0 0,0 0,0 0,1 1,-1-1,1 1,0 0,-1 0,1 0,1 0,-1 0,-2 5,-3 7,0 1,0 0,-4 19,-6 35,3-1,-8 97,11 144,12-303,-1 1,1-1,1 1,-1-1,5 12,-5-17,0 1,-1-1,1 0,1 1,-1-1,0 0,0 0,1 0,-1 0,1 0,0 0,0 0,-1-1,1 1,0-1,0 1,1-1,-1 0,0 0,3 2,1-3</inkml:trace>
  <inkml:trace contextRef="#ctx0" brushRef="#br0" timeOffset="1432.4">353 264,'-1'0,"1"0,0 0,0 1,-1-1,1 0,0 0,0 1,0-1,-1 0,1 0,0 1,0-1,0 0,0 0,0 1,0-1,-1 0,1 1,0-1,0 0,0 1,0-1,0 0,0 1,0-1,0 0,0 0,1 1,-1-1,0 0,0 1,0-1,0 0,0 0,0 1,1-1,-1 0,0 0,0 1,0-1,1 1,16 7,20 0,116-6,-151-2,-1 0,1 0,-1 1,0-1,1 1,-1-1,1 1,-1 0,0-1,0 1,1 0,-1 0,0 0,0 0,0 0,0 0,0 0,0 1,0-1,0 0,-1 0,1 1,0-1,-1 0,1 1,-1-1,1 1,-1-1,0 1,0-1,0 1,1-1,-2 3,-4 59,2-43,-3 58,4 1,10 93,-8-154,0-18,0 1,0-1,0 1,0-1,0 0,0 1,0-1,0 0,0 1,0-1,0 1,0-1,-1 0,1 1,0-1,0 0,0 1,0-1,-1 0,1 1,0-1,0 0,-1 0,1 1,0-1,0 0,-1 0,1 1,0-1,-1 0,1 0,0 0,-1 0,1 0,-1 1,1-1,0 0,-1 0,1 0,-1 0,-4-3</inkml:trace>
  <inkml:trace contextRef="#ctx0" brushRef="#br0" timeOffset="2126.12">675 279,'1'148,"-1"-146,0 0,1 0,0 1,-1-1,1 0,0 0,0-1,0 1,0 0,0 0,1 0,-1-1,1 1,-1-1,1 1,-1-1,1 1,0-1,0 0,-1 0,1 0,0 0,0 0,0 0,0-1,0 1,0-1,1 1,2-1,11 2,-1 0,0-2,21-1,-2 0,7 7,-31-7</inkml:trace>
  <inkml:trace contextRef="#ctx0" brushRef="#br0" timeOffset="2624.09">852 249,'0'99,"24"187,-19-262,-3-19,0 1,0 0,-1 0,0 0,0 1,0-1,-1 0,0 0,0 0,-1 1,-1 10,-4-11</inkml:trace>
  <inkml:trace contextRef="#ctx0" brushRef="#br0" timeOffset="3061.29">998 704,'0'3,"0"3,0 3,0-3,0-7,0-3</inkml:trace>
  <inkml:trace contextRef="#ctx0" brushRef="#br0" timeOffset="3641.33">1175 279,'-14'164,"14"-161,1-1,-1 1,1-1,-1 1,1-1,0 1,0-1,1 1,-1-1,0 0,1 0,-1 1,1-1,0 0,0-1,0 1,0 0,0 0,0-1,0 1,0-1,1 0,-1 0,1 0,-1 0,1 0,-1 0,1-1,-1 1,5 0,6 1,-1-1,1 0,0 0,26-3,-37 1,1 1,0-1,-1 0,1 0,-1 0,1 0,-1-1,1 1,-1-1,0 1,0-1,0 0,0 0,0 0,0 0,0 0,-1 0,1-1,-1 1,1 0,0-4,5-7</inkml:trace>
  <inkml:trace contextRef="#ctx0" brushRef="#br0" timeOffset="4066.29">1322 237,'0'124,"26"209,-24-318</inkml:trace>
  <inkml:trace contextRef="#ctx0" brushRef="#br0" timeOffset="4715.72">1513 528,'3'0,"3"0,3 0,5 0,5 0,4-2,6-4,6-1,4-1,0 1,-1-2,-5 1,-5 2,-5 2,-9 5,-10 1,-4 1</inkml:trace>
  <inkml:trace contextRef="#ctx0" brushRef="#br0" timeOffset="7534.65">2246 192,'-1'3,"0"1,0-1,-1 0,1 0,-1-1,0 1,1 0,-2-1,1 1,0-1,0 1,-4 1,-9 13,5 2,-1 0,2 1,1 0,0 0,1 0,2 1,-7 40,7-15,2 0,4 76,0-113,0 0,0-1,1 1,0 0,0-1,1 1,0-1,1 0,0 0,0 0,1 0,0-1,11 13,-12-15,2 0,-1 0,1-1,-1 0,1 0,0 0,1-1,-1 0,0 0,1 0,0-1,0 0,0 0,0-1,0 0,0 0,12-1,-15 0,-1 1,1-1,-1-1,1 1,-1 0,1-1,-1 0,1 1,-1-2,0 1,1 0,-1-1,0 1,0-1,0 0,0 0,0 0,-1 0,1-1,0 1,-1-1,0 1,0-1,1 0,-2 0,1 0,0 0,-1 0,1-1,-1 1,0 0,0-1,0 1,-1-1,1 1,-1-1,0 1,0-1,0-6,0 2,0 0,0 0,0-1,-1 1,-1 1,1-1,-5-13,5 19,0 0,0 0,-1 0,1 1,0-1,-1 0,1 1,-1-1,1 1,-1-1,0 1,0 0,0 0,0 0,0 0,0 0,0 0,0 1,0-1,0 1,0-1,0 1,0 0,-1 0,1-1,0 2,0-1,0 0,0 0,0 1,-1-1,1 1,-2 1,-3 0,1 0,-1 0,1 1,0 0,0 1,0-1,0 1,0 1,1-1,0 1,-10 10,13-13,-1 1,1 0,0 0,0 0,0 0,0 0,1 1,-1-1,1 0,0 1,0-1,0 1,0-1,0 1,1 0,0-1,0 1,0 0,0-1,0 1,1 0,0-1,-1 1,3 4,11 7,-5-10</inkml:trace>
  <inkml:trace contextRef="#ctx0" brushRef="#br0" timeOffset="8498.55">2659 249,'-12'0,"0"1,0 0,0 0,1 1,-1 1,1 0,-1 1,1 0,-12 6,17-7,0 1,1-1,0 1,0 0,0 0,0 0,1 1,0 0,0 0,0 0,0 0,1 1,0-1,0 1,0 0,1 0,0 0,-3 12,5-15,-1 0,0 1,1-1,0 0,0 1,0-1,0 0,0 1,1-1,-1 0,1 1,0-1,0 0,0 0,0 0,1 0,-1 0,1 0,0 0,0 0,0 0,0-1,1 1,-1-1,0 0,1 0,0 0,0 0,-1 0,1 0,0-1,0 1,1-1,-1 0,0 0,0 0,1 0,3 0,-1-1,-1 1,0-1,0 1,0-2,0 1,1 0,-1-1,0 0,0 0,0-1,0 1,0-1,-1 0,1-1,0 1,-1-1,0 0,1 0,-1 0,0 0,-1-1,1 0,-1 1,7-10,-5 1,0-1,0 1,-2-1,1 0,2-27,-4 29,-4 44,1 1,2-1,1 0,2 0,13 54,6 63,-22-133</inkml:trace>
  <inkml:trace contextRef="#ctx0" brushRef="#br0" timeOffset="8836.51">2878 676,'0'5,"0"4,0 3,0 0</inkml:trace>
  <inkml:trace contextRef="#ctx0" brushRef="#br0" timeOffset="9661.53">3261 264,'-8'-2,"0"0,0 1,0 0,0 0,0 0,0 1,0 1,0-1,1 1,-1 1,0 0,0 0,0 0,1 1,0 0,-1 0,1 1,0 0,0 0,1 1,0-1,-1 2,1-1,1 1,-1 0,1 0,0 0,1 1,-1-1,1 1,1 0,-1 1,1-1,0 0,1 1,0 0,0 0,1-1,0 1,0 10,0-17,1 0,0 0,1 0,-1 1,0-1,0 0,0 0,0 0,1 0,-1 0,1 0,-1 0,1 0,-1 0,1 0,-1 0,1 0,0 0,0 0,-1-1,1 1,0 0,0 0,0-1,0 1,0-1,0 1,0-1,0 1,0-1,0 0,0 1,0-1,0 0,0 0,1 0,-1 0,0 0,0 0,0 0,0 0,0 0,0 0,0-1,1 1,-1 0,0-1,1 0,11-3,0-1,0 0,16-9,-6 3,-16 9,0 0,0 0,0 0,0 1,0 0,1 0,-1 0,0 1,1 1,-1-1,0 1,1 0,-1 1,0 0,11 4,-13-4,-1 0,0 1,1 0,-1 0,0 0,0 0,0 1,-1 0,1 0,-1 0,0 0,0 0,0 0,-1 1,1-1,-1 1,0 0,-1 0,1 0,-1 0,0 0,1 10,-1-9,-1 0,1-1,-1 1,0 0,-1 0,1 0,-1 0,0 0,-1 0,1 0,-1-1,-1 1,1-1,-1 1,0-1,0 0,-6 8,4-9,1 0,-1 0,-1 0,1 0,0-1,-1 0,0 0,0 0,0-1,0 0,0 0,0-1,0 0,-1 0,1 0,-8 0,6-1,-4 1,-1 0,0-1,1-1,-1 0,-18-4,22 2</inkml:trace>
  <inkml:trace contextRef="#ctx0" brushRef="#br0" timeOffset="10367.59">3260 61,'24'36,"2"0,45 46,-39-47,45 66,-68-87,0 0,-2 1,0 0,0 1,-2-1,0 1,0 0,3 28,-6-20,0 0,-2 0,0 0,-2 0,-8 44,6-51,-1 0,-1-1,-1 0,0 0,-1-1,0 0,-1 0,-20 24,-37 35,58-67</inkml:trace>
  <inkml:trace contextRef="#ctx0" brushRef="#br0" timeOffset="12713.44">0 1100,'197'-16,"25"26,-150-5,-12-4,59-7,-73 2,1 2,91 8,76 11,149-11,-202-8,-85-2,89-15,-88 8,80-1,-78 8,80-15,23-2,-109 15,67-2,64-7,-98 17,141-4,-190-3,71-4,-121 9</inkml:trace>
  <inkml:trace contextRef="#ctx0" brushRef="#br0" timeOffset="14702.17">750 1336,'-13'199,"13"-198,0 1,0 0,0-1,0 1,0-1,1 1,-1-1,1 1,-1-1,1 1,-1-1,1 1,0-1,0 1,-1-1,1 0,0 0,0 1,0-1,1 0,-1 0,0 0,0 0,1 0,-1-1,0 1,1 0,-1 0,1-1,-1 1,1-1,2 1,6 0,1 0,-1 0,0-1,16-2,-18 1,0 1,0 0,0 0,-1 0,10 2,-7 1</inkml:trace>
  <inkml:trace contextRef="#ctx0" brushRef="#br0" timeOffset="15155.41">897 1367,'3'59,"16"93,-9-95,3 99,-15-133,1-18,0 1,1 0,-1-1,1 1,1 0,-1-1,1 1,0-1,0 1,0-1,3 8,-1-11</inkml:trace>
  <inkml:trace contextRef="#ctx0" brushRef="#br0" timeOffset="15876.57">1235 1439,'-10'20,"1"1,1 0,1 1,0 0,2-1,1 2,1-1,0 0,2 43,1-56,1 1,0-1,0 0,1 1,0-1,1 0,0 0,0 0,1-1,0 1,1-1,0 0,0 0,1 0,-1-1,2 0,-1 0,1 0,0-1,0 0,1-1,0 1,0-1,0-1,18 7,-24-10,0 0,0 0,1 0,-1-1,0 1,1-1,-1 1,0-1,1 0,-1 0,1 0,-1 0,0-1,1 1,-1-1,0 1,1-1,-1 0,0 0,0 0,1 0,-1 0,3-3,-2 1,0 0,0-1,-1 1,1-1,-1 0,0 0,0 0,0 0,-1 0,1 0,-1 0,1-5,1-10,-1 1,0-1,-2 1,0-1,-3-21,0 22,-1-1,-1 1,0 0,-1 0,-1 1,-1 0,-19-32,23 43,-1-1,0 1,0 0,0 0,-1 1,0 0,0 0,-1 0,-10-6,13 9,-1 0,1 0,-1 1,1 0,-1 0,0 0,1 0,-1 1,0-1,0 1,0 0,1 1,-1-1,0 1,0 0,1 0,-5 3,5-3,1 1,0 0,1 0,-1 1,0-1,1 0,-1 1,1 0,0 0,0-1,0 1,0 0,0 1,1-1,-1 0,1 0,0 1,0-1,0 1,1-1,-1 1,1-1,0 1,0-1,0 1,1 5,1 1</inkml:trace>
  <inkml:trace contextRef="#ctx0" brushRef="#br0" timeOffset="16631.32">1571 1672,'2'0,"4"0,3 0,3 3,1 0,2 0,2 0,2-1,2-1,0-1,-1 1,-1-1,-2-1,-1 1,-1 0,0 0,0 2,-3 2</inkml:trace>
  <inkml:trace contextRef="#ctx0" brushRef="#br0" timeOffset="17458.95">2071 1484,'28'-8,"-15"4,-1 1,1 0,0 0,0 2,15-1,-25 2,1 0,0 1,-1 0,1-1,-1 1,1 0,-1 1,0-1,1 0,-1 1,0 0,0 0,0 0,0 0,0 1,-1-1,1 1,-1-1,1 1,-1 0,0 0,0 0,2 4,4 9,-1 1,-1 0,0 0,-1 1,-1-1,-1 1,2 21,-3-10,-2 0,0 1,-8 47,7-71,0-2,0 1,0 0,-1 0,0 0,0 0,0-1,0 1,-1-1,1 0,-1 0,0 0,-1 0,1 0,-1-1,0 1,1-1,-1 0,-7 4,7-6,1 1,-1-1,1 0,-1 0,0 0,1-1,-1 0,0 1,0-1,1 0,-1-1,0 1,1-1,-1 0,0 1,1-2,-1 1,1 0,0-1,-1 1,1-1,0 0,0 0,0 0,0-1,0 1,-3-4,4 4,1 1,-1 0,0-1,1 1,-1-1,0 1,1-1,0 0,-1 1,1-1,0 0,0 0,0 0,0 0,1 0,-1 0,0 0,1-1,-1 1,1 0,0 0,0 0,0-1,0 1,0 0,0 0,1 0,-1 0,1-1,-1 1,2-2,0 2,1-1,-1 1,1-1,-1 1,1 0,0 0,0 0,0 1,0-1,0 1,1-1,-1 1,0 0,1 0,-1 1,0-1,1 1,-1 0,5 0,1-1,0 1,1 0,-1 0,0 1,0 1,0-1,0 2,0-1,0 1,0 0,-1 1,1 0,-1 1,0-1,-1 1,1 1,-1 0,0 0,0 0,-1 1,1 0,6 10,5-1,-9-13</inkml:trace>
  <inkml:trace contextRef="#ctx0" brushRef="#br0" timeOffset="18259.89">2481 1526,'-9'10,"0"-1,1 2,0-1,0 1,1 0,1 1,0-1,0 1,1 0,1 1,0 0,0-1,1 1,1 0,1 0,-1 0,2 1,0-1,1 0,0 0,1 0,0 0,4 13,-2-17,-1-1,2 0,-1 0,1-1,0 1,0-1,1 0,0-1,0 1,1-1,0 0,0-1,0 0,1 0,-1 0,1-1,0 0,1-1,-1 0,1 0,-1 0,1-1,15 1,-18-2,0 0,1-1,-1 0,0 0,0 0,0-1,1 0,-1 0,0 0,0-1,0 0,-1 0,1-1,0 0,-1 1,1-2,-1 1,0-1,0 0,-1 0,1 0,-1-1,0 1,0-1,0 0,-1 0,1-1,-1 1,-1-1,1 1,-1-1,0 0,0 0,1-9,0-1,-1-1,-1 1,0-1,-1 0,-1 1,0-1,-2 0,0 1,0 0,-2-1,0 2,-9-21,9 26,0 1,0-1,-1 1,0 0,0 1,-1 0,0 0,-1 0,0 1,0 0,0 0,-1 1,0 0,0 0,-1 1,1 1,-1 0,0 0,-20-5,23 8,1 0,-1 0,0 0,1 0,-1 1,0 0,1 1,-12 1,15-1,0 1,-1-1,1 1,0 0,0 0,0 0,1 0,-1 0,0 0,1 1,-1-1,1 1,0 0,0 0,0 0,0 0,1 0,-3 5,-11 27,10-2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1:19.00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74,'0'288,"-2"-377,4-104,-1 172,2-1,1 0,0 1,2 0,0 0,15-32,-18 47,0 0,1 0,-1 0,1 0,1 1,-1-1,1 1,0 1,9-8,-13 11,0 0,1 1,-1-1,1 0,-1 1,1-1,-1 1,1-1,-1 1,1 0,0-1,-1 1,1 0,-1 0,1 0,0 1,-1-1,3 1,-2 0,0 0,0 0,0 0,0 1,1-1,-2 1,1-1,0 1,0 0,0 0,-1 0,1 0,-1 0,0 0,2 3,7 16,-1 0,-1 1,-1 0,8 45,-4-15,-11-51,0 0,0 0,0 0,0-1,1 1,-1 0,0 0,0-1,1 1,-1 0,0 0,1-1,-1 1,0 0,1-1,-1 1,1-1,0 1,-1-1,1 1,-1-1,1 1,0-1,0 1,12-12,9-40,-18 41,-2 4,45-98,-41 92,1 0,0 1,1 0,0 0,1 1,13-13,-21 22,0 0,0 0,0 0,0 0,1 0,-1 1,0-1,0 1,0-1,1 1,-1-1,0 1,1 0,-1-1,0 1,1 0,-1 0,1 0,-1 0,0 0,1 0,-1 1,3 0,-2 0,1 0,-1 1,1-1,-1 1,0 0,0 0,0-1,0 1,0 1,0-1,2 3,4 8,-1 1,0 0,8 22,-12-28,22 66,-4 0,16 96,-2-5,-33-158</inkml:trace>
  <inkml:trace contextRef="#ctx0" brushRef="#br0" timeOffset="589.97">868 141,'135'-8,"-88"3,87 3,-115 6,-19-4,0 0,0 0,0 0,-1 0,1 1,0-1,0 0,0 0,0 0,0 0,0 1,0-1,0 0,0 0,-1 0,1 0,0 1,0-1,0 0,0 0,0 0,0 1,0-1,0 0,0 0,0 0,1 1,-1-1,0 0,0 0,0 0,0 0,0 1,0-1,0 0,0 0,0 0,1 0,-1 0,0 1,0-1,0 0,0 0,0 0,1 0,-1 0,0 0,0 0,0 0,1 0,-1 1,0-1,0 0,0 0,0 0,1 0,-9 2</inkml:trace>
  <inkml:trace contextRef="#ctx0" brushRef="#br0" timeOffset="1137.89">913 303,'2'2,"1"0,-1-1,1 1,0-1,-1 1,1-1,0 0,0 0,0 0,0-1,0 1,0-1,4 1,46-1,-34 0,190 15,-194-11,-16-4,1 0,0 0,0 0,0 0,0 0,0 0,-1 0,1 0,0 0,0 0,0 0,0 0,-1 0,1 0,0 0,0 0,0 1,0-1,0 0,0 0,0 0,-1 0,1 0,0 1,0-1,0 0,0 0,0 0,0 0,0 0,0 1,0-1,0 0,0 0,0 0,0 0,0 1,0-1,0 0,0 0,0 0,0 0,0 1,0-1,0 0,0 0,0 0,0 0,1 0,-1 1,0-1,0 0,0 0,0 0,0 0,0 0,1 1,-9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4:46.2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4 1,'-4'0,"0"1,0 0,0 0,0 1,0-1,1 1,-1 0,1 0,-1 0,1 0,0 0,-1 1,1-1,0 1,1 0,-1 0,1 0,-1 1,1-1,0 0,0 1,0 0,0-1,-1 7,-4 9,0 1,1-1,-4 30,7-34,-6 31,3 1,-2 53,8-89,0 1,0-1,1 1,1-1,0 1,0-1,1 0,1 0,0 0,0 0,1-1,0 1,1-1,10 12,-15-19,1-1,1 1,-1-1,0 1,0-1,1 0,-1 0,1 0,0 0,0-1,0 1,0-1,0 1,0-1,0 0,0 0,0-1,0 1,1-1,-1 1,0-1,0 0,1 0,-1 0,0-1,0 1,1-1,-1 0,0 0,0 0,0 0,0 0,4-3,-2 0,0 0,-1 0,1 0,-1 0,1-1,-1 0,-1 0,1 0,-1 0,0-1,0 1,0-1,-1 0,0 0,0 0,1-9,2-13,-2 0,-2 0,0 0,-2 0,0 0,-2-1,-2 2,0-1,-2 1,-17-45,23 69,0 1,0-1,0 0,-1 1,1-1,-1 1,0-1,0 1,0 0,0 0,0 0,0 0,-1 0,1 0,-1 1,1-1,-1 1,0-1,1 1,-1 0,0 0,0 0,0 1,-5-1,6 1,0 0,0 1,-1 0,1-1,0 1,0 0,0 0,0 0,0 1,0-1,0 0,0 1,0-1,0 1,1 0,-1-1,1 1,-1 0,1 0,0 0,0 0,0 0,0 0,0 1,0-1,1 0,-1 0,1 1,-1-1,1 0,0 4,-3 61,3-49</inkml:trace>
  <inkml:trace contextRef="#ctx0" brushRef="#br0" timeOffset="727.98">426 502,'0'-3,"0"-3,-2 0,-2-2,-1 0,-3 5,-1 4,0 3,1 3,1-3,5-1,3-2</inkml:trace>
  <inkml:trace contextRef="#ctx0" brushRef="#br0" timeOffset="1759.75">573 163,'13'-12,"0"0,0 0,2 1,-1 1,1 0,0 1,1 1,0 1,1 0,-1 1,27-7,-40 13,-1 1,1-1,-1 0,1 1,0-1,-1 1,0 0,1 0,-1 0,1 0,-1 0,0 0,0 1,0-1,0 1,0-1,0 1,0 0,0 0,-1 0,1 0,-1 0,1 0,-1 1,0-1,0 0,0 1,0-1,0 1,-1-1,1 1,0 2,3 13,-1 0,0 1,0 22,-3-33,1 22,-1 1,-1-1,-10 53,9-71,0-1,-2 1,1 0,-1-1,-1 0,0 0,-1 0,0-1,-1 1,0-1,0-1,-12 12,14-17,0-1,0 0,-1 0,1 0,-1 0,0-1,0 0,0-1,0 1,0-1,0 0,-11 0,15-1,1 1,-1-1,0 0,0 0,0 0,1-1,-1 1,0 0,0-1,0 1,1-1,-1 1,0-1,1 0,-1 0,1 1,-1-1,1-1,-1 1,1 0,0 0,-1 0,1-1,0 1,0-1,0 1,0-1,0 1,0-1,0 1,1-1,-1 0,1 0,-1 1,1-1,0 0,-1 0,1 1,0-1,0 0,0 0,0 0,1 1,-1-1,0 0,2-2,-1 0,0 1,1 0,0-1,-1 1,1 0,0 0,1 0,-1 0,0 1,1-1,0 1,0-1,-1 1,1 0,0 0,1 0,-1 0,0 1,0-1,1 1,-1 0,1 0,-1 0,1 1,4-1,12-2,0 1,0 1,22 1,-41 0,3 1,0-1,0 1,0 0,0 0,0 0,0 1,0-1,0 1,-1 0,1 0,-1 1,1-1,-1 1,0-1,0 1,0 0,0 0,0 1,-1-1,1 1,-1-1,0 1,0-1,-1 1,1 0,-1 0,1 0,-1 0,-1 0,1 0,0 1,-1-1,0 8,0 1</inkml:trace>
  <inkml:trace contextRef="#ctx0" brushRef="#br0" timeOffset="2299.41">1015 178,'0'20,"-1"-1,-1 1,0-1,-9 32,11-50,0-1,0 1,0-1,-1 0,1 1,0-1,0 1,0-1,0 1,0-1,0 1,0-1,0 1,0-1,0 1,0-1,1 0,-1 1,0-1,0 1,0-1,1 1,-1-1,0 0,0 1,1-1,-1 0,0 1,1-1,-1 0,0 1,1-1,-1 0,1 1,21 0,32-14,-44 10,-2 1,44-8,-51 9,1 1,0 0,-1 0,1 0,0 0,-1 0,1 0,-1 0,1 1,0-1,-1 1,1-1,-1 1,1-1,-1 1,1 0,-1 0,1 0,-1 0,0 0,0 0,1 0,-1 0,0 0,0 1,1 1,1 6</inkml:trace>
  <inkml:trace contextRef="#ctx0" brushRef="#br0" timeOffset="2712.87">1221 105,'8'213,"-3"-124,-3 46,-2-128</inkml:trace>
  <inkml:trace contextRef="#ctx0" brushRef="#br0" timeOffset="3583.05">1587 45,'-8'0,"0"0,1 1,-1 0,0 0,0 1,1 0,-1 0,1 1,0 0,0 0,0 0,-12 9,14-8,1 0,0 0,0 0,0 1,0-1,0 1,1 0,0 0,0 0,0 1,1-1,0 1,0-1,0 1,1 0,0 0,-1 10,1-14,1 0,0 1,0-1,0 0,0 0,0 1,0-1,0 0,1 0,-1 1,1-1,-1 0,1 0,0 0,0 0,0 0,0 0,1 0,-1 0,3 3,-2-4,1 0,-1 0,1 0,-1 0,1 0,0 0,-1-1,1 1,0-1,0 0,-1 0,1 0,0 0,0 0,-1-1,6-1,4 0,0 0,0 0,1 2,-1-1,0 1,0 1,16 3,-23-3,0 1,0-1,0 2,0-1,0 0,0 1,-1 0,1 0,-1 0,0 1,0-1,0 1,0 0,0 0,-1 1,0-1,0 1,4 8,-2-4,-1 0,0 0,-1 0,0 0,0 1,-1-1,0 1,-1 0,0-1,-1 1,0 0,0 0,-2 12,0-16,1 0,-1 0,0-1,-1 1,1-1,-1 1,0-1,-1 0,1 0,-1-1,0 1,0-1,0 1,-1-1,1-1,-1 1,0 0,0-1,0 0,-1-1,1 1,-11 3,-1-1,-1-1,0-1,-22 2,-27 5,46-5</inkml:trace>
  <inkml:trace contextRef="#ctx0" brushRef="#br0" timeOffset="4393.18">2102 221,'8'12,"4"10,6 5,-1 4,0-1,-1-1,0-3,-1 0,-3-3,0-3,-4-6,-1-7</inkml:trace>
  <inkml:trace contextRef="#ctx0" brushRef="#br0" timeOffset="4734.63">2305 208,'-2'13,"-4"8,0 7,0 3,2 3,-2 4,1 3,1 0,1 2,-1 1,0 2,1-3,0-1,-1-3,0-5,0-4,2-4,0-6</inkml:trace>
  <inkml:trace contextRef="#ctx0" brushRef="#br0" timeOffset="5394.54">2483 281,'14'5,"0"-1,1 0,-1-1,1-1,26 2,-33-3,-1-1,0-1,0 1,0-1,1 0,-1-1,0 1,0-2,-1 1,1-1,0 0,-1 0,11-7,-16 9,0 1,0-1,0 1,-1-1,1 0,0 1,0-1,-1 0,1 1,0-1,-1 0,1 0,-1 0,1 0,-1 1,1-1,-1 0,0 0,0 0,1 0,-1 0,0 0,0 0,0 0,0-2,0 2,-1 1,0-1,1 0,-1 0,0 0,0 1,0-1,0 0,1 1,-1-1,0 0,0 1,0-1,0 1,0 0,0-1,0 1,-2 0,-4-2,1 1,-1 0,0 1,1 0,-1 0,-10 1,3 3,0 1,0 0,1 1,0 0,0 1,0 1,1 0,0 1,-15 13,18-14,1 0,0 0,0 1,1 0,0 0,1 1,0-1,1 1,-1 1,2-1,0 1,-5 17,9-25,-1-1,1 1,0-1,0 1,0 0,0-1,0 1,1-1,-1 1,1-1,0 0,0 1,0-1,0 1,0-1,0 0,0 0,3 4,0-3,0 1,0-1,0 1,0-1,0 0,0-1,1 1,9 3,7 2,2-2,-1 0,32 3,-31-5,57 14,-67-12</inkml:trace>
  <inkml:trace contextRef="#ctx0" brushRef="#br0" timeOffset="6153.86">2953 310,'-2'-2,"-1"0,1 1,0-1,-1 1,1-1,-1 1,1 0,-1 0,0 0,1 1,-1-1,0 0,0 1,0 0,1 0,-1 0,0 0,0 0,0 0,1 1,-1-1,0 1,0 0,1 0,-1 0,1 0,-1 0,1 1,-1-1,1 1,0 0,0-1,-4 5,-1 0,0 0,0 1,0 0,1 0,0 1,0 0,1 0,-7 14,11-20,-1 1,1 0,0 0,0-1,1 1,-1 0,0 0,1 0,0 0,0 0,0 0,0 0,0 0,0 0,1 0,0 0,-1 0,1 0,0-1,0 1,1 0,-1-1,1 1,-1 0,1-1,3 4,-3-4,1 0,-1-1,1 1,0-1,0 1,0-1,0 0,0 0,0 0,0-1,0 1,0-1,1 1,-1-1,0 0,0 0,0-1,1 1,-1-1,0 1,0-1,0 0,0 0,6-3,-3 0,0 0,1 0,-1-1,-1 1,1-1,-1-1,0 1,0-1,0 0,-1 0,0 0,0 0,0-1,-1 0,0 1,-1-1,1 0,-1-1,-1 1,1 0,-1-1,0 1,-1-8,0 15,0 0,0-1,0 1,1 0,-1 0,0 0,0 0,0 0,0-1,0 1,0 0,0 0,0 0,0 0,0-1,-1 1,1 0,0 0,0 0,0 0,0 0,0-1,0 1,0 0,0 0,0 0,0 0,0 0,-1 0,1 0,0-1,0 1,0 0,0 0,0 0,0 0,-1 0,1 0,0 0,0 0,0 0,0 0,-1 0,1 0,0 0,0 0,0 0,0 0,0 0,-1 0,1 0,0 0,0 0,0 0,0 0,0 0,-1 0,1 0,-8 12,-3 18,10-22,0-1,1 0,0 1,0-1,1 0,-1 1,2-1,-1 0,1 0,0 0,4 9,-4-13,-1 1,1 0,0-1,1 1,-1-1,0 0,1 0,0 0,0 0,0 0,0 0,0-1,1 0,-1 1,1-1,-1-1,1 1,0 0,0-1,0 0,6 1,2 0</inkml:trace>
  <inkml:trace contextRef="#ctx0" brushRef="#br0" timeOffset="6665">3172 281,'4'21,"2"0,0 0,1-1,1 1,1-2,1 1,17 24,-27-44,0 0,0 0,0 0,0 1,0-1,0 0,0 0,0 0,0 1,0-1,0 0,0 0,0 0,1 0,-1 1,0-1,0 0,0 0,0 0,0 0,0 0,1 0,-1 1,0-1,0 0,0 0,0 0,1 0,-1 0,0 0,0 0,0 0,0 0,1 0,-1 0,0 0,0 0,0 0,1 0,-1 0,0 0,0 0,0 0,0 0,1 0,-1 0,0 0,0 0,0 0,0 0,1 0,-1-1,0 1,0 0,0 0,0 0,0 0,1 0,-1-1,1-16,-6-21,-8 3,9 24,0 0,0 0,1 0,0 0,0-12,2 20,1 0,0-1,1 1,-1 0,1 0,-1 0,1 0,0 0,0 0,0 0,0 0,1 0,-1 1,1-1,0 0,-1 1,1-1,1 1,-1 0,0 0,0 0,1 0,2-2,5-3,0 1,0 0,0 0,1 1,-1 1,1 0,1 0,-1 1,0 0,16-1,-14 7,-5 2</inkml:trace>
  <inkml:trace contextRef="#ctx0" brushRef="#br0" timeOffset="7278.56">3569 178,'-4'1,"-1"-1,1 1,0 1,-1-1,1 0,0 1,0 0,0 0,0 0,0 1,0-1,1 1,-1 0,-5 6,8-8,0 0,0 0,0 0,0 0,0 0,0 1,0-1,0 0,1 0,-1 1,0-1,1 0,-1 1,1-1,-1 0,1 1,0-1,0 1,0-1,0 1,0-1,0 1,0-1,0 1,0-1,1 0,-1 1,1-1,-1 1,1-1,-1 0,1 0,0 1,0-1,0 0,-1 0,1 0,0 0,0 0,1 0,-1 0,0 0,0 0,0 0,1-1,-1 1,2 1,80 30,-62-26,-2 1,1 1,-1 1,20 12,-34-18,0 0,-1 1,0-1,1 1,-1 0,-1 0,1 1,0-1,-1 1,0 0,0 0,-1 0,1 0,-1 0,0 1,-1-1,1 1,-1-1,1 11,-2-13,1-1,-1 1,0-1,0 1,-1-1,1 1,0-1,-1 1,0-1,1 1,-1-1,0 0,0 1,-1-1,1 0,0 0,-1 0,1 0,-1 0,-3 3,2-3,0 1,-1-1,1-1,-1 1,1 0,-1-1,0 1,0-1,0 0,0-1,-7 2,-1-2,0 0,0 0,1-2,-1 1,0-1,1-1,-21-7,-19-12,41 16</inkml:trace>
  <inkml:trace contextRef="#ctx0" brushRef="#br0" timeOffset="8326.39">3994 442,'2'-1,"0"-1,-1 0,1 0,-1 0,0 0,0 0,0 0,0 0,0 0,0-1,0 1,-1 0,1 0,-1-1,1 1,-1-5,0 7,0 0,0-1,0 1,0 0,0 0,0-1,0 1,0 0,-1 0,1-1,0 1,0 0,0 0,0-1,0 1,0 0,-1 0,1 0,0-1,0 1,0 0,-1 0,1 0,0-1,0 1,-1 0,1 0,0 0,0 0,-1 0,1 0,0 0,0 0,-1 0,1 0,0 0,0 0,-1 0,1 0,0 0,-1 0,-18 16,18-15,0 0,0 1,0-1,0 0,0 0,0 0,1 0,-1 1,0-1,1 0,-1 1,1-1,0 1,-1-1,1 0,0 1,0-1,0 1,0-1,0 1,0-1,0 1,0-1,1 0,-1 1,1-1,-1 0,2 3,-1-2,1 0,-1-1,1 1,0-1,0 0,0 1,0-1,0 0,0 0,0 0,0 0,0 0,0-1,0 1,0-1,3 1,-2-1,0 1,0-1,0 0,0 0,0 0,0-1,0 1,0-1,-1 1,1-1,0 0,4-2,-6 2,0 1,0-1,0 0,0 1,0-1,0 0,-1 0,1 1,0-1,0 0,-1 0,1 0,-1 0,1 0,-1 0,1 0,-1 0,1-1,-1 1,0 0,0 0,0 0,0 0,0 0,0 0,0-1,0 1,0 0,0 0,0 0,-1-2,1 2,-1 0,1 0,0 0,0 0,0 0,-1 0,1 0,-1 1,1-1,0 0,-1 0,0 0,1 1,-1-1,1 0,-1 0,0 1,1-1,-1 1,0-1,0 1,0-1,1 1,-1-1,0 1,0-1,0 1,0 0,0 0,0 0,0-1,0 1,0 0,0 0,-1 0,0 1,0 0,0 0,0 0,0 0,1 0,-1 0,0 0,0 1,1-1,-1 0,0 1,1 0,0-1,-2 3,2-3,0 1,0-1,0 1,0 0,0-1,0 1,0 0,1-1,-1 1,1 0,-1 0,1 0,0 0,-1-1,1 4,1-5,-1 1,1 0,-1-1,0 1,1-1,-1 1,1 0,-1-1,1 1,0-1,-1 1,1-1,0 1,-1-1,1 0,0 1,-1-1,1 0,0 0,0 1,-1-1,1 0,0 0,0 0,-1 0,1 0,0 0,0 0,0 0,-1 0,1 0,0-1,0 1,-1 0,1 0,0-1,-1 1,1 0,0-1,-1 1,0-1,-1 1,1 0,-1 0,1 0,0 0,-1 0,1-1,0 1,-1 0,1 0,0-1,-1 1,1 0,0 0,-1-1,1 1,0 0,0-1,-1 1,1 0,0-1,0 1,0-1,0 1,0 0,-1-1,1 1,0-1,0 1,0 0,0-1,0 1,0-1,0 1,0 0,0-1,1 1,-1-1,0 1,0 0,0-1,0 1,0-1,1 1,-1 0,0-1,0 1,1 0,-1-1,0 1,1 0,-1 0,0-1,1 1,-1 0,0 0,1 0,-1-1,0 1,1 0,-12-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8:10.2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33,'3'-57,"17"-100,3-13,-22 149,0-13,2-1,2 1,9-41,-12 88,0-1,1 1,7 18,-4-9,3 11,60 193,-69-226,0 1,0 0,0 0,1 0,-1 0,0 0,1 0,-1 0,1 0,-1-1,1 1,-1 0,1 0,-1-1,1 1,0 0,0-1,-1 1,1 0,0-1,0 1,0-1,-1 0,1 1,0-1,1 1,0-2,-1 1,0-1,0 1,0-1,0 0,0 1,0-1,0 0,-1 0,1 1,0-1,0 0,-1 0,1 0,0 0,-1 0,2-3,22-64,-20 55,16-44,50-163,-61 196,-9 24,0 0,0 0,1 0,-1 0,0 0,0 0,0 0,1 0,-1 0,0 0,0 0,1 0,-1 0,0 0,0 0,0 0,1 0,-1 0,0 0,0 1,0-1,1 0,-1 0,0 0,0 0,0 0,0 1,0-1,1 0,-1 0,0 0,0 0,0 1,0-1,0 0,0 0,0 1,0-1,0 0,0 0,0 0,0 1,0-1,0 0,0 0,0 0,0 1,0-1,7 54,-4-31,68 273,-4-21,-66-272,-1-8,0 5,0-10</inkml:trace>
  <inkml:trace contextRef="#ctx0" brushRef="#br0" timeOffset="1187.01">573 850,'2'0,"4"0,3 0,2 0,5 0,2 0,0 0,0 0,2 0,0 0,-2 0,0 0,-4-2,-6-2,-5 1</inkml:trace>
  <inkml:trace contextRef="#ctx0" brushRef="#br0" timeOffset="1696.53">544 998,'12'3,"7"0,5 0,1-1,-1 0,-3-1,-1 0,-3-1,-1 0,-1 0,0 0,-1 0,0 0,-2-3,-6 0,-4 0</inkml:trace>
  <inkml:trace contextRef="#ctx0" brushRef="#br0" timeOffset="3308.18">1306 1,'-5'0,"1"0,0 1,0-1,-1 1,1 0,0 0,0 1,0-1,0 1,0 0,1 0,-1 0,0 1,-5 4,3-1,0 0,1 0,-1 1,1 0,1 0,-9 15,1 6,2 1,0 0,-6 34,13-48,-9 47,3 2,3-1,4 100,-5-101,6-55,-1 0,1-1,0 1,0 0,1 0,0 0,0 0,1-1,0 1,0 0,1 0,-1-1,2 1,-1-1,1 1,4 7,21 16,-23-26,-4-2,-2-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3:34.0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59 405,'26'-33,"0"0,-3-2,-1-1,-1-1,-3-1,24-64,-42 102,0-1,0 1,0 0,0 0,0 0,0 0,0-1,0 1,0 0,0 0,0 0,0 0,0 0,0-1,1 1,-1 0,0 0,0 0,0 0,0 0,0 0,0-1,0 1,0 0,1 0,-1 0,0 0,0 0,0 0,0 0,0 0,1 0,-1 0,0 0,0-1,0 1,0 0,1 0,-1 0,0 0,0 0,0 0,0 0,0 1,1-1,-1 0,0 0,0 0,0 0,0 0,1 0,-1 0,0 0,0 0,0 0,0 0,0 1,0-1,1 0,-1 0,0 0,0 0,0 0,0 0,0 1,0-1,0 0,0 0,0 0,9 21,2 24,13 129,-19-116,3-1,29 109,-37-166,7 17,-7-17,0 0,0 0,0-1,0 1,0 0,0 0,0 0,0 0,0-1,1 1,-1 0,0 0,0 0,0 0,0 0,0 0,0 0,1-1,-1 1,0 0,0 0,0 0,0 0,1 0,-1 0,0 0,0 0,0 0,0 0,1 0,-1 0,0 0,0 0,0 0,0 0,1 0,-1 0,0 0,0 0,0 0,0 0,1 0,-1 0,0 1,0-1,0 0,0 0,0 0,1 0,-1 0,0 0,0 0,0 1,0-1,1-8</inkml:trace>
  <inkml:trace contextRef="#ctx0" brushRef="#br0" timeOffset="424.64">2088 667,'5'0,"4"3,6 0,5 0,4 0,3-1,5-1,3-3,5-4,4-3,1 0,-4-1,-5 1,-6 0,-7 1,-8 4,-11 4,-5 1</inkml:trace>
  <inkml:trace contextRef="#ctx0" brushRef="#br0" timeOffset="1225.81">2969 344,'7'13,"8"6,7 5,3 1,4 1,1-1,1-2,-3-3,-3-5,-6-2,-4-4,-4-5,-5-6,-2-6,-3-1</inkml:trace>
  <inkml:trace contextRef="#ctx0" brushRef="#br0" timeOffset="1626.07">3233 255,'-6'46,"2"-1,4 87,21 91,-5-68,-14-124,-2-21,0 1,1 0,0 0,0 0,1-1,1 1,0-1,7 17,-6-22</inkml:trace>
  <inkml:trace contextRef="#ctx0" brushRef="#br0" timeOffset="2140.55">3409 432,'18'0,"-1"-1,1-1,-1-1,0-1,23-7,-34 10,-1-1,1 0,-1 0,0-1,0 1,0-1,0 0,-1 0,1-1,-1 0,0 1,0-1,0-1,0 1,-1-1,1 1,-1-1,0 0,-1 0,3-7,-4 11,-1-1,1 0,-1 1,1-1,-1 0,0 0,0 1,0-1,0 0,0 0,0 1,-1-1,1 0,-1 1,1-1,-1 0,1 1,-1-1,0 0,0 1,0 0,0-1,0 1,0-1,0 1,0 0,-1 0,1 0,0-1,-1 1,1 1,-1-1,1 0,-1 0,1 0,-1 1,0-1,1 1,-1 0,-2-1,-1 0,1 0,-1 1,0 0,0 0,0 0,0 0,1 1,-1 0,0 0,0 0,1 1,-1-1,-5 4,2 0,0 1,1 0,-1 0,2 0,-1 1,1 0,0 0,0 1,1 0,0 0,0 0,1 0,0 1,0 0,1 0,0 0,-1 11,3-15,0 1,0-1,1 1,0-1,0 1,0-1,0 1,1-1,0 0,0 1,1-1,0 0,0 1,0-1,0 0,1-1,-1 1,1 0,1-1,-1 1,1-1,-1 0,1 0,0-1,1 1,-1-1,1 0,-1 0,1 0,8 3,1 0,1-1,0 0,0-1,25 4,-32-7,0 0,-1-1,1 0,0 0,0-1,-1 0,1 0,0-1,-1 0,1 0,7-4,-4 0</inkml:trace>
  <inkml:trace contextRef="#ctx0" brushRef="#br0" timeOffset="2745.33">3835 315,'-8'1,"-1"0,1 0,-1 1,1 0,0 1,-1-1,1 2,1-1,-1 1,0 0,1 1,0 0,0 0,-9 8,11-8,0 0,-1 1,2-1,-1 1,1 0,-1 0,2 0,-1 1,1-1,0 1,0 0,1 0,0 0,0 0,0 0,1 1,0 7,1-12,0 0,0 0,0-1,1 1,-1 0,1 0,-1 0,1-1,0 1,0 0,1-1,-1 1,0-1,1 1,-1-1,1 0,0 0,0 0,0 0,0 0,0 0,0 0,1 0,-1-1,1 1,-1-1,1 0,-1 0,1 0,0 0,0 0,-1-1,1 1,0-1,0 0,0 1,4-2,-1 1,1 0,-1-1,0 0,1 0,-1-1,0 1,0-2,0 1,0 0,0-1,0 0,-1-1,1 1,-1-1,8-7,-6 2,-1 0,1 0,-2-1,1 0,-1 0,-1 0,0-1,0 1,-1-1,0 0,-1 0,0 0,-1 0,0 0,-1-1,-2-19,2 30,0 1,1 0,-1-1,0 1,0 0,0-1,0 1,0 0,0-1,0 1,0 0,0 0,0-1,0 1,0 0,0-1,0 1,0 0,0-1,-1 1,1 0,0-1,0 1,0 0,0 0,-1-1,1 1,0 0,0 0,0-1,-1 1,1 0,0 0,0 0,-1-1,1 1,0 0,-1 0,1 0,0 0,-1 0,1 0,-1 0,-4 17,0 28,5-40,0 1,0-1,1 0,-1 1,1-1,1 1,-1-1,1 0,0 0,0 0,0 0,1 0,0-1,0 1,0-1,0 1,1-1,4 4,-5-5,0-1,0 0,1-1,-1 1,0 0,1-1,-1 0,1 0,-1 0,1 0,0 0,-1-1,1 0,0 0,-1 0,1 0,0 0,-1-1,1 1,0-1,-1 0,1 0,-1-1,1 1,-1-1,0 0,4-2,9-6</inkml:trace>
  <inkml:trace contextRef="#ctx0" brushRef="#br0" timeOffset="3211.45">4069 402,'1'10,"0"1,1-1,-1 0,2 0,4 13,-5-18,-1-1,1 0,0 0,0 0,0 0,0 0,1 0,-1 0,1-1,0 1,1-1,-1 0,0 0,6 3,-9-6,0 1,0-1,0 0,1 0,-1 0,0 0,1 1,-1-1,0 0,0 0,1 0,-1 0,0 0,1 0,-1 0,0 0,0 0,1 0,-1 0,0 0,1 0,-1 0,0 0,1 0,-1 0,0-1,0 1,1 0,-1 0,0 0,0 0,1-1,-1 1,0 0,0 0,0 0,1-1,-1 1,0 0,0-1,1-15,-9-17,7 32,-16-44,10 28,1 0,0 0,-5-28,11 40,-1 0,1 0,0 1,0-1,0 0,0 0,1 1,0-1,0 0,0 1,1-1,0 1,-1-1,2 1,-1 0,0 0,1 0,4-5,3-2,0 1,1 0,0 1,0 0,17-9,-24 15,1 1,-1-1,1 1,0 0,0 0,0 0,1 1,-1 0,0 0,0 0,1 0,-1 1,0 0,1 0,-1 1,0-1,8 3,-12-3,0 1,1 0,-1-1,0 1,0 0,0 0,0 0,0 0,0 0,0 0,0 0,0 0,0 0,-1 1,1-1,0 0,-1 0,1 1,-1-1,1 0,-1 1,0-1,1 2,0 9</inkml:trace>
  <inkml:trace contextRef="#ctx0" brushRef="#br0" timeOffset="4265.82">4818 388,'0'-2,"0"1,0 0,0 0,0 0,0 0,-1 0,1 0,0 0,-1 0,1 0,0 0,-1 0,0 0,1 0,-1 0,1 0,-1 0,0 0,0 1,1-1,-1 0,0 0,0 1,0-1,-1 0,-1 0,1 0,-1 0,1 1,-1-1,1 1,-1 0,1 0,-1 0,0 0,-4 0,2 1,-1 0,1 0,-1 1,1 0,-1-1,1 2,0-1,0 1,-8 5,10-6,1 1,-1-1,1 1,0-1,0 1,0 0,0 0,0 0,1 0,-1 0,1 0,0 1,0-1,0 0,1 1,-1-1,1 1,0-1,-1 1,2-1,-1 0,0 1,1-1,-1 1,1-1,0 0,0 1,0-1,1 0,-1 0,1 0,0 0,0 0,2 3,-1-2,1 0,0 1,-1-1,1-1,1 1,-1-1,0 1,1-1,0 0,0-1,0 1,0-1,0 0,0-1,0 1,1-1,-1 0,1 0,-1 0,11-1,-10-1,1-1,-1 0,0 0,0-1,0 0,0 0,0 0,-1-1,1 1,-1-1,0-1,0 1,-1-1,1 0,-1 0,0 0,0 0,-1-1,1 0,3-10,-4 11,0 0,-1-1,0 1,0-1,-1 1,1-1,-1 0,0 1,-1-1,1 0,-1 0,-1 0,1 1,-1-1,0 0,0 0,0 1,-1-1,0 1,0-1,0 1,-1 0,-5-9,8 15,0-1,0 0,0 1,0-1,0 1,0-1,0 1,0-1,0 0,0 1,0-1,-1 1,1-1,0 0,0 1,0-1,0 1,-1-1,1 0,0 1,0-1,-1 0,1 1,0-1,-1 0,1 0,0 1,-1-1,1 0,0 0,-1 0,1 1,-1-1,1 0,0 0,-1 0,1 0,-1 0,1 0,-1 0,1 0,0 0,-1 0,1 0,-1 0,1 0,-1 0,1 0,0-1,-1 1,1 0,0 0,-1 0,1-1,-1 1,1 0,0 0,0-1,-1 1,1 0,0-1,-1 1,1 0,0-1,1 36,1-28,-1-1,1 0,1 1,-1-1,1 0,0 0,1 0,-1-1,1 1,1-1,-1 0,0 0,1 0,0 0,0-1,1 0,-1 0,1-1,0 1,0-1,0 0,0-1,1 0,-1 0,1 0,-1 0,1-1,-1 0,1-1,0 0,7 0,2-1</inkml:trace>
  <inkml:trace contextRef="#ctx0" brushRef="#br0" timeOffset="4682.93">5244 552,'2'-12,"-1"0,0 0,-1-1,0 1,0 0,-2-1,-3-15,-4-8,-16-38,14 41,-13-52,24 79,0-1,0 0,1 0,-1 1,2-1,-1 0,1 1,0-1,0 1,0 0,1 0,0 0,1 0,-1 0,1 0,0 1,9-9,-3 3,0 0,0 1,1 1,1 0,-1 1,1 0,19-9,-30 16,0 0,0 1,0-1,0 1,0-1,0 1,1-1,-1 1,0 0,0 0,0 0,1-1,-1 1,0 0,0 1,0-1,1 0,-1 0,0 0,0 1,0-1,1 0,-1 1,0 0,0-1,0 1,0-1,0 1,0 0,0 0,0 0,0-1,-1 1,2 2,0 0,0 1,-1-1,0 0,0 1,0-1,0 1,-1-1,1 1,-1 0,0 4,-1 17</inkml:trace>
  <inkml:trace contextRef="#ctx0" brushRef="#br0" timeOffset="5083.93">5039 403,'13'-2,"11"-4,7-3,5-3,2-1,-3 1,-3 0,-4 2,-4 1,-4 1,-6 0,-4 2</inkml:trace>
  <inkml:trace contextRef="#ctx0" brushRef="#br0" timeOffset="5519.35">5435 93,'2'13,"1"11,0 7,2 5,1 5,-2 2,2 2,1-2,1-4,1-3,-1-5,-2-10,-2-10</inkml:trace>
  <inkml:trace contextRef="#ctx0" brushRef="#br0" timeOffset="6031.49">5377 314,'2'0,"7"0,3-2,5-2,5-1,3-4,0 1,1 1,-1 2,-3-1,0 1,-2 1,0 2,-3 0,-3 1</inkml:trace>
  <inkml:trace contextRef="#ctx0" brushRef="#br0" timeOffset="6438.94">5801 287,'51'-26,"-49"25,1-1,-1 0,0 0,0 0,1 0,-1 0,0 0,-1 0,1-1,0 1,-1-1,1 1,-1-1,0 0,0 1,2-5,-3 6,0 0,0 1,0-1,0 0,0 1,0-1,0 0,0 0,0 1,0-1,0 0,0 1,-1-1,1 0,0 1,0-1,-1 0,1 1,0-1,-1 1,1-1,-1 1,1-1,-1 0,1 1,-1 0,1-1,-1 1,0-1,-24-1,20 3,-1 0,1 0,-1 1,1 0,0 0,0 0,-5 4,3-1,1 0,0 1,0 0,1 0,-1 1,1 0,1 0,-1 0,1 0,1 0,-1 1,1 0,1 0,-3 11,3-14,2 1,-1-1,1 1,-1-1,1 1,1 0,-1-1,1 1,0-1,1 1,-1-1,1 1,0-1,0 0,1 0,-1 0,1 0,0-1,0 1,1-1,7 8,1-2,0-1,0 0,1-1,1-1,-1 0,1-1,0 0,0-1,1 0,0-2,-1 1,1-2,25 1,-38-2,0-1,0 0,0 0,0-1,0 1,0 0,0-1,0 1,0-1,0 1,0-1,-1 0,1 0,0 0,-1 0,1 0,0 0,-1-1,1 1,-1-1,2-1,-1 0,0 0,-1 0,1-1,-1 1,1-1,-1 1,0-1,-1 1,1-1,0-6,-1-10,0 1,-2 0,-6-31,5 32,-3-15,2 16,1-1,1 0,0 0,1 0,4-34,-3 47,1 0,1 1,-1-1,1 1,0 0,0-1,0 1,0 0,1 0,0 0,-1 1,1-1,1 0,-1 1,1 0,-1 0,1 0,0 0,0 1,0 0,0-1,0 2,1-1,-1 0,1 1,-1 0,1 0,5-1,19 2,-16 3</inkml:trace>
  <inkml:trace contextRef="#ctx0" brushRef="#br0" timeOffset="48634.81">136 1389,'7'2,"-1"0,1-1,-1 0,1 0,0 0,0-1,-1 0,1 0,0-1,-1 0,9-2,-12 3,-1-1,0 0,0 0,1 0,-1 0,0 0,0 0,0 0,-1-1,1 1,0-1,0 0,-1 1,1-1,-1 0,1 0,-1 0,0 0,0 0,0 0,0 0,0 0,0-1,-1 1,1 0,-1-1,0 1,1 0,-1-1,0 1,0 0,0-1,-1 1,0-5,-1 1,1-1,-1 0,0 1,-1-1,0 1,0 0,0 0,-1 0,0 0,0 1,0 0,-1-1,0 1,0 1,0-1,0 1,-1 0,-8-5,11 8,0-1,-1 0,1 1,-1 0,0 0,1 0,-1 0,0 0,0 1,1 0,-1 0,0 0,0 0,1 0,-1 1,0 0,0-1,1 2,-1-1,1 0,-1 1,1-1,-1 1,1 0,0 0,0 0,0 1,0-1,0 1,1 0,-1-1,1 1,-1 1,-1 2,-4 8,0 1,0 0,1 0,1 1,1-1,0 1,1 1,-3 28,3-3,2 0,3 54,-1-90,1 0,0 0,0 0,0 0,0 0,1 0,0 0,0 0,1-1,-1 1,1-1,0 0,1 0,-1 0,1 0,0 0,7 5,2-1,1 1,0-2,1 0,0 0,16 5,-23-10,58 30,-54-28</inkml:trace>
  <inkml:trace contextRef="#ctx0" brushRef="#br0" timeOffset="49152.89">343 1504,'2'3,"4"2,6 5,3 1,1 2,4 2,0-3,2 0,2 1,0-3,-2 0,-2-2,-2 0,-2-1,-3-4,-5-3</inkml:trace>
  <inkml:trace contextRef="#ctx0" brushRef="#br0" timeOffset="49512.46">444 1357,'-20'88,"13"-51,-1 1,-3-1,0-1,-3 0,-22 43,32-73,3-4,-1 0,1 0,0 0,-1 0,1 0,0 0,0 0,0 0,1 0,-1 1,0-1,1 0,0 0,-1 1,1-1,0 0,0 1,0-1,1 5,4-2</inkml:trace>
  <inkml:trace contextRef="#ctx0" brushRef="#br0" timeOffset="49865.92">767 1489,'2'10,"1"6,3 5,0 2,1 1,3 2,-1 2,1 3,0 2,0 0,0-1,-2-3,-2-4,-2-4,-2-3,-3-6,-5-7,-1-3</inkml:trace>
  <inkml:trace contextRef="#ctx0" brushRef="#br0" timeOffset="50302.86">622 1432,'10'-6,"1"1,0 0,0 1,1 0,-1 0,1 1,0 1,0 0,-1 1,2 0,-1 0,0 2,23 2,-29-2,-1 0,1 1,-1-1,0 1,1 0,-1 0,0 1,0-1,0 1,-1 0,1 1,-1-1,0 1,0 0,0 0,0 0,-1 0,1 1,-1-1,0 1,-1 0,1 0,-1 0,0 0,0 1,-1-1,1 0,-1 1,0-1,-1 1,1 10,-1-11,0 0,0 0,0 0,-1 0,0-1,0 1,0 0,0 0,-1 0,0-1,0 1,0-1,-1 1,1-1,-1 0,0 0,0 0,0 0,-1-1,1 1,-1-1,0 0,0 0,0 0,-1-1,1 1,-1-1,1 0,-1 0,0-1,1 1,-1-1,0 0,0-1,0 1,0-1,0 0,0 0,-6-1,0-2</inkml:trace>
  <inkml:trace contextRef="#ctx0" brushRef="#br0" timeOffset="50821.66">1119 1460,'6'0,"0"-1,0 0,0-1,-1 1,1-1,0 0,-1 0,1-1,-1 0,0 0,0 0,0-1,6-4,-9 6,0 1,0-1,-1 0,1 1,0-1,-1 0,1 0,-1 0,1 0,-1 0,0 0,0-1,0 1,0 0,-1-1,1 1,-1 0,1-1,-1 1,0-1,0 1,0-1,0 1,0-1,0 1,-1 0,1-1,-1 1,0-1,1 1,-1 0,0 0,-1-1,-1-1,2 2,-1 0,1 0,-1 0,0 0,0 1,0-1,0 1,0-1,0 1,0 0,-1 0,1 0,0 0,-1 0,1 0,-1 1,1-1,0 1,-1 0,1 0,-1 0,0 0,1 0,0 0,-1 0,1 1,-1 0,1-1,-1 1,1 0,0 0,0 0,-1 0,1 1,0-1,0 1,0-1,-2 3,-3 2,-1 0,1 0,1 1,-1 0,1 0,1 0,-1 1,-8 16,11-18,1 0,0 0,-1 1,2-1,-1 1,1-1,0 1,0-1,1 1,0 0,0-1,1 1,0 0,0-1,0 1,1-1,0 1,0-1,5 10,-3-10,0 0,1 0,0-1,-1 0,2 1,-1-2,1 1,-1-1,1 1,1-2,-1 1,0-1,1 0,0 0,0-1,0 1,13 1,45 2,-48-6</inkml:trace>
  <inkml:trace contextRef="#ctx0" brushRef="#br0" timeOffset="51362.36">1486 1312,'-12'5,"1"0,0 1,0 0,0 1,1 1,-1-1,2 1,-15 15,19-16,0-1,0 1,0 1,0-1,1 1,1-1,-1 1,1 0,1 0,-1 1,1-1,1 0,-2 16,3-20,0 0,0 0,1 0,-1 0,1 0,0 0,0 0,0 0,1 0,0 0,-1 0,1-1,0 1,1-1,-1 1,1-1,-1 0,1 0,0 0,0 0,0-1,0 1,1-1,-1 0,1 0,0 0,6 2,-3-1,0-1,1 0,-1 0,1-1,-1 1,1-2,-1 1,1-1,0 0,-1-1,1 0,-1 0,15-5,-5 0</inkml:trace>
  <inkml:trace contextRef="#ctx0" brushRef="#br0" timeOffset="51792.35">1589 1197,'0'10,"0"8,2 7,2 3,1 2,4 4,2 0,1 3,2 0,1-2,-3-4,0-2,-2-4,-1-6,-4-4,-3-4</inkml:trace>
  <inkml:trace contextRef="#ctx0" brushRef="#br0" timeOffset="52192.96">1499 1476,'13'-3,"11"-2,7-4,6-3,1-1,-1-2,-1 3,-5 0,-5 2,-4 3,-4 3,-5 2</inkml:trace>
  <inkml:trace contextRef="#ctx0" brushRef="#br0" timeOffset="52595.07">2013 1358,'-18'12,"0"1,0 1,1 1,-23 25,34-34,1 1,0 0,1 0,0 0,0 0,0 1,1-1,0 1,0 0,1 0,0 0,0 0,1 1,0-1,1 14,0-20,0 0,0 0,0 0,0 0,1 0,-1 0,1 0,-1 0,1 0,0 0,-1 0,1 0,0-1,0 1,1 0,-1 0,0-1,1 1,-1-1,0 1,1-1,0 0,-1 1,1-1,0 0,0 0,0 0,0 0,-1-1,1 1,0-1,0 1,0-1,1 1,-1-1,0 0,0 0,3 0,0-1,0 0,-1 1,0-1,1-1,-1 1,1-1,-1 0,0 0,0 0,0 0,0-1,-1 1,1-1,-1 0,1 0,4-7,19-38,-25 46,-1 0,0 0,0 0,-1 0,1 0,0-1,-1 1,1 0,-1-1,0 1,0 0,0-1,0 1,0 0,0-1,-1 1,1 0,-1-1,1 1,-2-3,2 9,0 0,0 0,1-1,0 1,0 0,0-1,0 1,2 4,4-1,-1 1,1-1,1 0,15 12,-10-9</inkml:trace>
  <inkml:trace contextRef="#ctx0" brushRef="#br0" timeOffset="53043.72">2148 1534,'4'6,"23"32,-26-36,0-1,1 1,-1-1,0 1,0-1,1 0,-1 1,1-1,-1 0,1 0,0 0,-1 0,1 0,0-1,0 1,0 0,3 0,-4-2,0 1,-1 0,1-1,0 0,-1 1,1-1,-1 1,1-1,-1 0,1 1,-1-1,1 0,-1 0,1 1,-1-1,0 0,0 0,1 0,-1 1,0-1,0 0,0 0,0 0,0 0,0 1,0-1,0 0,0 0,0 0,-1-1,-5-32,5 30,-5-25,1 16,2 0,0 0,1 0,0 0,1-1,0 1,1 0,1-1,3-17,-3 28,1 0,0-1,0 1,0 0,1 0,-1 0,1 0,-1 1,1-1,0 1,0 0,0 0,0 0,1 0,-1 0,0 0,1 1,0 0,-1 0,1 0,0 0,-1 0,1 1,0 0,0 0,-1 0,1 0,7 1,-3 0,0 0,0 0,-1 0,1 1,0 0,0 1,-1 0,0 0,1 0,-1 1,0 0,11 9,-11-6,0 1,0 0,0 1,-1-1,0 1,-1 0,0 1,-1 0,1-1,-2 1,1 0,-2 1,3 12,-4-10</inkml:trace>
  <inkml:trace contextRef="#ctx0" brushRef="#br0" timeOffset="53444.23">2645 1312,'-4'4,"0"-1,1 1,0 0,-1 1,2-1,-1 0,0 1,1-1,0 1,-3 9,2-7,0 1,0 0,0 0,1 0,0 0,0 0,1 1,0-1,1 1,0-1,0 0,1 1,0-1,2 10,-2-13,0 0,1-1,0 1,0 0,0-1,0 1,1-1,-1 0,1 0,0 0,1 0,-1-1,1 1,-1-1,1 0,0 0,0 0,1 0,-1-1,0 0,1 0,0 0,7 2,-2-3,-2-2</inkml:trace>
  <inkml:trace contextRef="#ctx0" brushRef="#br0" timeOffset="53830.94">2778 1388,'13'12,"6"7,5 3,1 0,1 1,-1-1,-3-1,-2-2,-2-5,-4-4</inkml:trace>
  <inkml:trace contextRef="#ctx0" brushRef="#br0" timeOffset="54231.19">2999 1301,'0'15,"3"15,0 9,0 9,3 6,-1 1,2 2,-1-2,-1-3,-1-2,-2-3,-1-6,0-6,-1-6,-3-5,-3-7,-1-7</inkml:trace>
  <inkml:trace contextRef="#ctx0" brushRef="#br0" timeOffset="55048.02">3645 1226,'7'15,"5"10,1 6,0 0,-1-1,-4 1,-2-4,-3-3,-4-6,-5-6,-1-5</inkml:trace>
  <inkml:trace contextRef="#ctx0" brushRef="#br0" timeOffset="55417.41">3541 991</inkml:trace>
  <inkml:trace contextRef="#ctx0" brushRef="#br0" timeOffset="55851.82">3865 1403,'10'31,"1"-1,22 43,-15-34,-24-108,5 60,-3-12,2 0,0 0,1 0,1 0,1-1,7-35,-7 53,0 1,0 0,0 0,1 0,-1 0,1 0,0 0,0 0,0 1,0-1,0 1,1-1,-1 1,1 0,0 0,-1 0,1 0,0 0,0 1,0-1,0 1,1 0,-1 0,0 0,0 0,1 1,-1-1,0 1,1 0,-1 0,0 0,1 0,-1 1,4 0,2 1,-1 0,1 0,-1 1,0 0,0 1,0 0,-1 0,0 0,1 1,-1 0,-1 1,8 7,-4-2,0 2,-1-1,-1 1,0 1,0-1,-2 1,0 1,0-1,6 31,-9-32</inkml:trace>
  <inkml:trace contextRef="#ctx0" brushRef="#br0" timeOffset="56334.73">4423 1169,'-15'30,"1"1,-17 54,27-73,1 0,0 0,1 0,1 0,0 1,0-1,2 0,-1 1,1-1,5 20,-5-27,0-1,1 0,0 0,-1 1,1-1,1 0,-1-1,0 1,1 0,0-1,0 1,0-1,0 0,1 0,-1 0,1-1,0 1,0-1,0 0,0 0,0 0,0 0,0-1,1 0,7 2,-3-2,0-1,0 0,-1-1,1 0,0 0,0-1,-1 0,1 0,-1-1,1 0,-1-1,8-4,5-4</inkml:trace>
  <inkml:trace contextRef="#ctx0" brushRef="#br0" timeOffset="57018.03">4657 1402,'1'7,"1"0,0 0,0 0,0 0,1 0,6 12,3 6,-11-21,17 38,-18-41,0-1,0 0,0 0,0 0,0 1,0-1,0 0,0 0,0 0,0 0,0 1,0-1,1 0,-1 0,0 0,0 0,0 1,0-1,0 0,0 0,1 0,-1 0,0 0,0 0,0 1,0-1,0 0,1 0,-1 0,0 0,0 0,0 0,1 0,-1 0,0 0,0 0,0 0,0 0,1 0,-1 0,0 0,0 0,0 0,1 0,-1 0,0 0,0 0,0 0,0 0,1 0,-1-1,1-24,-6-37,1 30,2 0,2-34,1 56,0 0,1 0,0 0,0 1,1-1,0 1,1 0,0 0,0 0,1 0,6-8,-8 14,1 1,-1-1,0 1,1 0,-1 0,1 0,0 0,-1 1,1 0,0-1,0 1,0 1,0-1,0 1,0-1,0 1,0 0,0 1,6 0,6 0,0 2,0-1,24 9,-7-1,-19-6</inkml:trace>
  <inkml:trace contextRef="#ctx0" brushRef="#br0" timeOffset="58111.9">5024 1301,'8'1,"93"14,-95-14,1-1,-1 0,1 0,-1 0,1-1,-1 0,1 0,-1-1,0 0,0 0,0 0,11-7,-15 8,0-1,0 0,0 0,0 1,0-1,0-1,-1 1,1 0,-1 0,0 0,0-1,1 1,-1-1,-1 1,1-1,0 1,-1-1,1 0,-1 1,0-1,0 0,0 1,0-1,0 0,-1 1,1-1,-1 1,0-1,1 1,-1-1,0 1,-2-4,1 3,0-1,0 1,0 0,-1-1,1 1,-1 0,0 1,1-1,-1 0,0 1,-1-1,1 1,0 0,-1 0,1 1,-1-1,0 1,1 0,-1-1,0 2,-4-2,3 2,1 0,0 0,0 1,0-1,0 1,0 0,0 0,0 0,0 1,0-1,0 1,0 0,1 0,-1 1,1-1,-6 5,4-1,0 0,0 0,0 0,1 0,0 1,0-1,0 1,-4 13,4-8,1 0,0 1,0 0,1-1,1 1,0 0,0 0,2 0,-1 0,5 22,-3-30,0 1,0-1,0 0,0 0,1 0,0 0,0 0,0-1,1 1,-1-1,1 0,0 0,1 0,-1-1,0 1,1-1,0 0,0-1,0 1,0-1,0 0,0 0,1 0,9 1,10 1,0-2,1 0,-1-2,34-3,-5 0,-42 3</inkml:trace>
  <inkml:trace contextRef="#ctx0" brushRef="#br0" timeOffset="58701.52">5596 1213,'-5'-2,"1"1,-1 0,0 1,0-1,0 1,1 0,-1 0,0 1,0-1,0 1,0 0,1 0,-1 1,1-1,-1 1,1 0,-1 1,1-1,0 1,0-1,0 1,0 0,1 1,-1-1,1 1,0-1,0 1,0 0,0 0,1 1,-3 5,2-5,0 0,1 0,0 0,0 1,1-1,-1 0,1 1,0-1,0 1,1 0,0-1,0 1,0-1,1 1,-1 0,2-1,-1 0,0 1,1-1,0 0,0 1,1-1,-1 0,1-1,0 1,0 0,5 4,-6-7,0 0,0 0,-1 0,1-1,0 1,0-1,1 1,-1-1,0 0,0 0,1 0,-1 0,1 0,-1-1,0 1,1-1,-1 1,1-1,0 0,-1 0,1 0,-1 0,1-1,-1 1,1-1,-1 1,0-1,1 0,-1 0,1 0,-1 0,0 0,0-1,0 1,0-1,0 1,0-1,0 0,0 0,-1 0,1 0,-1 0,1 0,0-3,5-5,0-2,-1 1,-1-1,1 0,-2 0,0 0,3-17,0-31,-7 86,0-1,7 32,-7-49,2-1,-1 1,1-1,0 0,1 0,-1 0,1 0,1 0,-1 0,1-1,1 0,-1 0,10 10,0-8,-2-5</inkml:trace>
  <inkml:trace contextRef="#ctx0" brushRef="#br0" timeOffset="59675.54">5905 1167,'-4'2,"1"0,-1 0,1 0,-1 0,1 1,0 0,0-1,0 1,0 0,1 1,-1-1,1 0,-4 8,5-9,1-1,-1 1,1 0,0 0,0-1,-1 1,1 0,0 0,0 0,1 0,-1-1,0 1,1 0,-1 0,1 0,-1-1,1 1,0 0,0-1,0 1,0-1,0 1,0-1,0 1,0-1,1 0,-1 1,0-1,1 0,-1 0,1 0,2 1,73 37,-53-29,-1 1,34 22,-52-30,0 1,0-1,-1 1,1 1,-1-1,0 1,0-1,0 1,-1 0,0 1,0-1,0 0,-1 1,1 0,1 9,-3-13,-1 0,0 0,1-1,-1 1,0 0,0 0,0 0,0 0,0 0,-1 0,1-1,-1 1,1 0,-1 0,1-1,-1 1,0 0,0-1,0 1,0 0,0-1,0 1,-3 1,1-1,0 0,0 0,0 0,-1-1,1 1,0-1,-1 0,1 0,-1 0,1 0,-7 0,0-1,0 0,-1 0,1-1,0 0,0-1,0 0,1 0,-12-5,17 6,1-1,-1 1,1-1,0 0,0 0,0 0,0 0,0 0,1-1,-1 1,0-1,1 0,0 1,0-1,0 0,0-1,0 1,1 0,-1 0,0-5,1 4,1 0,0 0,1 0,-1 1,1-1,-1 0,1 0,0 0,0 1,1-1,-1 1,1-1,0 1,0-1,0 1,0 0,1 0,4-5,33-33,2 2,86-62,-17 15,-96 72,4-2,-29 31,-5 2,2 0,0 1,1 1,1 0,1 0,1 1,-12 37,19-51,0 0,1 0,0 0,0 1,0-1,1 0,0 1,1-1,-1 0,1 1,0-1,1 0,-1 0,1 0,0 0,1 0,0 0,0-1,0 1,0-1,1 0,0 0,0 0,0 0,1-1,0 0,-1 0,1 0,1 0,-1-1,8 4,5 1,1 0,0-1,0-1,0 0,1-2,0 0,0-1,39 0,-58-3,1 0,-1 0,1 0,-1 0,1 0,-1 0,1 0,-1 0,1-1,-1 1,1-1,-1 1,1-1,-1 1,1-1,-1 0,0 0,0 1,1-1,-1 0,0 0,0-1,0 1,0 0,0 0,1-2,-1-6</inkml:trace>
  <inkml:trace contextRef="#ctx0" brushRef="#br0" timeOffset="60411.24">6595 1122,'-15'15,"11"-13,0 2,1-1,-1 0,1 1,0-1,0 1,0 0,-2 5,4-8,1 0,0-1,0 1,0-1,0 1,0 0,0-1,0 1,0 0,0-1,0 1,0 0,0-1,0 1,0 0,1-1,-1 1,0-1,0 1,1 0,-1-1,1 1,-1-1,0 1,1 0,28 12,-14-10,0-1,-1-1,1-1,21-1,-25 0,0 0,0 1,0 0,0 1,0 0,0 1,0 0,-1 1,14 5,-21-7,-1 0,0 0,0 1,0-1,1 1,-1-1,-1 1,1 0,0 0,0 0,-1 0,1 0,-1 0,0 1,1-1,-1 0,0 1,0-1,-1 1,1-1,0 1,-1 0,0-1,1 1,-1-1,0 1,0 0,-1-1,1 1,0-1,-1 1,-1 4,1-3,-1-1,1 0,-1 1,0-1,0 0,0 0,0 0,-1 0,1 0,-1 0,1-1,-1 1,0-1,0 0,0 0,-1 0,1 0,0 0,-1-1,1 1,-1-1,-4 1,-7 0,0-1,0 0,0-1,0 0,0-2,0 0,-26-6,31 5</inkml:trace>
  <inkml:trace contextRef="#ctx0" brushRef="#br0" timeOffset="61394.49">6288 1005,'4'1,"0"0,0 0,-1 0,1 1,0-1,-1 1,1 0,-1 0,0 0,1 0,-1 1,0 0,3 4,36 39,-39-43,0 1,-1 0,1-1,-1 1,0 0,0 1,0-1,-1 0,1 0,-1 1,0-1,0 1,0-1,-1 1,0-1,0 1,0 0,0-1,-1 1,0-1,0 1,0-1,0 0,-4 8,0-3,0 0,-1 0,0 0,-1-1,0 0,0-1,-1 0,1 0,-16 10,1 2,12-1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4:05.9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 367,'0'0,"0"1,-1-1,1 0,0 0,-1 0,1 0,0 0,-1 0,1 0,0 0,-1 1,1-1,0 0,0 0,-1 0,1 1,0-1,0 0,0 0,-1 1,1-1,0 0,0 1,0-1,0 0,-1 0,1 1,0-1,0 0,0 1,0-1,0 0,0 1,0-1,0 0,0 1,0-1,0 0,0 1,0-1,0 0,0 1,1-1,-1 0,0 1,0-1,0 0,0 0,0 1,1-1,-1 0,0 0,0 1,1-1,-1 0,0 0,0 1,1-1,-1 0,0 0,1 0,16 20,-16-19,55 63,-37-41,0-2,37 33,-56-54,0 1,0-1,0 0,0 0,0 0,0 1,0-1,0 0,0 0,0 0,0 0,1 0,-1 1,0-1,0 0,0 0,0 0,0 0,1 0,-1 0,0 1,0-1,0 0,1 0,-1 0,0 0,0 0,0 0,0 0,1 0,-1 0,0 0,0 0,0 0,1 0,-1 0,0 0,0 0,0 0,1 0,-1 0,0 0,0 0,0-1,0 1,1 0,-1 0,0 0,0 0,0 0,0 0,0-1,1 1,-1 0,0 0,0 0,0 0,0-1,0 1,0 0,0 0,0 0,0-1,0 1,-2-12,-4 0</inkml:trace>
  <inkml:trace contextRef="#ctx0" brushRef="#br0" timeOffset="424.86">259 237,'-13'449,"13"-433,0 37,1-37,0 0,-2 1,0-1,-4 17,2-25,0-5</inkml:trace>
  <inkml:trace contextRef="#ctx0" brushRef="#br0" timeOffset="1120.65">493 325,'-2'3,"0"0,0 1,0-1,-1 0,1 0,-1-1,0 1,0-1,0 1,0-1,-5 3,-7 7,8-3,1 0,0 0,1 0,0 1,0-1,1 1,0 0,1 1,0-1,0 1,1-1,1 1,0 0,0 19,2-23,-1 0,1-1,0 1,0-1,1 1,-1-1,2 1,-1-1,1 0,0 0,4 7,-4-10,-1 0,1 0,0 0,0 0,0-1,0 1,0-1,0 0,1 0,-1 0,1 0,0 0,0-1,-1 0,1 0,0 0,0 0,0-1,7 1,-7-1,-1-1,1 1,0-1,-1 0,1 0,-1 0,1-1,-1 1,1-1,-1 0,0 1,0-2,0 1,0 0,0-1,-1 1,1-1,-1 0,1 0,-1 0,0 0,0 0,0 0,-1-1,1 1,-1 0,0-1,1-4,2-4,-1-1,0 1,-1 0,0-1,-1 0,0 1,-2-15,-1 12,0 0,-1 0,-1 1,-8-24,10 34,0 0,0 0,0 1,0-1,-1 0,1 1,-1 0,0-1,-5-3,7 6,-1 0,1 0,-1 0,0 0,1 0,-1 1,0-1,1 1,-1-1,0 1,0 0,1-1,-1 1,0 0,0 0,0 0,1 1,-1-1,0 0,0 1,1-1,-1 1,-2 0,1 1,1 0,-1 0,1 1,-1-1,1 0,0 1,0-1,0 1,0 0,0 0,1-1,-1 1,1 0,0 1,-2 4,0 2</inkml:trace>
  <inkml:trace contextRef="#ctx0" brushRef="#br0" timeOffset="1719.07">640 310,'0'45,"-1"-3,6 53,-4-83,1-1,0 1,1-1,0 0,1 0,0 0,1 0,0-1,9 14,-13-22,0 0,1 1,-1-1,0 0,1 0,-1-1,1 1,0 0,0 0,0-1,0 1,0-1,0 0,0 0,0 0,0 0,1 0,-1 0,0 0,1-1,-1 1,1-1,-1 1,0-1,1 0,-1 0,1 0,-1-1,1 1,-1 0,0-1,1 0,-1 1,4-3,-2 0,0 0,0 0,0-1,0 1,0-1,-1 0,1 0,-1 0,0-1,-1 1,1-1,-1 1,0-1,0 0,1-5,3-13,-1-1,-1 1,-1-1,-1 0,-1 1,-3-40,1 61,1 1,0-1,0 0,-1 0,1 0,-1 1,0-1,1 0,-1 0,0 1,0-1,-1-1,-5-3</inkml:trace>
  <inkml:trace contextRef="#ctx0" brushRef="#br0" timeOffset="3116.37">1095 267,'1'32,"1"-1,2 1,13 57,-11-69,0 0,1-1,1 0,0 0,2-1,0 0,13 17,-20-32,0 1,0-1,0 1,0-1,1 0,-1 0,1-1,0 1,-1-1,1 1,0-1,1-1,4 3,-7-4,0 0,0 0,0 0,0 0,-1 0,1 0,0 0,0-1,0 1,0-1,-1 1,1-1,0 0,0 0,-1 1,1-1,-1-1,1 1,-1 0,1 0,-1 0,0-1,1 1,-1-1,0 1,0-1,0 1,0-1,0 0,-1 0,1 1,0-1,0-2,4-14,-1-1,-1 0,0 0,-1 0,-1 0,-1 0,-3-28,2 34,10 38,1-1,0-1,17 26,-19-37,-1 0,1-1,1 0,0 0,1-1,17 15,-24-23,0 1,0-1,0 0,0-1,0 1,0-1,1 1,-1-1,1 0,-1 0,1 0,0-1,4 1,-5-1,-1-1,1 1,-1-1,0 0,1 1,-1-1,1 0,-1-1,0 1,0 0,0-1,0 1,0-1,0 1,0-1,0 0,-1 0,1 0,-1 0,1 0,1-4,1-2,-1 0,1 0,-2 0,1-1,-1 1,0-1,-1 0,0 1,0-10,-5-83,3 89,-4-19,5 30,0 0,0 0,0 1,0-1,0 0,0 0,-1 1,1-1,0 0,0 0,-1 1,1-1,0 0,-1 1,1-1,-1 0,1 1,-1-1,1 1,-1-1,1 1,-1-1,1 1,-1-1,0 1,1-1,-1 1,0 0,0-1,1 1,-1 0,0 0,-1-1,0 5,2 1</inkml:trace>
  <inkml:trace contextRef="#ctx0" brushRef="#br0" timeOffset="3998.77">1654 428,'8'0,"8"1,0-2,0 0,0 0,16-5,-30 6,0 0,0-1,0 1,0-1,0 1,0-1,0 0,0 0,0 0,0 0,0 0,-1 0,1-1,0 1,-1-1,1 1,-1-1,1 1,-1-1,0 0,0 0,0 1,0-1,0 0,0 0,0 0,0 0,-1 0,1-1,-1 1,0 0,0 0,1 0,-1 0,-1 0,1 0,0-1,0 1,-2-2,2 2,0 0,-1 1,1-1,-1 0,0 1,1-1,-1 1,0-1,0 1,0-1,0 1,0 0,-1-1,1 1,0 0,-1 0,1 0,0 0,-1 0,1 0,-1 0,0 1,1-1,-1 0,0 1,1-1,-1 1,0 0,0 0,1-1,-1 1,0 0,0 1,1-1,-1 0,0 0,1 1,-1-1,0 1,1-1,-4 2,0 1,-1-1,1 1,0 0,0 0,0 0,0 0,1 1,0 0,-1 0,1 0,-4 7,4-6,1 1,0-1,0 1,0-1,1 1,0 0,0 0,0 0,1 1,0-1,0 0,0 0,1 1,0-1,0 0,1 1,0-1,0 0,0 0,1 0,4 10,-3-10,0 0,1 0,0-1,1 1,-1-1,1 0,0 0,0-1,0 1,1-1,0 0,0-1,0 1,0-1,0 0,1-1,-1 0,1 0,10 2,56 1,-63-6,0 1,0 1,1-1,-1 2,0-1,0 1,0 1,12 5,-21-8,0 1,-1-1,1 0,-1 1,1-1,0 1,-1-1,1 0,0 0,-1 1,1-1,0 0,-1 0,1 0,0 0,0 0,-1 0,1 0,0 0,0 0,-1 0,1 0,0 0,-1-1,1 1,0 0,-1 0,1-1,0 1,-1 0,1-1,-1 1,1-1,0 1,-1-1,1 1,-1-1,1 1,0-2,-1-1,1 0,-1 0,1 0,-1 0,0 0,0 0,0 0,0 0,-1 0,0-4,-24-71,12 49,8 21,1-1,1 1,-1-1,2 0,-5-19,7 25,0 0,0 0,0 0,1 0,-1 0,1 0,0 0,0 0,0 0,0 0,0 0,0 1,1-1,0 0,-1 1,1-1,0 1,0 0,0-1,1 1,-1 0,5-3,7-5,1 0,0 1,28-14,-32 20</inkml:trace>
  <inkml:trace contextRef="#ctx0" brushRef="#br0" timeOffset="4459.67">2166 399,'8'-2,"41"-14,-47 16,0-1,-1 0,1 0,-1 0,1 0,-1 0,1 0,-1 0,0 0,1-1,-1 1,0 0,0-1,0 1,0-1,0 1,0-1,-1 0,1 1,0-1,-1 0,1 0,-1 1,0-4,1 4,-1 1,0-1,0 0,0 1,0-1,0 1,0-1,0 0,-1 1,1-1,0 1,0-1,0 0,-1 1,1-1,0 1,-1-1,1 1,0-1,-1 1,1-1,0 1,-1 0,1-1,-1 1,1-1,-1 1,1 0,-1 0,1-1,-1 1,0 0,1 0,-1-1,-23 8,-17 22,35-22,1-1,0 1,1 0,-1 0,2 0,-1 1,1-1,0 1,0 0,1 0,0 0,0 0,0 11,2-14,0-1,0 1,0-1,1 1,0-1,0 0,0 1,0-1,1 0,-1 1,1-1,0 0,1 0,-1-1,1 1,-1 0,1-1,0 0,0 1,1-1,-1 0,1-1,-1 1,1-1,7 4,5 0,1 0,-1-1,1-1,1-1,-1 0,1-1,-1-1,1-1,-1 0,28-5,-22 2</inkml:trace>
  <inkml:trace contextRef="#ctx0" brushRef="#br0" timeOffset="5790.23">2651 60,'1'9,"1"-1,0 0,1 0,-1-1,1 1,8 12,0 5,134 405,-138-410,-7-20,0 0,0-1,0 1,0 0,0 0,0 0,0 0,0 0,0 0,0 0,0 0,0 0,0 0,0-1,0 1,0 0,0 0,0 0,0 0,0 0,0 0,0 0,0 0,0 0,1 0,-1 0,0 0,0 0,0 0,0-1,0 1,0 0,0 0,0 0,0 0,0 0,1 0,-1 0,0 0,0 0,0 0,0 0,0 0,0 0,0 0,0 0,0 0,0 0,1 0,-1 0,0 1,0-1,0 0,0 0,0 0,0 0,0 0,0 0,0 0,0 0,0 0,0 0,0 0,0 0,1 0,-1 0,0 1,2-35,-1 13,4-16,9-44,-12 72,1 0,-1 0,1 1,1-1,0 1,0 0,0 0,1 0,0 0,13-13,-16 20,-1-1,1 1,0-1,0 1,0 0,0 0,1 0,-1 0,0 0,0 0,1 1,-1-1,0 1,1-1,-1 1,0 0,1 0,-1 0,0 0,1 1,2 0,1 1,-1 0,0 0,0 0,1 1,-1 0,-1 0,1 0,7 7,1 2,-1 1,0 0,-1 1,18 29,-26-39,0 1,-1-1,0 1,0 0,0-1,0 1,-1 0,0 0,0 0,0 0,-1 0,1 0,-1 0,0 0,-1 1,1-1,-1 0,0 0,-2 6,0-7,1 0,0 0,-1 0,0-1,0 1,0 0,0-1,-1 0,1 0,-1 0,0 0,0-1,0 1,0-1,0 0,-1 0,1-1,-1 1,1-1,-9 1,2 1,1-1,0-1,-1 0,1 0,0-1,-1 0,1-1,-14-2,18-1,5 1</inkml:trace>
  <inkml:trace contextRef="#ctx0" brushRef="#br0" timeOffset="6441.68">3239 340,'-4'0,"0"1,0-1,1 1,-1 0,0-1,1 2,-1-1,0 0,1 1,0-1,-1 1,1 0,0 0,0 1,0-1,0 0,-4 7,2-4,1 1,0 0,0 0,1 0,0 0,0 1,1 0,-1-1,-1 12,2-12,1 0,0 1,0-1,0 0,1 1,0-1,0 1,1-1,0 1,0-1,0 0,1 0,0 1,0-1,0 0,1-1,0 1,0 0,0-1,1 0,0 1,8 7,-7-10,-1 0,1 1,0-2,1 1,-1-1,0 0,1 0,-1 0,1-1,0 1,-1-1,1-1,0 1,0-1,0 0,-1-1,1 1,0-1,0 0,-1 0,1-1,-1 0,1 0,-1 0,0-1,1 0,-1 0,-1 0,1 0,0-1,-1 0,0 0,0 0,0 0,0-1,-1 1,1-1,-1 0,0 0,-1 0,1-1,-1 1,0 0,-1-1,1 0,-1 1,0-1,-1 0,1 0,-1 0,0 1,0-1,-1 0,0 0,0 1,-3-10,2 9,-1 0,0 0,0 1,0-1,-1 1,0 0,0 0,0 0,-1 0,1 1,-1 0,0 0,-1 0,1 0,-1 1,1 0,-1 0,0 0,0 1,0 0,-1 0,1 1,0-1,-1 2,1-1,-1 0,1 1,0 1,-1-1,1 1,-1 0,1 0,0 1,-1 0,-8 3,13-4,0 0,0 0,0 0,0 1,0-1,1 0,-1 1,0-1,1 1,-1 0,1 0,-1-1,1 1,0 0,0 0,0 0,0 0,0 0,0 0,1 1,-1-1,1 0,-1 0,1 0,0 1,0-1,0 4,3 5</inkml:trace>
  <inkml:trace contextRef="#ctx0" brushRef="#br0" timeOffset="6988.83">3401 547,'1'0,"0"1,0 0,0 0,-1-1,1 1,0-1,0 1,0-1,1 1,-1-1,0 0,0 1,0-1,0 0,0 0,0 0,0 0,0 0,1 0,-1 0,1 0,-1-1,-1 1,1-1,0 0,-1 1,1-1,-1 0,1 1,-1-1,1 0,-1 0,0 0,1 1,-1-1,0 0,0 0,0 0,0 0,1 1,-1-1,0 0,-1-1,-9-64,5 40,4 22,1 1,0-1,1 0,-1 0,1 0,-1 1,1-1,0 0,1 1,-1-1,1 1,-1-1,1 1,0 0,0-1,5-4,-1 2,0 0,0 1,0 0,1 0,0 0,13-6,-10 6</inkml:trace>
  <inkml:trace contextRef="#ctx0" brushRef="#br0" timeOffset="7678.42">3620 386,'0'33,"-1"-12,0 1,2 0,1 0,1-1,9 38,-12-59,0 0,0 0,0 0,0 0,1 0,-1-1,0 1,0 0,0 0,0 0,0 0,0 0,1 0,-1 0,0 0,0 0,0 0,0 0,0 0,1 0,-1 0,0 0,0 0,0 0,0 0,1 0,-1 0,0 0,0 0,0 0,0 0,0 0,1 0,-1 0,0 0,0 0,0 0,0 0,0 1,1-1,-1 0,0 0,0 0,0 0,0 0,0 0,0 1,0-1,0 0,0 0,0 0,0 0,0 1,0-1,0 0,0 0,1 0,-1 0,-1 0,1 1,0-1,0 0,0 0,0 0,0 1,5-21,-1-27,-3 29,8-89,-7 96,0 1,0 0,1 0,1 0,0 0,0 0,11-17,-12 23,0 1,0 0,0 0,1 0,-1 1,1-1,0 1,0 0,0 0,0 0,0 0,0 1,1 0,-1 0,0 0,1 0,-1 1,1-1,-1 1,0 0,1 1,6 0,-4 0,-1 0,1 0,-1 1,0 0,1 0,-1 0,0 1,0 0,-1 0,1 0,-1 1,1 0,-1 0,7 7,-5-2,-1 1,-1 0,1-1,-2 1,1 1,-1-1,-1 1,5 21,-5-12,-1 0,-1-1,0 1,-3 23,0-28,-2-4</inkml:trace>
  <inkml:trace contextRef="#ctx0" brushRef="#br0" timeOffset="8078.72">4046 500,'5'10,"1"8,3 7,2 3,0 5,-3 1,0 1,-2-2,-1 0,-2-5,-1-3,-1-4,-3-6,-2-4</inkml:trace>
  <inkml:trace contextRef="#ctx0" brushRef="#br0" timeOffset="9999.7">4546 221,'0'3,"0"2,3 7,3 3,0 1,2 4,2 0,2 2,2 0,0-2,0-3,1-4,0-2,-2-2,-1-2,-3-4,-3-4</inkml:trace>
  <inkml:trace contextRef="#ctx0" brushRef="#br0" timeOffset="10381.84">4723 209,'-1'113,"13"340,-12-416,-2-26</inkml:trace>
  <inkml:trace contextRef="#ctx0" brushRef="#br0" timeOffset="11034.71">5000 237,'-1'6,"0"1,-1-1,0 0,-1 1,1-1,-1 0,-7 9,-5 17,12-25,0 0,1 0,0 0,1 1,-1-1,1 1,1-1,0 1,0-1,0 1,1-1,0 0,0 1,1-1,3 11,-2-14,-1 0,0 0,1 0,0 0,0 0,0-1,0 1,1-1,-1 0,1 0,0 0,0-1,0 1,0-1,1 0,-1 0,0 0,1-1,0 1,-1-1,1 0,0-1,-1 1,1-1,6 0,-7 0,-1 0,0 0,0 0,0 0,1-1,-1 1,0-1,0 0,0 0,0 0,0-1,0 1,0-1,-1 1,1-1,0 0,-1 0,1 0,-1 0,4-5,-3 2,0 0,0 0,-1 0,0 0,0-1,0 1,-1 0,0-1,0 0,0 1,-1-8,1-2,-2 0,0 1,-1-1,0 0,-1 0,-1 1,-1 0,-7-19,10 29,0 0,-1-1,1 1,-1 0,0 0,0 1,0-1,-1 0,1 1,-1 0,0 0,0 0,0 1,0-1,0 1,-1 0,1 0,-7-2,8 4,-1-1,1 1,0 0,-1 0,1 0,0 1,-1-1,1 1,0 0,0 0,0 0,0 0,0 1,0-1,0 1,0-1,0 1,1 0,-1 0,1 1,-1-1,1 0,0 1,0 0,0-1,0 1,-2 5,1-4,0 1,0-1,1 1,-1 0,1 0,0 0,1 0,-1 0,1 0,0 0,0 0,1 1,0-1,-1 0,2 1,-1-1,2 10,2-6</inkml:trace>
  <inkml:trace contextRef="#ctx0" brushRef="#br0" timeOffset="11772.74">5264 221,'0'24,"1"-1,1 1,8 36,-9-54,0 0,1-1,-1 1,1-1,1 1,-1-1,1 0,0 0,0 0,0 0,1-1,-1 1,1-1,0 0,0 0,1 0,-1-1,1 1,0-1,7 4,-10-7,-1 0,1 1,-1-1,1 0,-1 1,1-1,-1 0,1 0,-1 0,1 0,-1-1,1 1,-1 0,1-1,-1 1,1-1,-1 1,0-1,1 0,-1 1,0-1,1 0,-1 0,0 0,0 0,0 0,0 0,0-1,0 1,0 0,0 0,-1-1,1 1,0 0,-1-1,1 1,-1-1,1 1,-1-1,0 1,0-3,4-10,-2-1,0 0,0-21,-1 17,0-7,-2 19,2-1,-1 1,1-1,0 1,0-1,1 1,0 0,3-8,-2 18,-2 3</inkml:trace>
  <inkml:trace contextRef="#ctx0" brushRef="#br0" timeOffset="12309.43">5558 264,'22'63,"-16"-43,0 0,19 37,-25-74,-7-29,3 20,3 20,0-1,0 1,1-1,0 1,0-1,1 0,-1 1,2-1,-1 1,1-1,-1 1,2 0,-1 0,1 0,0 0,0 0,1 0,-1 1,1-1,0 1,1 0,0 1,-1-1,1 1,1 0,-1 0,0 0,1 1,0 0,0 0,8-3,-8 4,0-1,1 1,-1 0,0 1,1-1,-1 1,10 0,-14 1,1 0,-1 0,0 1,1-1,-1 1,1-1,-1 1,0 0,0 0,1 0,-1 0,0 0,0 0,0 0,0 1,0-1,0 1,-1 0,1 0,0-1,-1 1,3 4,2 5</inkml:trace>
  <inkml:trace contextRef="#ctx0" brushRef="#br0" timeOffset="13332.51">6160 1,'3'45,"1"-1,19 78,-12-70,7 79,-17-81,-1-33,0-29,-1-4</inkml:trace>
  <inkml:trace contextRef="#ctx0" brushRef="#br0" timeOffset="13730.66">6381 220,'2'13,"4"6,0 5,0 3,-2 3,-1 0,-1-1,-1-5,-1-2,0-6</inkml:trace>
  <inkml:trace contextRef="#ctx0" brushRef="#br0" timeOffset="14096.71">6410 45,'-3'7,"3"3,0 0</inkml:trace>
  <inkml:trace contextRef="#ctx0" brushRef="#br0" timeOffset="14431.93">6601 472,'0'0,"0"0,0 0,1 0,-1 1,0-1,1 0,-1 0,0 0,1 0,-1 0,0 0,1 0,-1 0,1 0,-1 0,0 0,1 0,-1 0,0 0,1 0,-1 0,0 0,1-1,-1 1,0 0,0 0,1 0,-1 0,0-1,0 1,1 0,-1 0,0-1,0 1,1 0,-1-1,0 1,0 0,0 0,0-1,1 1,-1 0,0-1,0 1,0 0,0-1,0 1,0 0,0-1,0 1,0-1,0 1,0 0,0-1,0 1,0 0,-1-1,1 1,3-26,-3 25,0-38,-8-53,4 62,2 0,0 0,6-50,-3 74,0 1,1 0,0-1,0 1,1 0,-1 0,1 0,0 0,1 1,-1-1,1 1,-1 0,2 0,-1 0,0 0,1 1,-1-1,1 1,0 1,0-1,10-3,-4 1,1 1,0 1,0-1,0 2,1 0,-1 0,1 1,24 2,-15 8,-16-3</inkml:trace>
  <inkml:trace contextRef="#ctx0" brushRef="#br0" timeOffset="14931.47">6630 250,'5'0,"7"3,3 0,2 0,3 0,4-2,2 1,1-2,0 0,-4 0,-2 0,-2 0,-5-2,-5-2</inkml:trace>
  <inkml:trace contextRef="#ctx0" brushRef="#br0" timeOffset="15277.5">6879 266,'2'0,"14"0,1-1,0 0,0-1,17-4,-31 5,0 0,0 0,0 0,0-1,0 1,0-1,0 1,-1-1,1 0,-1 0,1 0,3-4,-5 4,0 0,0 1,0-1,-1 0,1 0,0 0,-1 0,0 0,1 0,-1 0,0 0,0 0,0 0,0 1,0-1,0 0,-1 0,1 0,-1 0,1 0,-1 0,-1-3,1 4,1-1,-1 1,0 0,1-1,-1 1,0 0,0 0,0 0,0 0,0 0,0 0,0 0,0 0,0 0,0 0,-1 0,1 1,0-1,0 0,-1 1,1-1,-1 1,1 0,0-1,-3 1,1 0,-1 0,1 1,-1-1,1 1,-1 0,1 0,0 0,-1 0,1 1,-4 2,-3 1,1 1,0 1,0 0,0 0,-13 16,14-14,1 1,1 0,0 1,0-1,1 1,0 0,1 1,0-1,-3 17,6-23,0 1,1-1,-1 0,1 0,0 0,1 1,-1-1,1 0,0 0,0 0,0 0,1 0,0 0,0 0,0-1,1 1,-1-1,1 1,0-1,1 0,-1 0,0 0,9 6,1 0,1-1,0-1,0-1,1 0,-1 0,2-1,-1-1,1-1,-1 0,1-1,20 1,-30-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3:41.5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0,'8'174,"41"245,-42-387,0-21,-7-11,0 0,1 0,-1 0,0 0,1 0,-1 0,0 0,0 0,1 0,-1 0,0 0,1 0,-1 0,0 0,0-1,1 1,-1 0,0 0,0 0,1 0,-1-1,0 1,0 0,0 0,1-1,-1 1,0 0,0 0,0-1,0 1,0 0,1 0,-1-1,0 1,0 0,0 0,0-1,0 1,4-11</inkml:trace>
  <inkml:trace contextRef="#ctx0" brushRef="#br0" timeOffset="729.08">382 281,'-18'-4,"0"1,-1 1,0 1,-31 2,44-1,1 1,-1 0,0 0,1 0,-1 0,1 1,0 0,-1 0,1 1,0 0,0-1,0 2,1-1,-1 0,1 1,0 0,0 0,0 0,-6 8,9-10,1 0,-1 0,0 0,0 0,1 0,-1 0,1 0,-1 0,1 0,0 0,0 0,0 0,0 0,0 0,1 0,-1 0,0 0,1 0,0 0,-1 0,1 0,0 0,0 0,0-1,0 1,0 0,1-1,-1 1,0-1,1 1,-1-1,1 1,0-1,-1 0,1 0,0 0,3 1,3 3,0-1,0 0,1-1,-1 0,1 0,0-1,11 2,-12-4,0 0,0 0,0-1,0 0,0 0,0-1,-1 0,1 0,-1-1,1 0,-1 0,0-1,0 0,11-8,-14 9,0 0,0 0,-1-1,1 1,-1-1,0 0,0 0,0 0,0 0,-1 0,1-1,-1 1,0-1,-1 0,1 1,-1-1,0 0,0 0,0 0,-1 0,0 0,0 0,0 0,-2-9,2 14,0 0,0 0,0 0,0 0,0 0,0 0,0-1,1 1,-1 0,0 0,0 0,0 0,0 0,0-1,0 1,0 0,-1 0,1 0,0 0,0 0,0-1,0 1,0 0,0 0,0 0,0 0,0 0,0 0,0-1,0 1,-1 0,1 0,0 0,0 0,0 0,0 0,0 0,0 0,-1 0,1 0,0 0,0-1,0 1,0 0,0 0,0 0,-1 0,1 0,0 0,0 0,0 0,0 0,0 0,-1 1,1-1,0 0,0 0,0 0,0 0,-1 0,-4 12,-2 16,5 18,1 0,8 59,-3-78,0 0,2-1,1 1,1-2,14 32,-22-57,0 1,0 0,0-1,0 1,1 0,-1-1,0 1,0 0,1-1,-1 1,0-1,1 1,-1-1,0 1,1 0,-1-1,1 0,-1 1,1-1,-1 1,1-1,0 0,-1 1,1-1,-1 0,1 1,0-1,-1 0,1 0,0 0,-1 0,1 1,0-1,-1 0,1 0,0 0,-1-1,1 1,0 0,-1 0,1 0,1-1,3-5</inkml:trace>
  <inkml:trace contextRef="#ctx0" brushRef="#br0" timeOffset="1432.83">632 193,'-3'5,"0"1,1 0,-1 0,1 0,1 0,-1 0,1 0,0 1,0-1,1 0,0 8,-2 9,-2 3,2 0,1 1,1 0,6 50,-3-64,-1 0,2-1,-1 1,2-1,0 0,0 0,1-1,0 1,1-1,0-1,1 1,11 10,-16-17,1-1,-1 0,1 0,0 0,0 0,0-1,0 1,0-1,1 0,-1 0,1-1,-1 1,1-1,0 0,-1 0,1-1,5 1,-6-2,-1 1,0-1,0 0,0 0,0 0,0 0,0 0,0 0,0-1,0 0,-1 1,1-1,-1 0,1-1,-1 1,0 0,0-1,0 1,0-1,0 1,0-1,-1 0,1 0,-1 0,0 0,1-3,2-5,-1 0,0-1,-1 1,0-1,0-17,-2 23,0 1,0-1,-1 1,1-1,-1 1,-1-1,1 1,-1 0,0-1,0 1,0 0,-1 0,-5-8,6 11,1 1,-1-1,0 0,0 0,0 1,0-1,-1 1,1 0,0 0,-1 0,1 0,0 0,-1 0,1 1,-1-1,0 1,1-1,-1 1,1 0,-1 0,1 0,-1 1,0-1,1 1,-1-1,1 1,-1 0,1 0,0 0,-4 2,1 0,0-1,0 1,0 1,1-1,0 1,0-1,0 1,0 0,0 1,1-1,0 1,0-1,-3 7,2-1,0-1,1 1,1 0,-1 0,2 0,-1 0,1 0,1 0,0 0,0 0,1 0,1 1,-1-1,5 12,1-8</inkml:trace>
  <inkml:trace contextRef="#ctx0" brushRef="#br0" timeOffset="2039.04">1058 194,'-9'8,"0"1,1 0,0 0,1 1,0 0,0 1,1-1,0 1,1 1,0-1,1 1,-5 22,4-17,2 0,0 0,2 0,0 0,0 0,2 0,0 0,6 30,-5-39,1 0,0 0,0 0,1 0,0-1,0 0,1 1,0-1,0-1,1 1,0-1,0 0,0 0,1-1,9 6,-13-8,1-2,-1 1,1 0,0-1,-1 1,1-1,0 0,0-1,0 1,0-1,0 1,0-1,0 0,0-1,-1 1,1-1,0 1,0-1,0 0,0-1,-1 1,1-1,-1 1,1-1,-1 0,1 0,-1-1,0 1,0-1,0 0,-1 1,1-1,0 0,2-6,3-2,-2 0,0-1,0 0,-1 0,-1 0,0-1,0 0,-1 1,-1-1,0 0,-1-1,0 1,-1 0,-1 0,-2-15,1 10,-1-1,-1 1,-1-1,0 1,-1 0,-1 1,-1 0,-1 0,-20-30,24 41,-1 0,0 0,0 1,0 0,-1 0,1 0,-1 1,0 0,0 0,-1 1,1 0,-1 0,0 1,1 0,-1 1,-9-2,13 3,1-1,-1 1,0 0,1 0,-1 1,1-1,-1 1,1 0,-1 0,1 0,0 0,-1 0,1 1,0-1,0 1,0 0,0 0,0 0,1 1,-1-1,0 1,1-1,0 1,0 0,0 0,0 0,0 0,0 0,1 0,-1 0,1 1,0-1,0 1,1-1,-1 0,0 1,1 7,-1 7,1-2</inkml:trace>
  <inkml:trace contextRef="#ctx0" brushRef="#br0" timeOffset="6930.63">3407 14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3:29.8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 5,'4'93,"16"93,-1-19,-18-154,-1 0,-1 0,-4 22,0 4,5-39,0 1,0-1,0 1,-1-1,1 1,1-1,-1 1,0-1,0 1,0-1,0 0,0 1,0-1,0 1,1-1,-1 1,0-1,0 1,1-1,-1 0,0 1,0-1,1 1,-1-1,1 0,-1 1,0-1,1 0,-1 0,1 1,-1-1,1 0,-1 0,1 0,21-2,27-18,-44 17,22-10,11-7,0 2,2 2,0 1,51-11,-85 25,-9 0,-2 0,-1-2</inkml:trace>
  <inkml:trace contextRef="#ctx0" brushRef="#br0" timeOffset="508.07">116 329,'15'-5,"10"-2,4-2,1 1,0-1,-1 0,-2 1,-2 0,-6 0,-8 1,-9-1,-5 1</inkml:trace>
  <inkml:trace contextRef="#ctx0" brushRef="#br0" timeOffset="903.11">0 95,'15'-8,"10"-4,6-1,-1 2,1 1,-1 1,0 3,-2 3,-2-2,-3 1,-2 0,-2-1,-5 1</inkml:trace>
  <inkml:trace contextRef="#ctx0" brushRef="#br0" timeOffset="1824.4">483 255,'9'1,"-1"0,0 0,0 1,0 0,0 1,0 0,0 0,-1 0,0 1,1 0,-1 1,-1-1,1 1,-1 1,11 10,8 12,0 1,25 39,-15-20,-33-44,0-1,1 0,0 1,-1-1,1 0,1-1,-1 1,4 2,-7-5,0 0,1 0,-1 0,0 0,1 0,-1 0,0 0,1 0,-1 0,0 0,1 0,-1 0,0 0,1 0,-1 0,0 0,1 0,-1 0,0 0,1 0,-1-1,0 1,1 0,-1 0,0 0,0-1,1 1,-1 0,0 0,0-1,0 1,1 0,-1-1,6-24,-6-11,-8-70,0-3,8 94</inkml:trace>
  <inkml:trace contextRef="#ctx0" brushRef="#br0" timeOffset="2703.06">894 300,'16'-4,"1"0,25-10,-39 13,1 0,-1-1,-1 1,1 0,0-1,0 1,0-1,-1 0,1 0,-1 0,1-1,-1 1,0 0,0-1,0 1,0-1,-1 0,1 0,-1 0,1 1,0-6,-2 7,1 0,-1 0,0 0,0 0,0 0,0 0,0 0,0 0,-1 0,1 0,0 0,0-1,-1 1,1 0,-1 1,1-1,-1 0,1 0,-1 0,1 0,-1 0,0 0,0 1,1-1,-1 0,0 1,0-1,0 0,0 1,0-1,0 1,0-1,0 1,0 0,0-1,0 1,0 0,0 0,0 0,0 0,0 0,0 0,0 0,0 0,0 0,0 0,0 1,-2 0,-1-1,0 1,0 1,0-1,0 0,0 1,1 0,-1 0,0 0,1 0,0 0,-6 6,4-2,1 0,0 0,0 0,0 1,1 0,-1-1,2 1,-1 0,1 1,0-1,1 0,0 1,-1 9,2-12,0-1,1 0,-1 1,1-1,0 1,0-1,0 0,1 0,-1 0,1 0,0 0,0 0,1 0,-1 0,1-1,0 1,0-1,0 0,0 0,0 0,1 0,0-1,4 3,5 2,0-1,0-1,0 0,1 0,0-2,0 0,0 0,0-2,28 1,-40-2,-1 0,1 0,-1 0,0-1,1 1,-1-1,1 1,-1-1,0 1,1-1,-1 0,0 1,0-1,1 0,-1 0,0 0,0 0,0 0,0 0,0 0,-1-1,1 1,0 0,0 0,-1-1,1 1,-1-1,1 1,-1 0,1-1,-1 1,0-1,0 1,0-1,0 1,0-1,0 1,0 0,0-1,-1 1,1-1,-1 1,0-3,-2-9,-1-1,-1 1,-10-20,10 22,3 6,0 0,0 0,1 0,0 0,0 0,0 0,0-1,1 1,-1 0,1 0,1-1,-1 1,1 0,2-10,-2 12,1 0,-1 0,1 1,0-1,-1 0,1 1,0-1,0 1,1 0,-1 0,0 0,1 0,-1 0,1 0,0 1,0-1,-1 1,1 0,0-1,0 1,0 1,0-1,1 0,-1 1,6 0,9-1,-2 1</inkml:trace>
  <inkml:trace contextRef="#ctx0" brushRef="#br0" timeOffset="3069.83">1363 301,'10'9,"6"7,5 3,2 0,-1-3,-2-1,-1-4,-2-3,-4-4</inkml:trace>
  <inkml:trace contextRef="#ctx0" brushRef="#br0" timeOffset="3445.92">1568 139,'-2'12,"-2"13,1 8,3 6,2 5,2 2,1 3,0 0,-1 1,-2-2,0-4,-1-4,-1-7,0-6,-3-8,0-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4:43.3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13'53,"-10"304,-5-234,4-136,-1 1,1 0,1 0,0 1,1-1,0 0,1 1,0 0,1 0,0 1,8-11,-7 12,-1 0,1 0,0 0,1 1,0 1,0-1,1 1,0 1,0-1,1 2,-1-1,16-5,-22 10,-1 0,1 0,0 0,0 0,0 1,-1-1,1 1,0 0,0 0,0 0,0 0,0 1,0-1,0 1,0-1,-1 1,1 0,0 0,-1 0,1 1,0-1,3 3,-4-1,1 0,-1 0,0 1,0-1,0 0,-1 1,1-1,-1 1,0 0,0 0,0-1,0 1,0 0,-1 0,0 0,0 5,0 2,0 0,-1-1,-1 1,1-1,-2 1,1-1,-1 0,-1 1,0-2,-1 1,-6 11,9-18,0 0,0 0,0 0,-1-1,1 1,-1-1,0 1,0-1,0 0,0 0,0 0,0-1,0 1,-1-1,1 0,-1 1,1-2,-1 1,1 0,-1-1,1 1,-1-1,0 0,1 0,-1-1,1 1,-1-1,1 0,-1 0,1 0,-1 0,1 0,0-1,-1 0,1 1,-4-5,2 4,1 0,0 0,0-1,0 0,0 1,1-2,-1 1,1 0,0-1,0 1,0-1,-3-6,6 6</inkml:trace>
  <inkml:trace contextRef="#ctx0" brushRef="#br0" timeOffset="454.18">338 384,'5'5,"4"4,3 3,5 5,2 1,-1 1,3 2,0 0,-2 1,0-1,-2 0,-1-3,-1-3,0-8,-3-6,-4-10,-3-2</inkml:trace>
  <inkml:trace contextRef="#ctx0" brushRef="#br0" timeOffset="818.75">617 267,'-4'66,"-3"0,-28 118,3-17,26-124,-16 81,17-11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4:57.0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9 146,'0'-1,"0"0,0 0,0-1,0 1,0 0,0 0,-1 0,1 0,0-1,-1 1,1 0,-1 0,1 0,-1 0,0 0,1 0,-1 0,0 0,0 0,0 1,0-1,0 0,1 0,-1 1,0-1,-1 0,1 1,0-1,0 1,0 0,0-1,0 1,0 0,-1 0,1 0,0-1,0 1,0 0,-1 1,1-1,0 0,0 0,0 0,-2 1,-1 0,0 0,0 0,0 0,0 1,1-1,-1 1,0 0,1 0,0 0,-1 1,1-1,-4 5,-1 6,0 1,0 0,2 0,0 0,0 1,2 0,-1 0,2 1,0-1,1 1,1-1,0 1,1 0,1-1,0 1,1 0,1-1,0 0,1 0,1 0,0 0,1 0,8 14,-9-24,-1 1,1 0,0-1,1 0,-1 0,1-1,0 0,0 0,0 0,0 0,1-1,0 0,-1-1,1 1,0-1,0-1,1 1,7 0,-11-2,0 0,-1 0,1 0,0 0,0-1,0 1,-1-1,1 0,0 0,0 0,-1-1,1 1,-1-1,0 0,1 0,-1 0,0-1,0 1,0-1,-1 1,1-1,-1 0,1 0,-1 0,0 0,0-1,0 1,0-1,-1 1,0-1,1 1,-1-1,-1 0,1 0,0-5,1-16,-1 0,-1-1,-1 1,-1 0,-1 0,-1 0,-2 0,0 0,-2 1,-1 0,0 1,-2 0,-19-31,27 50,1 0,-1 1,0-1,0 1,0 0,0 0,0 0,-1 0,1 1,-1-1,-6-2,9 4,-1 1,1 0,-1 0,1-1,-1 1,1 0,-1 0,1 1,-1-1,1 0,-1 0,1 1,-1-1,1 1,0-1,-1 1,1 0,0-1,-1 1,1 0,0 0,0 0,0 0,0 0,0 0,0 0,0 0,0 1,0-1,0 0,1 0,-1 1,0-1,1 1,0-1,-1 3,-6 12,1 0,0 1,2 0,-4 20,7-31,0 0,0-1,1 1,0 0,0 0,0 0,1-1,0 1,0 0,0 0,1-1,0 1,0-1,0 1,1-1,3 5,6 4</inkml:trace>
  <inkml:trace contextRef="#ctx0" brushRef="#br0" timeOffset="425.29">473 572,'0'3,"0"2,0 4,-2 0,-1-1</inkml:trace>
  <inkml:trace contextRef="#ctx0" brushRef="#br0" timeOffset="1680.24">562 191,'10'-13,"1"0,0 1,1 1,0 0,1 0,1 1,-1 1,1 1,1 0,17-7,-30 14,0 0,1 1,-1 0,0-1,1 1,-1 0,0 0,0 0,1 1,-1-1,0 1,1-1,-1 1,0 0,0-1,0 1,0 0,0 1,0-1,0 0,0 0,0 1,0 0,-1-1,1 1,0 0,-1-1,0 1,1 0,-1 0,0 0,0 0,0 1,1 3,4 9,0 0,-1 0,5 26,-10-40,0-1,10 45,7 77,-16-110,-1 1,0-1,-1 1,0-1,-1 0,0 1,-1-1,0 0,-1 0,0-1,-9 18,9-25,1 0,-1 0,1 0,-1-1,0 1,-1-1,1 0,0 0,-1 0,0-1,1 0,-1 1,0-2,0 1,-1-1,1 1,0-1,0-1,-1 1,1-1,-7 0,9 0,-1 0,1 0,0-1,-1 1,1-1,0 1,-1-1,1 0,0 0,0-1,0 1,0-1,0 0,0 1,0-1,1 0,-1-1,1 1,-1 0,1-1,0 1,0-1,0 0,0 0,0 0,1 0,0 0,-1 0,1 0,0 0,0 0,1-1,-1 1,0-4,1 4,1 1,-1 0,0 0,1-1,0 1,-1 0,1 0,0-1,0 1,0 0,1 0,-1 0,0 0,1 0,-1 1,1-1,0 0,-1 1,1-1,0 1,0 0,0-1,0 1,0 0,0 0,0 0,1 1,-1-1,0 0,5 0,7-2,1 0,0 1,21 0,-34 2,21-2,-1 2,1 1,41 7,-59-8,0 1,-1 0,1 0,0 1,-1 0,1-1,-1 1,0 1,0-1,0 1,0-1,0 1,0 1,0-1,-1 0,0 1,0 0,0-1,0 1,0 0,-1 1,0-1,0 0,3 8,-4-6</inkml:trace>
  <inkml:trace contextRef="#ctx0" brushRef="#br0" timeOffset="2217.74">1031 132,'-11'35,"1"0,-10 72,20-106,0 1,1-1,-1 0,0 1,1-1,-1 0,0 1,1-1,0 0,-1 1,1-1,0 0,0 0,-1 0,1 0,0 0,0 0,0 0,0 0,1 0,-1 0,0 0,0-1,0 1,1 0,-1-1,0 1,1-1,-1 0,0 1,1-1,-1 0,1 0,-1 0,3 0,57 0,-55-1,124-16,-129 17,0 0,1 0,-1 0,0-1,0 1,0 0,1-1,-1 1,0-1,0 1,0-1,0 0,0 1,0-1,0 0,1-1,1-4</inkml:trace>
  <inkml:trace contextRef="#ctx0" brushRef="#br0" timeOffset="2575.63">1207 72,'1'111,"5"0,24 134,-27-229</inkml:trace>
  <inkml:trace contextRef="#ctx0" brushRef="#br0" timeOffset="3335.33">1633 0,'-12'0,"-1"1,0 0,1 0,0 2,-1-1,1 1,0 1,-19 9,27-11,0 0,-1 1,1-1,1 1,-1 0,0 0,1 0,-1 1,1-1,0 1,0 0,1 0,-1 0,1 0,0 0,0 0,0 1,0-1,1 1,0 0,0-1,0 1,0 0,1-1,0 8,0 14,-1-17,1 0,0 0,1 1,0-1,0 0,4 10,-5-18,1 0,-1 0,1 0,0-1,-1 1,1 0,0 0,0-1,-1 1,1 0,0-1,0 1,0-1,0 1,0-1,0 0,0 1,0-1,0 0,0 0,0 0,0 1,0-1,0 0,0 0,0-1,0 1,0 0,1 0,-1 0,0-1,0 1,0-1,-1 1,3-1,41-21,-32 15,1 0,1 0,0 1,0 1,1 0,0 1,0 1,0 0,21-1,-31 4,1 0,-1 1,0-1,1 1,-1 0,0 1,0-1,0 1,0 0,0 0,-1 1,1 0,0 0,-1 0,0 0,0 0,0 1,0 0,0 0,-1 0,0 0,0 0,0 1,0-1,-1 1,0 0,3 7,-2-5,0 1,-1-1,1 1,-2 0,1 0,-1-1,0 1,-1 0,0 0,0 0,0 0,-1 0,-1 0,1 0,-1 0,-1 0,1-1,-1 1,0-1,-1 0,0 0,0 0,-1 0,0-1,0 0,0 0,-1 0,1-1,-1 1,-11 6,2-2,-1 0,0-1,0-1,-1-1,1 0,-2-1,1-1,-1 0,0-1,1-1,-2-1,-27 0,29-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5:51.5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708 879,'15'0,"10"0,6-2,2-2,1 1,-3 1,-4 0,-5 1,-5 0</inkml:trace>
  <inkml:trace contextRef="#ctx0" brushRef="#br0" timeOffset="792.17">8222 587,'13'-6,"-1"1,1 1,0 0,0 1,1 0,-1 1,1 0,21 1,-30 1,0 1,-1-1,1 1,0 0,-1 1,1-1,-1 1,0-1,1 1,-1 1,0-1,0 0,0 1,-1 0,1 0,-1 0,1 1,-1-1,0 1,0-1,-1 1,1 0,-1 0,0 0,0 1,0-1,0 0,0 6,2 8,-1-1,-1 1,0 0,-2 0,0 0,-1 0,0 0,-2 0,0-1,-1 1,-1-1,-10 26,6-20,-1 0,-2-1,0 0,-1-1,-1 0,-1-1,-1-1,-27 27,39-42,-1 0,0 0,0-1,0 0,0 0,0 0,-1 0,1-1,-1 0,0 0,0-1,0 1,0-1,0 0,0-1,0 0,0 0,-9-1,11 0,-1 0,1 0,0-1,0 1,0-1,0 0,0 0,1 0,-1-1,1 0,-1 1,1-1,0 0,0-1,0 1,1 0,-1-1,1 1,0-1,0 0,0 0,0 0,0 0,1 0,0 0,-1-7,1 8,0-1,0 0,1 0,-1 0,1 0,0-1,0 1,1 0,-1 0,1 0,0 0,0 1,0-1,0 0,1 0,-1 0,1 1,0-1,5-6,-3 6,1 0,-1 0,1 1,0-1,0 1,0 0,0 0,1 1,-1-1,1 1,0 1,7-3,6 1,0 0,0 2,0 0,0 1,0 1,0 0,29 7,-42-6,1 0,-1 0,0 1,0 0,0 0,0 1,-1-1,1 1,-1 0,0 1,9 9,14 12,-20-20</inkml:trace>
  <inkml:trace contextRef="#ctx0" brushRef="#br0" timeOffset="-12484.34">1 321,'1'6,"1"-1,0 0,0 0,0 0,1 0,0-1,0 1,4 4,1 3,67 113,62 96,-126-207,-8-10,1 1,0-1,-1 1,0 0,0 0,-1 0,1 0,-1 1,1 5,-5-8,-2-3</inkml:trace>
  <inkml:trace contextRef="#ctx0" brushRef="#br0" timeOffset="-11961.06">397 263,'-3'43,"-2"-1,-2 0,-16 54,11-44,-20 87,6 0,6 2,-1 152,21-293,0 12,0-12,0 0,0 0,-1 0,1-1,0 1,0 0,0 0,0 0,0 0,0 0,0 0,0 0,0 0,0 0,0 0,-1 0,1 0,0 0,0 0,0 0,0 0,0 0,0 0,0-1,0 1,-1 0,1 0,0 0,0 1,0-1,0 0,0 0,0 0,0 0,-1 0,1 0,0 0,0 0,0 0,0 0,0 0,0 0,0 0,0 0,0 0,0 0,0 0,-1 1,1-1,0 0,0 0,0 0,0 0,-3-7</inkml:trace>
  <inkml:trace contextRef="#ctx0" brushRef="#br0" timeOffset="-10546.09">749 747,'10'-2,"6"-2,5 1,4 0,3 1,3 1,3-2,2 0,0-1,0 2,-3 0,-3 1,-5 1,-4 0,-8 0,-9 0,-5 0</inkml:trace>
  <inkml:trace contextRef="#ctx0" brushRef="#br0" timeOffset="-9379.69">1645 278,'-9'6,"0"0,0 0,0 1,1 0,0 1,1-1,-1 2,-7 12,-47 76,36-51,2 0,3 2,1 1,2 1,3 0,1 1,3 0,-6 72,17-116,0 1,0 0,0 0,1 0,0-1,0 1,1 0,0-1,1 1,-1-1,2 0,-1 0,1 0,0 0,8 10,-8-12,1 0,0-1,0 0,0 0,1-1,-1 1,1-1,0 0,0-1,0 1,0-1,0 0,1-1,-1 0,0 0,1 0,-1-1,1 1,8-2,-5-1,1 0,0 0,-1-1,1 0,-1-1,0 0,0-1,0 0,-1 0,0-1,0-1,0 1,-1-1,0-1,0 1,10-14,-11 12,0 0,-1 0,0 0,0-1,-1 0,0 0,0 0,-2-1,1 0,-1 1,-1-1,0 0,0-1,-1 1,0 0,-2-13,1 22,0 0,0 0,0-1,0 1,-1 0,1 0,-1-1,0 1,1 0,-1 0,0 0,0 0,0 0,-1 0,1 0,0 1,-1-1,1 0,-1 1,0-1,1 1,-1-1,0 1,0 0,0 0,0 0,0 0,0 0,0 0,0 0,-1 1,1-1,0 1,0 0,-1-1,1 1,0 0,0 0,-1 1,-1-1,-3 2,0 0,0 0,0 0,0 1,1 0,-1 0,1 1,0 0,0 0,0 1,-7 6,3 0,0 0,1 1,0 0,1 1,1 0,-11 25,14-30,1 0,0 1,0-1,1 1,0 0,1 0,0 0,0 0,1 0,0 0,0 0,3 14,-2-22,-1 1,1-1,-1 0,1 1,0-1,0 0,-1 1,1-1,0 0,0 0,0 0,0 0,0 0,1 0,-1 0,0 0,0 0,1-1,-1 1,0 0,1-1,-1 1,1-1,-1 1,0-1,1 0,2 0,11 0</inkml:trace>
  <inkml:trace contextRef="#ctx0" brushRef="#br0" timeOffset="-8580.97">2114 468,'-10'-5,"0"1,0 1,0 0,0 0,0 1,-1 0,1 1,-1 0,0 1,1 0,-1 1,1 0,-1 0,-19 6,23-5,1 1,-1-1,1 1,0 0,0 0,0 1,0 0,1 0,-1 0,1 1,0 0,0 0,1 0,-1 0,1 1,0 0,1 0,-1 0,1 0,1 0,-1 1,1-1,-3 14,5-18,-1 1,1-1,-1 1,1 0,0 0,0-1,1 1,-1 0,0-1,1 1,0-1,0 1,-1-1,1 1,1-1,-1 1,0-1,1 0,-1 1,1-1,2 2,-1-1,1 0,0 0,0 0,0-1,1 1,-1-1,1 0,-1-1,1 1,-1-1,7 1,0 0,0 0,0-1,0-1,0 0,0-1,0 0,0 0,0-1,19-6,-22 5,1-1,-1-1,0 1,0-1,-1 0,1-1,-1 0,0 0,-1 0,0-1,0 0,0 0,-1-1,0 0,0 0,-1 0,0 0,0 0,-1-1,0 0,-1 0,0 0,0 0,-1 0,0 0,0 0,-1-1,-1 1,0-10,0 110,-1-33,2 88,-28 216,27-358,1-9,-1-5</inkml:trace>
  <inkml:trace contextRef="#ctx0" brushRef="#br0" timeOffset="-8236.23">2348 895,'-2'10,"-2"0,1 0</inkml:trace>
  <inkml:trace contextRef="#ctx0" brushRef="#br0" timeOffset="-7544.16">2922 454,'-8'-2,"0"0,0 1,0-1,0 2,0-1,0 1,-1 0,1 1,0 0,0 0,0 1,0 0,-14 6,16-5,-1 1,1 0,0 1,0 0,0 0,1 0,-1 0,1 1,1 0,-1 0,1 0,0 1,0-1,1 1,-3 9,1-6,2-4,1 0,-1 1,1-1,0 1,0-1,0 9,2-14,0 0,0 0,0 0,0-1,0 1,0 0,0 0,1 0,-1 0,0 0,1-1,-1 1,0 0,1 0,-1-1,1 1,-1 0,1-1,0 1,-1 0,2 0,0 0,0 0,-1-1,1 1,0-1,0 1,0-1,-1 0,1 0,0 1,0-1,0-1,0 1,0 0,2-1,59-14,-45 10,0 0,1 1,0 1,0 0,30 1,-45 2,0 1,0-1,0 1,0 0,0 0,0 1,0-1,-1 1,1 0,0 0,-1 0,1 0,-1 0,0 1,0 0,0-1,0 1,0 0,-1 1,1-1,-1 0,0 1,0-1,0 1,0 0,-1 0,1-1,-1 1,0 0,0 0,0 6,0-1,1 0,-2 0,1 0,-1 0,-1 1,0-1,0 0,0 0,-1 0,-1 0,0-1,0 1,0-1,-1 1,0-1,-1 0,-11 14,11-16,0 0,-1-1,1 0,-1 0,0 0,-1-1,1 1,-1-2,0 1,0-1,0 0,-1 0,1-1,0 0,-1 0,0-1,1 0,-1 0,0-1,0 0,-11-2,17 2,1 0,-1-1,0 1,1 0,-1-1,0 0,1 1,-1-1,1 0,-1 0,1 0,-3-2,-2-4</inkml:trace>
  <inkml:trace contextRef="#ctx0" brushRef="#br0" timeOffset="-7107.84">3318 704,'10'0,"9"-3,5 0,4-3,0 1,-3 0,-2 1,-9 4,-8 2,-8 3,-4 1</inkml:trace>
  <inkml:trace contextRef="#ctx0" brushRef="#br0" timeOffset="-6741.03">3303 864,'15'0,"7"0,5 0,1 0,0 0,-4 3,-5 0,-4 3,-6 2,-6 0,-4-1</inkml:trace>
  <inkml:trace contextRef="#ctx0" brushRef="#br0" timeOffset="-5474.17">4169 455,'-4'0,"-12"0,-1 0,1 1,-30 6,40-6,0 1,0 1,0-1,0 1,1 0,-1 0,1 1,0 0,0 0,1 0,-1 0,1 1,-6 6,-4 9,1 1,1 1,0 0,2 1,0 0,2 0,1 1,0 0,2 0,1 1,1 0,1 0,1-1,1 1,1 0,7 36,-6-51,0-1,1 0,0-1,1 1,0 0,0-1,1 0,0 0,1 0,-1-1,2 0,-1 0,1 0,0-1,0 0,0 0,1-1,0 0,0 0,0-1,1 0,9 3,-8-4,1 0,0-1,-1 0,1-1,0 0,0-1,0 0,-1-1,1 0,0 0,0-1,-1-1,1 0,-1 0,0-1,0 0,0-1,17-11,-17 9,0 0,-1-2,0 1,0-1,-1 0,0-1,-1 0,0 0,0-1,-1 0,-1 0,1 0,-2 0,0-1,0 0,-1 0,-1 0,0-1,0 1,-1-22,-1 15,-1 0,-1 0,-1 0,-1 0,0 1,-1-1,-1 1,-1 0,-1 1,0-1,-1 2,-21-30,26 41,0 0,0 1,0-1,-1 1,1 0,-1 0,-1 0,1 1,0-1,-1 1,1 1,-1-1,0 1,0 0,0 0,0 1,0 0,-1 0,1 0,0 1,-1 0,1 0,0 0,-12 3,10-1,1 1,-1-1,1 1,0 0,0 1,0 0,0 0,1 0,-1 1,1 0,1 0,-1 1,1 0,-1 0,2 0,-1 0,1 1,0 0,-6 12,9-17,0 0,0 0,0 0,0-1,1 1,-1 0,1 0,-1 0,1 0,-1 0,1 1,0-1,0 0,0 0,1 0,-1 0,0 0,1 0,-1 0,1 0,0 0,-1 0,1 0,0-1,0 1,0 0,0 0,1-1,-1 1,0-1,1 1,-1-1,1 1,0-1,-1 0,1 0,0 0,0 0,2 1,12 4</inkml:trace>
  <inkml:trace contextRef="#ctx0" brushRef="#br0" timeOffset="-5019.97">4580 984,'-2'10,"-2"6,1 2,0-4,1-9,1-6</inkml:trace>
  <inkml:trace contextRef="#ctx0" brushRef="#br0" timeOffset="-4429.54">4815 541,'14'-17,"0"1,33-29,-43 41,1 0,0 1,0-1,0 1,0 0,1 0,-1 1,1 0,0 0,-1 0,1 0,0 1,0 0,0 0,10 1,-14 0,1 1,-1-1,1 1,-1 0,1 0,-1 0,0 0,0 0,1 0,-1 0,0 1,0-1,0 1,0 0,-1 0,1 0,2 3,0 0,-1 1,0-1,0 1,0 0,-1 1,3 9,0 5,-2 1,0-1,-1 24,-1-17,-2 0,-1-1,-2 0,0 1,-13 41,13-57,0-1,-1 1,0 0,0-1,-1 0,-1 0,0-1,0 0,-1 0,0 0,-1-1,0-1,-1 1,-15 10,22-18,0 1,0 0,0-1,0 0,0 0,0 0,-1 0,1-1,0 1,-1-1,1 1,0-1,-1 0,1-1,0 1,-1-1,1 1,0-1,0 0,0 0,-1 0,1-1,0 1,-5-4,6 3,0 1,0-1,1 0,-1 0,0 0,1 0,-1 0,1-1,0 1,0 0,0-1,0 1,0-1,0 1,1-1,-1 1,1-1,0 1,-1-1,1 0,0 1,1-1,-1 1,0-1,1 1,-1-1,1 1,0-1,0 1,0-1,0 1,2-3,-1 2,-1-1,1 1,-1 0,1 1,0-1,0 0,0 0,0 1,1-1,-1 1,1 0,0-1,-1 1,1 1,0-1,0 0,0 1,0-1,1 1,-1 0,0 0,0 0,1 1,-1-1,1 1,-1 0,0-1,1 2,-1-1,1 0,-1 1,0-1,1 1,-1 0,0 0,1 1,-1-1,4 3,2 1,-1 0,0 1,0 0,0 0,-1 1,0 0,0 0,-1 0,0 1,0 0,-1 0,6 12,-2 2,-2-3</inkml:trace>
  <inkml:trace contextRef="#ctx0" brushRef="#br0" timeOffset="-3886.97">5301 484,'-8'37,"-1"0,-1 0,-24 52,34-89,-1 1,1-1,0 1,0-1,0 1,-1-1,1 1,0 0,0-1,0 1,0-1,0 1,0-1,0 1,0-1,0 1,0-1,0 1,0 0,1-1,-1 1,0-1,0 1,1-1,-1 1,0-1,0 0,1 1,-1-1,0 1,1-1,0 1,22 6,38-9,-46 1,13 2,-22 0,1 0,-1-1,1 0,-1 0,1-1,0 1,-1-1,1-1,-1 1,0-1,9-4,-9 0</inkml:trace>
  <inkml:trace contextRef="#ctx0" brushRef="#br0" timeOffset="-3538.39">5492 396,'-2'12,"-1"10,-1 5,2 4,0 3,1 2,0 2,1-1,0 1,0 2,0-2,1-1,-1-3,0-4,0-5,0-4,-3-6,0-5</inkml:trace>
  <inkml:trace contextRef="#ctx0" brushRef="#br0" timeOffset="-2942.78">6078 336,'-11'1,"1"0,-1 1,1 0,0 0,0 1,0 1,0 0,0 0,1 1,0 0,0 1,-15 11,13-9,1 1,0 1,0 0,1 0,1 1,-1 0,2 0,0 1,-8 16,14-27,1 0,-1-1,1 1,0 0,-1 0,1-1,0 1,0 0,-1 0,1 0,0-1,0 1,0 0,0 0,0 0,0 0,0-1,0 1,1 0,-1 0,0 0,0-1,1 1,-1 0,0 0,1-1,-1 1,1 0,-1-1,1 1,-1 0,1-1,0 1,-1-1,1 1,0-1,-1 1,1-1,0 1,-1-1,1 0,0 0,0 1,0-1,-1 0,1 0,0 0,0 0,0 0,0 0,-1 0,1 0,1 0,56-7,-42 4,-2 0,1 2,0 0,0 0,0 1,23 4,-34-4,-1 1,1 0,0 1,0-1,-1 1,1 0,-1 0,0 0,1 0,-1 0,0 1,0-1,0 1,-1 0,1 0,-1 0,1 0,-1 1,0-1,0 1,-1-1,1 1,-1-1,0 1,2 8,-1-1,0 0,-1 0,0 0,0 0,-2 0,1 1,-1-1,-1 0,0 0,-1 0,0 0,0-1,-1 1,-1-1,0 0,0 0,-9 12,9-16,1 0,-1 0,0-1,0 0,-1 0,1-1,-1 1,0-1,0 0,-1-1,1 1,-1-1,0-1,0 1,0-1,0 0,0-1,0 0,0 0,-1 0,1-1,0 0,-1-1,1 1,0-2,0 1,-12-4,-20-8,24 8</inkml:trace>
  <inkml:trace contextRef="#ctx0" brushRef="#br0" timeOffset="-1896.98">6901 0,'-53'54,"3"1,3 3,2 2,2 2,-46 91,66-106,3 1,1 0,3 2,2 0,2 1,2 0,3 0,-2 83,8-110,2-1,1 1,1-1,1 1,7 25,-6-36,0 1,1-1,0 0,1 0,1 0,0-1,0 0,1-1,17 16,-17-18,5 5,0 0,1-1,0-1,19 11,-34-22,1-1,0 1,-1-1,1 0,0 1,0-1,-1 0,1 0,0 1,0-1,0 0,-1 0,1 0,0 0,0 0,0 0,-1 0,1 0,0-1,0 1,0 0,-1 0,1-1,0 1,0 0,0-1,5-6</inkml:trace>
  <inkml:trace contextRef="#ctx0" brushRef="#br0" timeOffset="-1407.41">6886 587,'7'16,"0"0,0-1,2 0,0 0,0 0,2-1,12 13,93 87,-52-55,-62-57,27 25,-1 2,-2 2,29 39,-52-63,-2-4</inkml:trace>
  <inkml:trace contextRef="#ctx0" brushRef="#br0" timeOffset="-1003.58">7281 453,'-12'15,"-10"13,-5 8,-6 6,-5 6,-8 7,-7 5,-1 4,0-2,5-5,3-6,5-6,4-6,6-7,8-14,10-12,8-8</inkml:trace>
  <inkml:trace contextRef="#ctx0" brushRef="#br0">7708 879,'15'0,"10"0,6-2,2-2,1 1,-3 1,-4 0,-5 1,-5 0</inkml:trace>
  <inkml:trace contextRef="#ctx0" brushRef="#br0" timeOffset="792.17">8223 587,'13'-6,"-1"1,1 1,0 0,0 1,1 0,-1 1,1 0,21 1,-30 1,0 1,-1-1,1 1,0 0,-1 1,1-1,-1 1,0-1,1 1,-1 1,0-1,0 0,0 1,-1 0,1 0,-1 0,1 1,-1-1,0 1,0-1,-1 1,1 0,-1 0,0 0,0 1,0-1,0 0,0 6,2 8,-1-1,-1 1,0 0,-2 0,0 0,-1 0,0 0,-2 0,0-1,-1 1,-1-1,-10 26,6-20,-1 0,-2-1,0 0,-1-1,-1 0,-1-1,-1-1,-27 27,39-42,-1 0,0 0,0-1,0 0,0 0,0 0,-1 0,1-1,-1 0,0 0,0-1,0 1,0-1,0 0,0-1,0 0,0 0,-9-1,11 0,-1 0,1 0,0-1,0 1,0-1,0 0,0 0,1 0,-1-1,1 0,-1 1,1-1,0 0,0-1,0 1,1 0,-1-1,1 1,0-1,0 0,0 0,0 0,0 0,1 0,0 0,-1-7,1 8,0-1,0 0,1 0,-1 0,1 0,0-1,0 1,1 0,-1 0,1 0,0 0,0 1,0-1,0 0,1 0,-1 0,1 1,0-1,5-6,-3 6,1 0,-1 0,1 1,0-1,0 1,0 0,0 0,1 1,-1-1,1 1,0 1,7-3,6 1,0 0,0 2,0 0,0 1,0 1,0 0,29 7,-42-6,1 0,-1 0,0 1,0 0,0 0,0 1,-1-1,1 1,-1 0,0 1,9 9,14 12,-20-20</inkml:trace>
  <inkml:trace contextRef="#ctx0" brushRef="#br0" timeOffset="1458.49">8722 659,'-7'3,"1"0,0 1,0 0,0 0,1 0,-1 0,1 1,0 0,1 0,-1 0,1 1,0 0,0 0,0 0,1 0,-4 9,-4 14,0 0,-8 38,16-53,0 0,0 0,1 1,1-1,1 1,0-1,1 0,0 1,6 24,-5-33,0 1,0-1,1 0,0 0,0 0,0-1,1 1,-1-1,2 0,-1 0,0 0,1 0,0-1,0 0,0 0,1 0,-1 0,1-1,0 0,0 0,0-1,0 0,11 3,-10-3,1-1,-1 1,1-1,-1 0,0-1,1 0,-1 0,1-1,-1 0,1 0,-1 0,0-1,1 0,-1-1,0 0,-1 0,1 0,0-1,-1 0,0 0,0-1,0 1,0-1,-1-1,0 1,0-1,0 0,-1 0,0 0,0 0,5-13,-2 1,0 0,-1-1,0 1,-2-1,0-1,-1 1,-1-1,-1 1,-1-1,0 1,-5-24,3 29,-1 0,0 0,-1 0,-1 0,0 1,-1-1,-1 1,0 0,-15-20,19 28,-1 1,1 0,-1 0,0 0,0 1,0-1,-1 1,1 0,-1 0,0 1,0 0,0-1,0 1,0 1,0-1,-1 1,1 0,0 0,-1 1,1-1,-1 1,1 0,-1 1,1-1,0 1,-1 0,1 1,-10 3,-36 22,49-25,-1-1,1 0,0 1,0-1,1 1,-1 0,0 0,1 0,-1 0,1 0,-1 0,1 0,0 0,0 0,0 1,0-1,0 0,0 1,1-1,-1 5,3 1</inkml:trace>
  <inkml:trace contextRef="#ctx0" brushRef="#br0" timeOffset="1978.5">8942 205,'25'9,"0"1,-1 1,0 2,0 0,-1 1,-1 1,-1 1,0 1,-1 1,-1 1,0 0,-2 2,0 0,-1 1,-2 0,0 1,-1 1,-2 0,0 1,-1 0,-2 1,-1 0,-1 0,-1 0,-1 1,-1 0,-2-1,0 1,-6 41,-1-18,-3-1,-1 0,-3-1,-27 67,26-80,-2-1,-1-1,-2-1,-1 0,-2-2,-40 46,57-71,0 0,-1 0,0 0,0 0,0-1,0 0,-1 0,1-1,-1 0,0 0,0 0,-13 2,3-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04.1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7 103,'0'588,"-3"-568,0-17</inkml:trace>
  <inkml:trace contextRef="#ctx0" brushRef="#br0" timeOffset="434.58">1 456,'12'0,"8"0,6 0,5 0,4 0,2 0,1 0,0 0,-2 0,-2 0,-4 0,-5 0,-4 0,-3 0,-3 2,0 2,-6-1,-5-1</inkml:trace>
  <inkml:trace contextRef="#ctx0" brushRef="#br0" timeOffset="1589.84">882 163,'-11'6,"0"1,0 1,1 0,0 1,1 0,-1 0,2 1,0 0,0 0,-7 13,3-4,2 1,0 1,0 0,-11 41,16-40,1-1,0 1,2-1,0 1,2 0,0 0,2-1,0 1,1 0,12 39,-12-51,1 0,0 0,0-1,1 0,0 1,1-1,0-1,0 1,1-1,0-1,1 1,0-1,0 0,0-1,1 0,0 0,0-1,0 0,1 0,0-1,0-1,0 0,0 0,13 2,-14-4,0 0,0-1,0 1,0-2,-1 1,1-1,0-1,0 0,-1 0,1 0,-1-1,1-1,-1 1,0-1,-1-1,1 1,-1-1,0-1,7-5,-9 6,0 0,-1-1,1 1,-1-1,-1 0,1 0,-1 0,0-1,0 1,-1-1,0 1,0-1,-1 0,1 0,-1 0,-1 0,1 0,-1 0,-1 0,1 0,-1 0,-1 0,1 1,-5-12,5 14,0 0,0 0,-1 1,1-1,-1 1,0-1,0 1,-1 0,1 0,0 0,-1 0,0 0,0 0,0 1,0-1,-4-2,4 4,0 0,0 0,0 1,1-1,-1 0,0 1,0 0,0-1,0 1,0 0,0 1,0-1,0 0,0 1,0 0,0 0,-2 1,-2 1,0 0,1 1,0 0,0 0,0 1,0 0,0 0,1 0,0 0,0 1,1 0,0 0,0 0,0 0,-5 14,7-15,0-1,0 1,0 0,1-1,0 1,0 0,0 0,1 0,0 0,0 0,0 0,0 0,1 0,0 0,0-1,0 1,2 5,4-2</inkml:trace>
  <inkml:trace contextRef="#ctx0" brushRef="#br0" timeOffset="2156.24">1264 191,'-64'237,"64"-236,0 0,0 1,0-1,0 0,0 0,0 0,0 1,0-1,1 0,-1 0,0 0,1 0,-1 0,1 0,0 0,-1 0,1 0,0 0,-1 0,1 0,0 0,0 0,0 0,0-1,0 1,0 0,0-1,0 1,0-1,0 1,0-1,0 1,1-1,-1 0,0 0,0 0,0 1,0-1,1 0,-1 0,2-1,66 0,-51 0,10 1,0-2,0 0,0-2,43-11,-70 14,1 0,0 0,0 0,0 0,-1 0,1 0,-1-1,1 1,-1-1,1 1,-1-1,0 1,0-1,0 0,0 1,0-1,0 0,0 0,-1 0,1 0,0 0,-1 0,0 0,1 0,-1 0,0 0,0 0,0 0,-1 0,1 0,-1-4,-2-9</inkml:trace>
  <inkml:trace contextRef="#ctx0" brushRef="#br0" timeOffset="2508.94">1513 1,'0'760,"-3"-725,0-24</inkml:trace>
  <inkml:trace contextRef="#ctx0" brushRef="#br0" timeOffset="3490.51">1748 721,'0'3,"0"2,0 4,0 3,3-4,0-5,3-6,0-5,-1-3,-1 2,-2 1,-1-1,0 1</inkml:trace>
  <inkml:trace contextRef="#ctx0" brushRef="#br0" timeOffset="4478.48">2350 90,'-5'1,"-1"0,1 0,0 0,0 1,0-1,-1 2,2-1,-1 0,0 1,0 0,1 0,-1 0,1 1,0-1,0 1,1 0,-5 5,-7 9,1 2,-16 29,17-26,2 1,0 1,2 0,1 0,1 1,1 0,1 0,2 1,0-1,2 1,1-1,1 1,1-1,1 1,12 45,-12-64,1 1,0-1,0 1,1-1,0 0,1-1,0 1,0-1,0-1,1 1,0-1,0 0,0 0,1-1,0 0,0 0,1-1,-1 0,1-1,0 0,0 0,0-1,0 0,0 0,0-1,1-1,15 0,-14 0,0 0,0-1,0 0,0-1,-1 0,1-1,-1 0,1-1,-1 0,0-1,-1 0,1 0,-1-1,0 0,0-1,-1 0,0 0,0-1,-1 0,1 0,-2 0,1-1,7-16,-10 17,-1-1,1 0,-2 0,1 0,-1 0,-1-1,0 1,0-1,-1 1,0-1,-2-14,1 19,0 1,0 0,0 0,-1 0,1 0,-1 0,0 1,0-1,0 0,-1 1,1 0,-1-1,0 1,0 0,0 0,0 1,0-1,-1 1,1-1,-1 1,0 0,0 1,0-1,0 1,0-1,0 1,0 0,-4 0,-2 0,0 1,0 0,0 0,0 1,0 0,0 1,0 0,0 1,1 0,-1 1,1-1,0 2,0-1,1 1,-1 1,1 0,0 0,0 0,1 1,-12 13,7-6,1 0,0 1,0 0,2 1,0 0,1 0,0 1,1-1,1 2,-6 28,11-43,1 1,-1-1,1 0,0 1,0-1,0 0,0 0,0 1,1-1,-1 0,1 1,0-1,0 0,2 3,4 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5:56.2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21,'5'2,"0"0,-1 0,1 1,-1-1,0 1,1 0,-1 0,0 1,-1-1,1 1,3 5,3 1,46 49,83 111,-36-39,-100-127,-3-5</inkml:trace>
  <inkml:trace contextRef="#ctx0" brushRef="#br0" timeOffset="405.45">366 118,'-6'107,"-4"0,-36 155,-4 21,32-148,16-130,2-5</inkml:trace>
  <inkml:trace contextRef="#ctx0" brushRef="#br0" timeOffset="860.26">630 353,'15'-2,"15"-4,13-1,10-1,8-2,-1-2,-4 1,-7 3,-10 2,-13 3,-17 4,-12 1,-10 2,-4-1</inkml:trace>
  <inkml:trace contextRef="#ctx0" brushRef="#br0" timeOffset="1274.33">661 529,'7'0,"11"0,6-3,7 0,6 0,4-2,3-1,-2 2,-2 1,-4 0,-5 2,-5 1,-10 2,-10 2,-8 2,-4 0</inkml:trace>
  <inkml:trace contextRef="#ctx0" brushRef="#br0" timeOffset="2625.18">1703 2,'-7'0,"0"1,-1-1,1 1,0 1,0-1,0 1,0 1,0-1,0 1,1 0,-1 1,1-1,-10 9,7-5,1 1,0 1,0-1,1 1,0 1,1-1,-11 21,6-5,1 0,2 0,0 1,2 0,1 0,-3 47,6-41,1-1,2 1,2-1,0 0,2 0,2 0,10 30,-13-50,0 0,1 0,1-1,0 0,0 0,1 0,0-1,0 0,15 13,-16-17,1 1,1-2,-1 1,1-1,0 0,0 0,0-1,0 0,1-1,-1 0,1 0,-1-1,1 0,11 0,-13-1,0 0,0 0,-1-1,1 0,0 0,0-1,-1 0,1 0,-1-1,0 1,0-1,0-1,0 1,0-1,-1 0,1 0,-1-1,0 0,0 0,-1 0,0 0,0-1,0 1,0-1,-1 0,0 0,0-1,-1 1,3-9,0-4,-1 0,0 0,-1 0,-2-1,0 1,0-1,-2 1,-1-1,-4-22,-3-4,-29-84,31 113,0 0,-1 0,0 1,-1 0,-1 1,-1 0,-23-26,31 38,-1 0,1 0,-1 0,0 0,0 1,0 0,0 0,0 0,-1 0,1 1,0-1,-1 1,1 0,-1 1,0-1,1 1,-1 0,1 0,-1 0,0 1,1-1,-1 1,1 0,-1 1,1-1,0 1,-1 0,1 0,0 0,0 0,-6 6,6-5,1-1,0 1,0 0,1 0,-1 0,0 0,1 1,0-1,0 1,0-1,0 1,1 0,-1 0,1 0,0 0,0 0,0 0,1 0,-1 0,1 0,0 0,0 0,1 0,-1 0,1 0,0 0,0 0,0 0,1 0,-1 0,1-1,0 1,0 0,0-1,4 5,9 10,-1-3</inkml:trace>
  <inkml:trace contextRef="#ctx0" brushRef="#br0" timeOffset="2999.23">2100 677,'0'7,"0"3</inkml:trace>
  <inkml:trace contextRef="#ctx0" brushRef="#br0" timeOffset="3768.76">2379 235,'5'-13,"0"-1,1 1,1 0,0 0,1 0,1 1,0 0,0 1,1 0,0 1,1 0,0 0,1 1,0 1,0 0,22-10,-32 16,0 2,1-1,-1 0,0 0,0 1,1-1,-1 1,0 0,1-1,-1 1,1 0,-1 0,0 1,1-1,-1 1,0-1,1 1,-1 0,0-1,0 1,0 0,0 0,3 2,-2 0,0 0,0 0,0 1,-1-1,1 1,-1-1,0 1,0 0,0 0,0 0,1 8,2 10,0 0,-2 1,1 40,-4-57,1 45,-1 0,-12 79,9-110,-1-1,-1 0,-1 0,0 0,-1-1,-1 0,-1 0,0-1,-22 29,29-43,-1 0,1 0,-1 0,0 0,0-1,0 1,0-1,-1 1,1-1,-1 0,1-1,-1 1,0-1,1 1,-1-1,0 0,0 0,0-1,0 1,0-1,0 0,0 0,-7-1,7 0,-1-1,1 1,0-1,0 0,1 0,-1-1,0 1,1-1,-1 1,1-1,0 0,0 0,0-1,0 1,1-1,-1 1,1-1,0 0,0 0,0 0,-2-8,3 9,0 0,0 0,0-1,0 1,1 0,-1 0,1-1,0 1,0 0,0-1,1 1,-1 0,1 0,0-1,0 1,0 0,0 0,0 0,1 0,-1 0,4-4,-1 3,0 0,0 0,0 0,1 0,-1 1,1 0,0 0,0 0,0 1,1 0,9-4,-4 3,1 0,0 1,-1 0,1 1,0 0,0 0,0 2,0-1,0 2,0-1,21 7,-26-5,-1 1,1 0,-1 0,0 0,0 1,0 0,-1 0,0 0,0 1,0-1,0 1,-1 1,0-1,0 0,-1 1,0 0,3 8,-4-11,-2-4</inkml:trace>
  <inkml:trace contextRef="#ctx0" brushRef="#br0" timeOffset="4206.21">2863 104,'-41'245,"40"-241,1 0,-1-1,1 1,-1 0,1-1,1 1,-1 0,0 0,1-1,0 1,0 0,0-1,0 1,0-1,3 4,-2-4,0-1,1 0,-1 1,1-1,0 0,0 0,0-1,0 1,0-1,0 1,0-1,1 0,-1 0,0 0,1-1,5 1,6 2,1-1,0-1,0 0,0-1,0-1,26-4,-32 2</inkml:trace>
  <inkml:trace contextRef="#ctx0" brushRef="#br0" timeOffset="4569.17">3023 88,'4'73,"16"96,-11-110,-2-1,-2 1,-5 61,0-119,1 0,-1 0,0 0,0 0,0 0,0 0,0 0,0 0,0 0,0 0,-1 0,1 0,0 0,-1 0,1 0,0 0,-1 0,1 0,-1 0,1 0,-1-1,0 1,1 0,-1 0,0-1,0 1,1 0,-1-1,-1 1,-5-3</inkml:trace>
  <inkml:trace contextRef="#ctx0" brushRef="#br0" timeOffset="5249.39">3582 1,'-9'0,"-1"0,1 1,0 0,-1 0,1 1,0 0,0 1,0 0,1 0,-1 1,-14 9,14-7,1 1,0 0,0 1,1 0,0 0,0 1,1-1,0 1,-9 20,8-16,5-9,-1 0,1 0,0 0,0 1,0-1,1 1,-1 0,1-1,0 1,0 9,1-13,1-1,-1 1,1 0,-1 0,1-1,-1 1,1 0,0-1,-1 1,1-1,0 1,0-1,-1 1,1-1,0 0,0 1,0-1,0 0,-1 1,1-1,0 0,0 0,0 0,0 0,0 0,0 0,0 0,0 0,-1 0,1-1,1 1,36-7,-31 5,9-2,1 1,-1 1,1 0,-1 1,1 1,-1 1,18 2,-28-2,-1 1,1-1,-1 1,0 0,0 0,1 1,-1 0,-1 0,1 0,0 0,-1 1,0 0,0 0,0 0,0 0,-1 0,1 1,-1 0,0 0,0 0,-1 0,0 0,0 0,2 6,-1 4,0 1,-1-1,0 0,-1 1,-1-1,0 0,-1 1,-1-1,-1 0,0 1,-1-2,0 1,-1 0,-9 18,10-26,0 1,0-1,-1 0,0 0,0-1,-1 0,1 0,-1 0,-1 0,1-1,-1 0,-9 5,11-7,-1-1,-1 0,1 0,0 0,0-1,-1 1,1-2,0 1,-1-1,1 0,-1 0,1-1,-1 1,1-2,0 1,-1-1,-8-3,9 3,1-1,-1 1,1-1,0 0,0-1,0 1,0-1,1 0,-5-4,-2-5</inkml:trace>
  <inkml:trace contextRef="#ctx0" brushRef="#br0" timeOffset="5717.53">3890 280,'5'12,"6"10,7 5,8 4,7-1,5-1,3 0,3-1,1-1,-2-2,-5-1,-8-3,-6-5,-7-3,-8-3,-7-6,-3-4</inkml:trace>
  <inkml:trace contextRef="#ctx0" brushRef="#br0" timeOffset="6072.9">4257 206,'-8'10,"-7"9,-3 7,-5 8,-2 6,-5 3,-2 1,-1 2,0-3,2-3,2-4,4-5,4-6,6-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21.3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0 105,'-10'11,"2"0,0 1,0 0,1 0,0 1,1 0,1 0,0 1,1-1,0 1,-2 23,0 8,2 1,2 56,2-89,1-1,0 0,0 0,1 0,1-1,0 1,1 0,0-1,0 0,1 0,10 15,-11-21,-1 0,1-1,0 0,1 0,-1 0,1 0,-1-1,1 0,0 1,0-2,1 1,-1-1,1 0,-1 0,1 0,-1-1,1 0,0 0,0 0,0-1,0 0,0 0,-1 0,1-1,8-2,-6 1,0 0,-1-1,1 0,-1 0,0-1,0 0,0 0,0-1,-1 1,1-2,-1 1,-1-1,1 0,-1 0,0 0,7-12,-8 12,-1 1,0-1,0 0,0 0,-1-1,1 1,-2 0,1-1,-1 1,0-1,0 0,0 1,-1-1,0 0,-1 1,1-1,-1 0,-1 1,1-1,-5-9,5 13,0 1,0-1,0 1,-1 0,1-1,-1 1,0 0,0 0,0 0,0 0,0 0,0 1,0-1,0 0,-1 1,1 0,-1 0,1-1,-1 1,1 1,-1-1,0 0,1 1,-1-1,0 1,1 0,-1 0,0 0,0 0,1 0,-1 1,0-1,1 1,-1 0,0 0,1 0,-5 2,-2 2,1-1,0 1,0 0,0 0,1 1,0 0,0 1,1 0,-12 14,13-15,1 1,-1 0,1 0,1 0,-1 1,1-1,1 1,-1 0,1-1,1 1,-1 0,1 0,1 1,0 12,3-9</inkml:trace>
  <inkml:trace contextRef="#ctx0" brushRef="#br0" timeOffset="595.39">426 134,'-12'39,"9"-31,0-1,0 1,0 0,1 0,1-1,-1 1,1 0,0 1,1-1,0 0,0 0,1 0,2 10,-2-16,1 0,-1 0,1-1,0 1,0 0,-1-1,1 0,0 1,0-1,0 0,0 0,0 0,1 0,-1 0,0-1,0 1,0-1,1 1,1-1,55 5,-44-4,7 1,-10 0,0-1,0 0,0-1,0 0,0-1,0 0,13-4,-15 0,-4-2</inkml:trace>
  <inkml:trace contextRef="#ctx0" brushRef="#br0" timeOffset="1014.78">662 30,'-3'7,"1"0,0 0,0 0,1 0,0 0,0 1,1-1,-1 0,3 12,12 72,-8-56,14 63,-9-51,8 75,-18-109,0 0,-1 0,-1 0,0 0,-1 0,0-1,-1 1,0-1,-1 1,-8 18,5-18</inkml:trace>
  <inkml:trace contextRef="#ctx0" brushRef="#br0" timeOffset="1881.35">912 661,'3'0,"0"2,3 2,2-1,3-1,1 0,0-3,-3-4,-3-4,-5 0,-2 3,-5 4,0 4,3 2,2-2,2-2</inkml:trace>
  <inkml:trace contextRef="#ctx0" brushRef="#br0" timeOffset="3169.37">1411 1,'-4'3,"1"-1,-1 1,1 1,-1-1,1 0,0 1,1 0,-1-1,1 1,-1 0,-2 7,-2 0,-4 8,1-1,1 1,0 1,1 0,1 0,2 0,-1 1,2 0,1 0,-1 42,4-27,1 0,2 0,2 0,1 0,19 58,-23-88,0-1,1 1,0 0,0-1,0 0,1 0,0 0,0 0,0-1,1 1,-1-1,1 0,0 0,0-1,1 1,-1-1,1 0,-1-1,1 0,11 4,-7-4,1 1,-1-2,1 1,0-1,-1-1,1 0,0-1,0 0,-1 0,1-1,15-5,-21 5,0 0,-1-1,1 1,-1-1,0 0,0 0,0 0,0-1,0 0,-1 1,0-1,1 0,-1-1,-1 1,1 0,-1-1,0 0,0 1,0-1,0 0,-1 0,0 0,0 0,0 0,-1-1,0 1,0 0,0 0,-1-7,0 6,1 0,-1-1,0 1,-1 0,1 0,-1 0,-1 1,1-1,-1 0,0 1,0-1,0 1,-1 0,0 0,0 1,0-1,0 1,-1 0,0 0,0 0,0 1,0-1,-1 1,-6-3,7 4,0 1,0-1,0 1,-1 0,1 0,0 1,-1-1,1 1,0 0,-1 1,1-1,0 1,0 0,-8 3,7-1,-1 1,1-1,1 1,-1 1,0-1,1 1,0 0,0 0,1 1,-7 8,3-2,0 0,1 1,0 0,1 0,-8 24,12-31,0 0,1 0,-1 0,1 0,1 0,-1 0,1 1,0-1,0 0,1 0,0 0,0 1,1-1,-1 0,5 10,15 5,-10-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7:24.54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9 59,'-5'-5,"-5"11,-11 15,19-19,-33 33,8-8,1 1,-43 60,66-81,2-1</inkml:trace>
  <inkml:trace contextRef="#ctx0" brushRef="#br0" timeOffset="1199.58">302 1,'-24'12,"23"-12,0 0,0 0,0 0,0 0,0 0,0 0,0 0,1 0,-1 1,0-1,0 0,0 1,1-1,-1 0,0 1,0-1,1 1,-1 0,0-1,1 1,-1-1,0 1,1 0,-1 0,1-1,-1 1,1 0,0 0,-1-1,1 1,0 0,-1 0,1 0,0 0,0 0,0-1,0 1,0 0,0 0,0 0,0 0,0 0,0 0,1 0,-1-1,0 1,0 0,1 0,-1 0,1-1,-1 1,1 0,0 1,17 28,2 0,1-1,27 29,20 27,-16-15,-54-77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20.0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1,'3'63,"4"0,28 123,-20-120,-3 1,5 88,-17-153,-1 21,0-22,1-1,0 0,0 1,0-1,0 0,0 1,-1-1,1 1,0-1,0 0,-1 1,1-1,0 0,0 0,-1 1,1-1,0 0,-1 0,1 1,-1-1,1 0,0 0,-1 0,1 0,0 0,-1 1,1-1,-1 0,1 0,0 0,-1 0,1 0,-1 0,1 0,-1 0,1-1,0 1,-1 0,1 0,0 0,-1 0,1 0,-1-1,1 1,0 0,-1 0,1-1,-1 1,-8-7</inkml:trace>
  <inkml:trace contextRef="#ctx0" brushRef="#br0" timeOffset="524.81">0 337,'310'-15,"-259"14,-31-1,0 2,0 0,1 1,22 5,-32-3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14.98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4 0,'-6'0,"0"1,1-1,-1 1,0 0,0 0,1 1,-1 0,1 0,-1 0,1 1,0-1,0 1,0 1,-9 6,7-3,1 0,-1 0,1 1,1 0,-1 0,1 0,1 1,-6 12,2 3,1 0,0 0,2 1,1 0,1 0,0 30,3-18,2 0,1 0,2 0,1-1,2 0,2 0,22 54,-25-75,0 0,2 0,0-1,0 0,1 0,1-1,0-1,17 15,-19-20,1 0,0 0,0-1,1 0,0-1,0 0,0-1,0 0,1-1,-1 0,1 0,21 0,-26-2,-1-1,1 0,0 0,0-1,0 0,0 0,-1-1,1 1,0-2,-1 1,0-1,1 0,-1 0,0 0,0-1,-1 0,1 0,-1-1,0 1,0-1,-1 0,1-1,-1 1,0-1,-1 0,1 0,-1 0,0 0,3-12,0 1,-2 0,0-1,-1 1,-1-1,0 1,-2-1,0 0,0 1,-2-1,-6-26,-6-7,-3 1,-1 1,-3 1,-2 1,-2 1,-50-70,68 107,1 0,-1 1,0 0,-1 0,0 1,0 0,0 0,-14-8,17 13,0 0,0 0,0 0,0 0,-1 1,1-1,0 2,-1-1,1 0,-1 1,1 0,-1 0,1 1,0 0,-1-1,1 2,0-1,-9 4,13-5,-1 1,1-1,0 1,-1 0,1 0,-1 0,1 0,0 0,0 0,0 0,-1 0,1 0,0 0,0 1,1-1,-1 0,0 1,0-1,1 1,-1-1,0 1,1-1,0 1,-1-1,1 1,0-1,0 1,0-1,0 1,0 0,0-1,0 1,0-1,1 1,-1 0,1-1,-1 1,1-1,0 0,1 3,7 9</inkml:trace>
  <inkml:trace contextRef="#ctx0" brushRef="#br0" timeOffset="433.44">815 616,'0'5,"0"-1,0-3,0-3</inkml:trace>
  <inkml:trace contextRef="#ctx0" brushRef="#br0" timeOffset="1189.16">948 132,'11'-14,"1"0,1 0,26-21,-35 32,0 0,0 0,0 0,0 1,1-1,-1 1,1 0,-1 1,1-1,0 1,0 0,0 0,0 0,0 1,0-1,0 1,0 1,0-1,6 2,-6 0,-1 0,0 0,0 1,0-1,0 1,-1 0,1 0,-1 1,1-1,-1 1,0-1,-1 1,1 0,-1 0,1 0,2 8,2 6,0 0,8 30,-9-19,-1 0,-1 0,-1 0,-2 57,-2-69,-1-1,0 0,-1 0,-1 0,0 0,-1-1,-1 0,0 0,-1 0,-13 19,18-31,-1 0,1 0,-1 0,0-1,0 1,0-1,0 0,0 1,-1-1,1-1,-1 1,1 0,-1-1,0 0,1 0,-1 0,0 0,0-1,0 1,0-1,0 0,-4-1,5 1,0-1,0 1,0-1,0 0,0 0,0 0,0 0,0 0,0-1,1 1,-1-1,0 0,1 0,0 0,-1 0,1 0,0-1,0 1,0-1,1 1,-1-1,0 1,1-1,0 0,-1 0,1 0,-1-6,2 7,-1 0,1-1,0 1,0 0,0 0,0 0,1-1,-1 1,1 0,-1 0,1 0,-1 0,1 0,0 0,0 0,0 0,1 0,-1 0,0 0,1 1,-1-1,1 1,-1-1,1 1,0-1,-1 1,1 0,0 0,0 0,0 0,0 0,0 0,0 0,0 1,1-1,-1 1,0 0,0 0,4-1,1 1,0-1,0 0,0 1,-1 1,1-1,0 1,0 0,0 1,-1-1,1 1,12 6,-13-3,1 0,-1 0,0 1,0 0,-1 0,0 1,0-1,0 1,4 9,14 19,-20-32</inkml:trace>
  <inkml:trace contextRef="#ctx0" brushRef="#br0" timeOffset="1706.74">1388 146,'0'27,"-1"0,-2 0,0 1,-12 41,14-67,1 0,-1-1,1 1,-1 0,1 0,0 0,0 0,0 0,0 0,0 0,1 0,-1 0,0 0,1 0,0 0,-1-1,1 1,0 0,0 0,0-1,0 1,0 0,0-1,1 1,1 1,0-1,1 1,0-1,0 1,0-1,0 0,0-1,1 1,-1-1,1 0,7 1,3 0,1-1,-1 0,1-2,0 1,26-6,-33 4,24-8,-32 9,0 1,0-1,0 0,0 1,0-1,-1 0,1 0,0 0,0 0,-1 0,1 0,0 0,-1 0,1 0,-1 0,1 0,-1 0,0 0,1 0,-1 0,0 0,0 0,0-1,0 1,0 0,0-2,-2-8</inkml:trace>
  <inkml:trace contextRef="#ctx0" brushRef="#br0" timeOffset="2053.25">1550 88,'3'58,"2"0,16 67,-10-72,-3 0,2 96,-10-142,0-1,-1 1,1 0,-2 0,1-1,-1 1,-2 6,-2-2</inkml:trace>
  <inkml:trace contextRef="#ctx0" brushRef="#br0" timeOffset="2857.48">2005 29,'-10'0,"-1"1,1 1,0 0,0 0,0 1,1 1,-1-1,1 1,-1 1,1 0,1 0,-1 1,1 0,0 1,0-1,1 2,-1-1,2 1,-1 0,1 0,-9 17,14-23,0-1,1 0,-1 0,1 0,-1 1,1-1,-1 0,1 1,0-1,0 0,-1 1,1-1,0 0,0 1,1-1,-1 0,0 1,0-1,1 0,-1 1,0-1,1 0,-1 0,1 1,0-1,0 0,-1 0,1 0,0 0,0 0,0 0,0 0,0 0,0 0,0-1,0 1,0 0,0-1,1 1,-1 0,0-1,0 0,1 1,1-1,8 3,1-2,-1 0,1 0,17-2,5 2,-25 0,0 1,0 0,-1 1,1 0,-1 0,0 1,0 0,0 0,0 1,-1 0,0 1,0-1,0 1,-1 0,0 1,0 0,0 0,6 11,-8-11,-1 0,0-1,0 1,0 0,-1 0,0 1,-1-1,1 0,-1 1,-1-1,1 0,-1 1,-1-1,0 1,0-1,0 0,0 1,-1-1,-1 0,1 0,-1 0,-6 11,5-14,1 0,0 0,-1 0,0-1,0 0,0 1,0-1,0 0,-1-1,1 1,-1-1,0 0,0 0,0-1,0 1,0-1,0 0,-9 0,6 0,1 0,-1-1,0 0,1 0,-1-1,0 0,1-1,-1 1,1-1,-1-1,1 1,-7-5,4-1,4 0</inkml:trace>
  <inkml:trace contextRef="#ctx0" brushRef="#br0" timeOffset="3345.59">2372 247,'7'15,"8"10,4 6,3 2,4-1,4-2,2-1,1 1,-1-2,-2 1,-2-2,-4-2,-2-1,-3-3,-3-3,0-3,-7-8,-4-5</inkml:trace>
  <inkml:trace contextRef="#ctx0" brushRef="#br0" timeOffset="3711.09">2651 277,'-10'13,"-6"8,-5 9,-2 7,-1 1,-2 3,-2 1,-1-1,3-1,-1-1,3-5,3-7,2-4,5-9,4-7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10.3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52,'11'15,"2"0,0-1,0 0,2-1,-1 0,2-2,-1 1,2-2,24 13,-29-17,-1-1,1 0,0-1,1 0,-1-1,1 0,-1-1,1 0,0-1,0 0,0-1,0-1,-1 0,1-1,13-3,-22 3,0 1,0-1,-1 0,1 0,-1 0,1-1,-1 1,0-1,0 0,0 0,0 0,0 0,-1 0,0-1,1 1,-1-1,0 0,-1 1,1-1,-1 0,0 0,0 0,0 0,1-5,0-12,-1 1,0-1,-4-35,1 25,-6-51,-25-113,-2-8,34 192,0 0,1 0,0 0,1 1,0-1,0 0,1 1,1-1,0 1,0 0,5-11,-5 17,-1-1,1 0,0 1,1-1,-1 1,1 0,-1 0,1 0,0 1,1 0,-1-1,1 1,-1 1,1-1,0 1,0-1,0 2,0-1,0 0,1 1,-1 0,0 0,9 0,-7 1,0 1,1-1,-1 1,0 1,0-1,0 1,0 0,0 1,0-1,-1 2,1-1,-1 1,0-1,0 2,10 7,-12-8,0 0,0 0,0 1,-1-1,1 1,-1 0,0 0,0 0,-1 0,0 0,0 0,0 1,0-1,-1 1,0 0,0-1,0 1,-1 0,0-1,-1 10,-2 0</inkml:trace>
  <inkml:trace contextRef="#ctx0" brushRef="#br0" timeOffset="348.46">280 471,'15'0,"10"0,5 0,1 0,0 0,-1-3,0 0,0 0,0 0,-4 1,-2 1,-4 0,-5-2,-2 0,-4 0</inkml:trace>
  <inkml:trace contextRef="#ctx0" brushRef="#br0" timeOffset="874.13">912 76,'-14'11,"2"1,-1 1,2 0,0 0,0 1,1 1,-10 19,13-23,-6 15,0 0,1 1,2 0,1 0,1 1,1 1,2-1,1 1,1 0,1 0,2 0,1 0,1 0,1 0,2-1,1 1,11 31,-13-49,0-1,1 0,1 0,0-1,13 16,-16-21,0 0,0-1,0 0,1 0,-1 0,1 0,0 0,0-1,0 1,0-1,0 0,0-1,1 1,-1-1,1 0,6 1,2-2</inkml:trace>
  <inkml:trace contextRef="#ctx0" brushRef="#br0" timeOffset="1250.45">941 441,'12'13,"7"8,5 4,4 3,2 1,0-2,1 0,-3-3,-1-2,-2-3,-4-4,-2-3,-2-3,-4-6,-4-3</inkml:trace>
  <inkml:trace contextRef="#ctx0" brushRef="#br0" timeOffset="1631.45">1191 425,'-5'8,"-4"5,-3 4,-2 6,-1 3,-1 4,-2 3,-1 1,1-4,0-1,1-3,4-4,1-6,2-2,2-7,1-4</inkml:trace>
  <inkml:trace contextRef="#ctx0" brushRef="#br0" timeOffset="2201.26">1191 76,'73'53,"58"48,-117-88,0 1,-1 0,-1 2,0-1,-1 1,14 27,-11-12,0 0,-3 1,0 0,-3 1,0 0,5 58,-11-67,-2 1,0-1,-2 1,0-1,-2 0,0 0,-2 0,-1-1,0 0,-13 25,19-45,0 1,-1-1,1 0,-1 1,0-1,0 0,-1 0,1 0,-1 0,1-1,-1 1,0-1,0 1,0-1,0 0,0 0,0-1,-7 3,1-4</inkml:trace>
  <inkml:trace contextRef="#ctx0" brushRef="#br0" timeOffset="2680.98">1719 426,'12'0,"10"0,8 0,4-2,-1-1,-2 0,-3 0,-4 1,-3 1,-8 0,-7 4,-3 0</inkml:trace>
  <inkml:trace contextRef="#ctx0" brushRef="#br0" timeOffset="3011.37">1763 572,'7'0,"8"0,4 0,3 0,4-2,1-1,-1 0,-2 0,-2 1,-4 1,-1 1,-7-1,-4 4,-4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51.4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6 28,'16'281,"-14"-218,0-40,-1 1,-1-1,-1 0,-1 0,-7 34,9-55,-1-1,1 0,-1 0,1 0,-1 0,1 0,-1 0,1 1,-1-1,0-1,0 1,1 0,-1 0,0 0,0 0,0 0,-2 0,-5 2</inkml:trace>
  <inkml:trace contextRef="#ctx0" brushRef="#br0" timeOffset="515.92">1 263,'12'0,"10"0,5 0,4 0,1 0,3 0,0 0,-3 0,-2 0,-1 0,-3 0,-4 0,-3 0,-2 0,-1 0,-7 0,-4 0</inkml:trace>
  <inkml:trace contextRef="#ctx0" brushRef="#br0" timeOffset="1260.99">660 15,'-11'12,"0"1,1 1,1 0,0 0,1 1,0 0,2 0,-7 20,1 4,2 0,-7 50,16-77,-1-1,1 1,1 0,0-1,1 1,0-1,1 1,0-1,1 1,5 15,-5-21,-1-1,1 0,1 0,-1 0,1 0,0 0,0 0,0-1,1 0,-1 0,1 0,0-1,0 1,0-1,1 0,-1-1,1 0,-1 1,1-2,0 1,10 1,-7-1,0-1,0-1,0 1,0-2,1 1,-1-1,0 0,0-1,0 0,0-1,16-6,-21 7,0 0,0-1,1 1,-1-1,-1 0,1 0,0 0,-1 0,1-1,-1 1,0-1,0 0,-1 0,1 0,-1 0,0-1,0 1,0-1,-1 1,1-1,-1 0,0 1,-1-1,1-7,-1 10,0 0,0 0,0 1,0-1,0 0,0 0,-1 0,1 0,-1 0,0 0,1 1,-1-1,0 0,0 1,0-1,0 0,-1 1,1-1,0 1,0 0,-1-1,1 1,-1 0,0 0,1 0,-1 0,0 0,1 0,-1 1,0-1,0 0,0 1,0 0,1-1,-1 1,0 0,0 0,0 0,0 0,0 0,0 0,0 1,-2 0,-5 0,1 1,0 0,-1 0,1 1,0 0,0 0,1 1,-13 7,8-2,-1 1,2 0,-21 23,29-30,0 0,1 0,-1 0,1 1,0-1,0 1,0-1,1 1,-1 0,1 0,0 0,0 0,0 0,1 0,-1 0,1 0,0 0,0 0,0 0,2 6,1-1</inkml:trace>
  <inkml:trace contextRef="#ctx0" brushRef="#br0" timeOffset="1853.64">953 146,'0'25,"-2"-1,-1 0,0 1,-2-1,-15 43,20-65,-1-1,0 0,1 1,-1-1,1 0,0 1,-1-1,1 1,0-1,0 0,0 1,0-1,0 1,0-1,0 1,0-1,1 0,-1 1,0-1,1 1,0-1,-1 0,1 1,0-1,-1 0,1 0,0 0,0 0,0 0,0 1,0-2,0 1,0 0,1 0,-1 0,0 0,0-1,1 1,-1-1,0 1,1-1,-1 1,1-1,-1 0,0 0,1 1,-1-1,1 0,1-1,12 2,0-2,0 0,0-1,15-3,-6 0,8 3,-25 3,-1-1,0 0,1 0,-1-1,0 0,0 0,0 0,1-1,-1 0,-1 0,1 0,0-1,0 0,5-4,-5-1</inkml:trace>
  <inkml:trace contextRef="#ctx0" brushRef="#br0" timeOffset="2241.7">1174 43,'15'270,"-1"-83,-13-172,-1-2</inkml:trace>
  <inkml:trace contextRef="#ctx0" brushRef="#br0" timeOffset="2862.35">1366 455,'0'3,"-3"0,0 2,0 4,0-3,1-5,1-5,1-5,0 3,-3 4,0 2</inkml:trace>
  <inkml:trace contextRef="#ctx0" brushRef="#br0" timeOffset="3840.08">1748 0,'-2'5,"1"0,-1 0,0 0,-1 0,1 0,-1 0,0-1,0 0,-6 7,-4 7,1 1,1 1,1 0,1 1,1 0,1 1,0-1,-3 25,8-35,1 0,-1 0,2 0,0 0,0 1,1-1,0 0,1 0,0 0,1 0,0 0,1-1,0 1,1-1,0 0,7 11,-7-16,0 0,0 1,1-2,0 1,-1-1,2 1,-1-2,0 1,1-1,0 0,0 0,0-1,0 0,0 0,0-1,1 1,13-1,-16-1,1 1,-1-1,0 0,1-1,-1 0,0 1,1-2,-1 1,0 0,0-1,0 0,0-1,0 1,0-1,-1 0,1 0,-1 0,0 0,0-1,0 0,-1 0,1 0,-1 0,5-8,-5 7,-1 0,0 0,0 0,0-1,0 1,-1-1,0 0,0 1,-1-1,1 0,-1 1,-1-1,1 0,-1 0,-2-8,2 11,-1-1,1 1,-1 0,0 0,0 0,0 0,-1 0,1 1,-1-1,1 1,-1 0,0-1,0 1,0 0,0 1,0-1,-1 0,1 1,0 0,-1 0,1 0,-1 0,1 0,-1 1,0 0,-3 0,0-1,0 1,1 0,-1 0,0 0,0 1,1 0,-1 1,0 0,1 0,-1 0,1 0,0 1,0 0,0 1,0-1,0 1,1 0,-10 10,9-8,1 1,1-1,-1 1,1 0,0 0,1 1,-1-1,1 1,1 0,0-1,0 1,0 0,1 0,0 1,1 12,0-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41.0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675,'0'0,"-1"0,1-1,0 1,-1 0,1 0,-1 0,1 0,0 0,-1-1,1 1,0 0,-1 0,1 0,-1 0,1 0,-1 0,1 0,0 0,-1 1,1-1,0 0,-1 0,1 0,-1 0,1 0,0 1,-1-1,1 0,0 0,-1 1,1-1,0 0,0 1,-1-1,1 0,0 0,0 1,-1-1,1 1,0 0,17 9,30 8,-15-9,0-2,52 6,-69-12,0 0,0-1,0-1,1 0,-1-1,0 0,27-9,-37 9,0 0,0-1,0 1,-1-1,0 0,1-1,-1 1,0-1,0 1,-1-1,1-1,-1 1,0 0,0-1,0 1,-1-1,0 0,0 0,0 0,0 0,-1 0,1-7,2-11,-2 0,-1 0,-3-45,0 22,-7-37,6 68,1 0,0 0,1-1,0 1,2-1,-1 1,4-17,-2 29,-1 0,1 0,0 1,0-1,0 1,0-1,0 1,0 0,0-1,1 1,0 0,-1 1,1-1,0 0,0 1,-1 0,1-1,0 1,1 0,-1 1,0-1,0 0,0 1,0 0,0 0,1 0,4 0,-1 0,1 0,-1 1,0 0,0 0,1 0,-1 1,0 0,0 0,-1 1,1 0,9 5,-7 1,-3 0</inkml:trace>
  <inkml:trace contextRef="#ctx0" brushRef="#br0" timeOffset="529.44">177 514,'2'0,"4"0,3 0,5 0,5 0,4 0,4 0,2 0,1 0,-3 0,0 0,-2 0,-3 0,-3 0,-2-2,-5-1</inkml:trace>
  <inkml:trace contextRef="#ctx0" brushRef="#br0" timeOffset="1272.37">998 0,'-33'41,"3"2,1 0,-27 56,43-71,1 1,2 0,1 1,0-1,3 2,-6 53,10-63,1 0,1 0,1 1,1-1,1 0,0 0,7 20,-6-31,-1-1,2 0,-1 0,1 0,0 0,1-1,0 0,1 0,-1-1,1 1,1-1,-1-1,1 0,1 0,-1 0,17 7,-7-4,-3-1</inkml:trace>
  <inkml:trace contextRef="#ctx0" brushRef="#br0" timeOffset="1705.69">999 412,'2'2,"4"4,3 3,2 2,3 5,3 4,4 4,1 3,1 2,2-2,2 0,-1-2,-3-1,-2-4,-3-3,-4-7,-7-8,-5-3</inkml:trace>
  <inkml:trace contextRef="#ctx0" brushRef="#br0" timeOffset="2062.32">1203 324,'-5'10,"-2"5,-1 4,-3 0,-2 2,-1 0,0 2,-1-1,0 1,0 1,0 0,0 0,2-2,2-1,2-2,2-2,3-4</inkml:trace>
  <inkml:trace contextRef="#ctx0" brushRef="#br0" timeOffset="2672.75">1219 88,'18'5,"0"0,-1 0,0 2,0 0,-1 1,0 0,0 1,0 1,-2 1,1 0,-1 1,-1 1,0 0,-1 0,0 1,-1 1,-1 0,0 1,-1-1,-1 2,-1-1,0 1,-1 1,4 17,-4-8,-1 1,-1-1,-2 1,0 0,-2 0,-6 40,4-49,-1 0,-1 0,-1 0,-1 0,0-1,-2 0,0 0,-1-1,0 0,-13 17,14-25</inkml:trace>
  <inkml:trace contextRef="#ctx0" brushRef="#br0" timeOffset="3081.31">1674 440,'10'0,"6"0,5 0,4 0,0 0,-1 0,-3 0,-2 0,-7 0,-5 2,-7 2,-3-1</inkml:trace>
  <inkml:trace contextRef="#ctx0" brushRef="#br0" timeOffset="3420.88">1689 557,'15'0,"7"3,5 0,1 0,0 3,-2-1,-3-1,-5 2,-6 1,-5 1</inkml:trace>
  <inkml:trace contextRef="#ctx0" brushRef="#br0" timeOffset="4771.85">2379 146,'-8'5,"0"1,0-1,1 1,0 1,0-1,1 1,-1 0,2 1,-1-1,1 1,0 0,0 0,1 1,-3 9,-1 2,1 0,1 1,1 0,1 0,-2 23,4-19,2 1,0-1,2 1,0-1,2 1,1-1,10 30,-11-45,0 0,0 0,1-1,0 0,0 0,1 0,1-1,-1 0,9 8,-10-12,0 0,1 0,-1 0,1 0,0-1,0 0,0 0,1-1,-1 0,1 0,-1 0,1-1,0 0,-1 0,9 0,-10-1,1 0,-1 0,1-1,-1 0,1 0,-1 0,0 0,1-1,-1 0,0 0,0 0,0-1,-1 1,1-1,-1 0,1-1,6-6,-5 3,-2 1,1-1,-1 0,0 0,0 0,-1 0,0-1,0 0,-1 1,3-17,-2 1,-1 1,-2-1,0 0,-1 1,-1-1,-1 1,-11-38,5 27,-23-48,29 73,0 1,-1-1,-1 1,1 0,-1 0,0 1,0-1,-1 1,0 0,0 1,0 0,-10-7,13 11,0-1,1 1,-1 0,0 0,0 0,0 0,0 1,0-1,0 1,0 0,0 0,0 0,0 0,0 0,0 1,0-1,0 1,0 0,0 0,1 0,-1 0,0 0,0 1,1-1,-1 1,1 0,0 0,-1 0,1 0,0 0,0 0,-2 4,1 2</inkml:trace>
  <inkml:trace contextRef="#ctx0" brushRef="#br0" timeOffset="5558.83">2819 676,'-2'0,"-1"2,-3 4,-3 3,1 3,1-4,2-5,2-6,1-5,-1-1,0 4,0 5,0 0,5-1,0 1</inkml:trace>
  <inkml:trace contextRef="#ctx0" brushRef="#br0" timeOffset="6384.25">2981 382,'10'-10,"0"0,0 1,1 1,0-1,0 2,1 0,24-11,-33 17,1 0,-1 0,0 0,1 1,-1-1,1 1,-1 0,1 0,-1 0,1 0,-1 1,1-1,-1 1,0 0,4 1,-3 0,-1 0,1 1,-1-1,0 1,1 0,-1 0,0 0,-1 0,1 0,0 1,-1-1,0 1,0-1,0 1,2 5,3 10,0 0,-1 1,-1-1,-1 1,-1 0,-1 1,0-1,-1 0,-2 0,0 1,-1-1,-9 37,10-52,-1-1,0 1,0-1,0 0,-1 1,1-1,-1 0,0 0,0-1,-1 1,1 0,-1-1,1 0,-1 0,0 0,0-1,-1 1,1-1,0 0,-8 3,9-5,-1 1,1-1,0 0,0 0,0 0,0 0,0 0,0 0,0-1,0 0,0 0,0 1,0-2,0 1,1 0,-1-1,0 1,1-1,-1 0,1 1,-1-1,1-1,0 1,0 0,0 0,0-1,0 1,1-1,-1 0,1 1,0-1,-1 0,0-4,0 3,1 0,-1 0,1 0,0 0,0 0,1-1,-1 1,1 0,0-1,0 1,0 0,0 0,1-1,0 1,2-6,-2 7,0 1,0 0,1 0,-1 0,1 0,-1 0,1 0,0 0,0 0,0 1,0-1,0 0,0 1,0 0,1 0,-1 0,0 0,1 0,-1 0,1 0,-1 1,1-1,-1 1,1 0,0 0,2 0,5 0,0-1,0 2,0 0,0 0,0 0,-1 1,12 4,-16-3,0-1,0 1,-1 0,1 0,-1 0,0 1,0 0,0-1,0 1,-1 1,1-1,-1 1,0-1,4 8,6 13,-9-15</inkml:trace>
  <inkml:trace contextRef="#ctx0" brushRef="#br0" timeOffset="6937.39">3392 309,'3'15,"0"0,-1 0,0 0,-1 1,-1-1,-1 0,0 0,0 0,-2 1,-6 20,9-34,0-1,0 1,0-1,0 0,0 1,0-1,0 1,1-1,-1 0,0 1,1-1,-1 0,1 1,-1-1,1 0,0 0,0 0,-1 0,1 1,0-1,0 0,0 0,0-1,0 1,1 0,-1 0,0 0,0-1,0 1,1 0,-1-1,0 0,1 1,-1-1,0 0,1 1,1-1,9 2,1 0,0-1,17 0,-12 0,29 5,-37-3,1-2,-1 1,1-1,-1-1,20-1,-28 1,-1-1,0 1,0-1,0 1,0-1,0 1,0-1,-1 0,1 1,0-1,0 0,0 0,-1 0,1 1,0-1,-1 0,1 0,-1 0,1 0,-1 0,1 0,-1 0,0-1,1 1,-1 0,0 0,0 0,0 0,0 0,0 0,0 0,0-1,0 1,-1 0,1 0,0 0,-1 0,1 0,0 0,-1 0,0-2,-5-12</inkml:trace>
  <inkml:trace contextRef="#ctx0" brushRef="#br0" timeOffset="7409.68">3582 266,'0'10,"0"8,0 4,0 3,0 2,3-1,0 0,1 1,1 3,0 2,-1-1,2-1,-1-3,0 1,-2-3,-1-3,-1-8,-1-6</inkml:trace>
  <inkml:trace contextRef="#ctx0" brushRef="#br0" timeOffset="8087.15">3949 236,'-9'0,"-1"1,1 1,0 0,-1 0,1 1,0 0,1 0,-1 1,1 0,-1 1,1 0,-10 9,11-10,1 1,0 0,1 1,-1 0,1 0,0 0,0 0,1 1,0-1,0 1,1 0,-1 1,2-1,-1 0,-1 10,4-17,0 1,0-1,1 1,-1-1,0 1,1-1,-1 1,0-1,1 1,-1-1,0 0,1 1,-1-1,1 1,-1-1,1 0,-1 0,1 1,-1-1,1 0,-1 0,1 0,0 1,-1-1,1 0,-1 0,1 0,-1 0,1 0,0 0,-1 0,1 0,-1-1,1 1,-1 0,1 0,-1 0,1-1,-1 1,2-1,37-8,-26 5,-3 3,0 0,1 0,-1 1,0 1,0-1,0 2,0-1,0 1,-1 1,1 0,0 0,-1 1,0 1,0-1,14 10,-17-10,-1 0,0 0,0 1,0-1,0 1,-1 0,0 1,0-1,0 1,0-1,-1 1,0 0,-1 0,1 1,-1-1,0 0,-1 1,1 0,-1-1,0 1,-1 0,0-1,0 1,-2 10,2-13,-1 0,-1 0,1 0,0 1,-1-1,0 0,0-1,0 1,-1 0,1-1,-1 1,0-1,1 0,-2 0,1 0,0 0,-1 0,1-1,-1 1,0-1,0 0,1 0,-2-1,1 1,0-1,0 0,0 0,-5 0,-1 1,-1-1,1-1,-1 0,1 0,-1-1,1 0,-1-1,1 0,0-1,-18-7,17 5</inkml:trace>
  <inkml:trace contextRef="#ctx0" brushRef="#br0" timeOffset="8556.33">4169 425,'12'10,"8"6,4 5,3 2,3 1,0 0,1 0,-3-1,-3 1,-1-2,-3-2,-4-2,-2-1,-5-1,-3-7,-3-3</inkml:trace>
  <inkml:trace contextRef="#ctx0" brushRef="#br0" timeOffset="8939.96">4450 397,'-5'10,"-4"8,-1 7,-1 0,-1 2,-1 1,-1 1,0 0,-3-2,1 0,1-3,1-6,2-2,2-5,1-4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7:04.1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,'84'3,"-46"-1,65-4,-51-5,-13 2,42 0,-79 5,-1 0,0 0,0 0,0 0,0 1,0-1,0 1,1-1,-1 0,0 1,0 0,0-1,0 1,-1 0,1-1,0 1,0 0,0 0,0 0,-1 0,1 0,-1-1,1 1,0 1,-1-1,1 0,-1 0,0 0,1 0,-1 0,0 0,0 0,0 1,0-1,0 0,0 0,0 0,0 0,0 0,0 1,-1-1,0 2,-18 65,10-42,-8 65,4 1,5 0,5 172,4-259,0-13,0 2,3-8</inkml:trace>
  <inkml:trace contextRef="#ctx0" brushRef="#br0" timeOffset="812.03">793 117,'-19'-4,"0"1,-1 1,1 0,-1 1,1 1,-20 3,35-2,0-1,1 1,-1-1,0 1,1 0,-1 1,1-1,-1 1,1-1,0 1,0 0,0 0,0 0,0 1,0-1,0 1,1 0,-1 0,1-1,0 2,0-1,0 0,0 0,0 1,1-1,0 1,-1-1,1 1,1-1,-1 1,0 0,1-1,0 1,0 0,0 0,0-1,1 1,1 6,-2-6,1-1,-1 1,1 0,0-1,1 1,-1-1,0 0,1 1,0-1,0 0,0 0,0 0,0 0,1 0,-1 0,1-1,0 1,0-1,0 0,0 0,0 0,0 0,1-1,-1 1,1-1,-1 0,1 0,-1 0,1 0,0 0,-1-1,1 0,0 0,-1 0,1 0,0-1,5 0,1-1,-1 1,0-2,0 1,0-1,0 0,0-1,-1 0,0-1,0 1,0-1,0-1,-1 0,0 0,7-8,-9 9,0-1,-1 0,0-1,0 1,0-1,-1 0,0 0,0 0,-1 0,0 0,0-1,-1 1,0-1,0 1,-1-1,-1-14,-3 17,-1 14,-2 16,7 16,1 0,2 0,2 0,11 45,-3-7,-2-15,-2-15,5 90,-16-122,-1-5</inkml:trace>
  <inkml:trace contextRef="#ctx0" brushRef="#br0" timeOffset="1150.17">1087 572,'0'10,"0"6,0-2,0-4</inkml:trace>
  <inkml:trace contextRef="#ctx0" brushRef="#br0" timeOffset="2080.38">1218 132,'0'-3,"1"1,0-1,0 1,0-1,0 1,0 0,1-1,-1 1,1 0,-1 0,1 0,0 0,0 0,0 0,0 1,3-3,37-23,-36 24,1 0,0 1,0 0,0 0,0 0,0 1,0 0,0 0,0 1,0 0,1 0,-1 1,0 0,0 0,0 0,0 1,0 0,0 1,-1 0,1 0,-1 0,1 0,-1 1,0 0,-1 1,1-1,-1 1,0 0,0 1,0-1,-1 1,0 0,0 0,0 0,-1 0,0 1,0-1,0 1,-1 0,0 0,-1 0,1 0,-1 0,-1 0,1 1,-1-1,-1 0,1 0,-1 0,0 0,-3 9,2-11,0 0,-1 0,1-1,-1 1,0-1,0 0,-1 1,1-1,-1-1,0 1,0 0,0-1,0 0,-1 0,1 0,-1-1,0 1,0-1,0 0,-10 2,22-5,0 1,0 0,1 0,-1 0,0 1,0 0,0 1,0 0,9 3,3 1,-1 1,29 15,-41-17,0-1,0 0,0 1,0 0,-1 0,0 1,0 0,0 0,-1 0,0 0,0 1,-1-1,1 1,-2 0,1 0,-1 0,0 0,0 1,-1-1,0 0,0 1,-1-1,-1 16,1-17,-1 1,0-1,0 0,-1 1,0-1,0 0,0 0,-1 0,0 0,0-1,0 1,-1-1,0 1,0-1,0-1,-1 1,1 0,-1-1,0 0,-1 0,1-1,-1 0,1 1,-1-2,0 1,0-1,-12 3,-96 7,97-9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6:57.1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48,'9'7,"1"0,-1-1,1 0,0-1,1 0,-1 0,1-1,0-1,0 0,0 0,1-1,-1-1,16 1,-25-2,0 0,0-1,0 1,0-1,0 1,0-1,0 0,0 0,0 0,0 0,0 0,-1 0,1 0,0 0,-1-1,1 1,-1-1,1 0,-1 1,0-1,0 0,0 1,0-1,0 0,0 0,0 0,0 0,-1 0,1 0,-1 0,0 0,1-4,0-8,0-1,-1 0,-2-26,0 13,-14-121,1 17,15 127,-1-1,1 0,0 1,1-1,0 1,0-1,0 1,0-1,1 1,0 0,0-1,0 1,5-7,-2 6,0 1,0-1,1 1,-1 0,1 1,0-1,1 1,-1 0,11-4,-9 4,60-25,-65 27,0 1,0 0,1 0,-1 0,0 1,1-1,-1 1,1 0,-1 0,1 0,-1 0,1 0,-1 1,0 0,1-1,-1 1,5 3,-6-3,0 1,0 0,0 0,-1 0,1 0,-1 0,1 1,-1-1,0 0,0 1,0-1,0 1,0-1,0 1,-1-1,1 1,-1-1,0 5,-3 47,-1-36</inkml:trace>
  <inkml:trace contextRef="#ctx0" brushRef="#br0" timeOffset="526.09">73 602,'2'0,"4"0,3-3,5 0,3 0,0 0,3 2,1-1,1 2,0 0,-2 0,-1 0,-2 0,-1 0,-1 0,0 0,-3 0</inkml:trace>
  <inkml:trace contextRef="#ctx0" brushRef="#br0" timeOffset="1529.97">778 1,'-22'23,"1"2,1 1,2 0,0 1,2 1,1 0,2 1,-19 58,19-44,3 0,1 1,2 0,2 1,2 82,5-110,-1 0,2-1,0 1,2-1,-1 1,2-1,0-1,1 1,1-1,0 0,1-1,0 0,1 0,1-1,0 0,1-1,0-1,1 0,0 0,1-1,0-1,22 12,-27-19,-2-2</inkml:trace>
  <inkml:trace contextRef="#ctx0" brushRef="#br0" timeOffset="2371.89">955 291,'-8'6,"1"1,1-1,-1 1,1 1,0-1,1 1,0 0,0 0,0 0,1 1,-3 9,-4 13,-13 59,20-70,1 1,1 0,0 0,2 0,1 0,1 0,0 0,10 36,-10-48,1-1,0 1,1-1,0 0,0 0,1 0,0 0,0-1,1 0,7 7,-9-10,1 0,0 0,0-1,0 0,1 0,-1 0,1-1,-1 0,1 0,0 0,0 0,0-1,0 0,0-1,0 1,9-1,-13 0,1-1,-1 1,1-1,-1 1,1-1,-1 0,1 1,-1-1,1-1,-1 1,0 0,0-1,1 1,-1-1,0 1,0-1,-1 0,1 0,0 0,-1 0,1 0,-1 0,2-4,0 1,-1 0,-1 0,1 0,-1-1,1 1,-2 0,1-1,0 1,-1-1,0 1,-1-7,0 8,1-1,-1 1,0-1,0 1,-1 0,1-1,-1 1,0 0,0 0,0 0,0 1,-1-1,-3-3,4 5,1 1,-1-1,0 1,1 0,-1 0,0-1,0 1,0 1,0-1,0 0,0 0,0 1,-1-1,1 1,0 0,0 0,0 0,-1 0,1 0,0 0,0 0,0 1,0-1,0 1,-1-1,1 1,-2 1,2 0,-1-1,1 1,0 0,0 0,-1 0,2 0,-1 0,0 0,0 0,1 1,-1-1,1 1,-1-1,1 1,0-1,0 1,0 0,1 0,-2 4,1 2,0-1,0 1,1-1,0 1,1 11,2-2</inkml:trace>
  <inkml:trace contextRef="#ctx0" brushRef="#br0" timeOffset="3071.36">1247 351,'-3'0,"0"0,0 1,0-1,0 1,0 0,0-1,0 1,0 1,0-1,0 0,0 1,0-1,1 1,-1 0,1 0,0 0,-5 4,3 0,0 0,0-1,0 1,1 0,0 1,0-1,-3 13,1-4,2 1,0 0,1 0,1 1,0-1,2 22,1-25,1-1,1 1,-1 0,2-1,0 0,0 0,1-1,1 1,0-1,10 12,-11-15,0 0,1-1,0 0,0 0,1 0,-1-1,2 0,-1-1,1 1,-1-2,1 1,1-1,16 5,-22-8,0-1,0 1,0-1,-1 0,1 0,0 0,0 0,0-1,-1 1,1-1,0 0,-1 0,1 0,-1-1,1 1,-1-1,1 0,4-4,-4 3,0-1,0-1,0 1,-1-1,0 1,0-1,0 0,0 0,-1 0,1-1,1-6,0-3,-1 0,0 0,-1-1,-1 1,0-1,-1 1,-1-1,-3-20,-2 8,-1-1,-17-43,19 59,-1 1,0-1,-1 1,0 0,-1 1,-1 0,-14-16,21 25,1 0,-1 1,1-1,-1 1,1-1,-1 1,0 0,0-1,0 1,0 0,0 0,0 1,0-1,0 0,0 1,0-1,0 1,0 0,-1-1,1 1,0 0,0 0,0 1,0-1,-1 0,1 1,0-1,0 1,0 0,0 0,0 0,0 0,0 0,0 0,1 0,-1 0,0 1,1-1,-1 1,0 0,1-1,0 1,0 0,-2 2,-3 8</inkml:trace>
  <inkml:trace contextRef="#ctx0" brushRef="#br0" timeOffset="3604.31">1380 132,'23'7,"0"1,0 0,-1 2,0 1,-1 0,0 2,-1 0,0 2,-1 0,-1 1,0 0,-1 2,23 30,-25-26,-1-1,0 2,-2 0,0 0,-2 2,0-1,-2 1,-1 0,-1 0,-1 1,-1 0,1 37,-4-21,-2 0,-2 1,-2-1,-1-1,-19 65,21-97,1-5</inkml:trace>
  <inkml:trace contextRef="#ctx0" brushRef="#br0" timeOffset="4090.92">1909 454,'10'0,"6"0,5 0,1 0,3 0,-2 0,-1 0,-2 0,-2 0,-2 0,-3 2,-7 2,-4-1</inkml:trace>
  <inkml:trace contextRef="#ctx0" brushRef="#br0" timeOffset="4447.22">1937 601,'10'0,"6"0,5 0,2 0,1 0,0 0,-2 0,-3 0,-1 0,-4 2,-7 2,-5-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7:22.2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2,'7'1,"0"0,0 1,0-1,0 2,-1-1,1 0,0 1,-1 1,0-1,0 1,0 0,0 0,0 0,-1 1,10 11,6 8,0 1,18 31,-32-46,5 11,-9-16,-1 1,1-1,0 0,0-1,0 1,1-1,-1 1,1-1,0 0,7 5,-11-9,1-1,-1 1,1 0,-1 0,0-1,1 1,-1 0,0-1,1 1,-1-1,0 1,0 0,1-1,-1 1,0-1,0 1,0-1,0 1,0 0,1-1,-1 1,0-1,0 1,0-1,0 1,0-1,0 1,-1-1,1 1,0-1,0 0,0 0,-1-12</inkml:trace>
  <inkml:trace contextRef="#ctx0" brushRef="#br0" timeOffset="379.1">323 62,'-22'276,"0"-40,20-203,0-21,1 0,1-1,0 1,0 0,1-1,5 22,0-25,0-5</inkml:trace>
  <inkml:trace contextRef="#ctx0" brushRef="#br0" timeOffset="1124.52">588 254,'5'0,"16"1,-1-2,1 0,-1-2,26-5,-42 7,0-1,0 1,0-1,-1 1,1-1,0 0,-1 0,0-1,1 1,-1-1,0 1,4-6,-6 6,1 0,-1 0,0-1,0 1,0-1,0 1,-1-1,1 0,-1 1,1-1,-1 1,0-1,0 0,0 1,0-1,0 0,-1 1,1-1,-1 0,0 1,-1-3,1 3,1 0,-1 0,0 0,0 0,0 0,0 0,0 1,0-1,-1 0,1 1,0-1,-1 1,0 0,1-1,-1 1,0 0,1 0,-1 0,0 0,0 0,-4-1,2 2,0-1,-1 1,1-1,-1 1,1 0,-1 1,1-1,0 1,-9 2,2 1,1 0,0 0,-1 1,1 0,1 0,-1 1,-12 11,13-8,1 0,-1 1,2 0,-1 1,1-1,1 1,0 1,1-1,0 1,-7 24,11-32,0 0,0 1,0-1,1 0,-1 0,1 0,0 1,1-1,-1 0,1 0,-1 1,1-1,1 0,-1 0,0 0,1 0,0 0,0-1,0 1,0 0,1-1,-1 0,1 1,0-1,0 0,0 0,1-1,-1 1,1-1,-1 0,1 1,0-2,0 1,0 0,0-1,4 2,9 1,1-1,-1 0,1-1,0-1,-1-1,1 0,0-1,33-7,-41 4</inkml:trace>
  <inkml:trace contextRef="#ctx0" brushRef="#br0" timeOffset="1892.16">955 78,'-1'4,"-1"-1,0 0,0 1,0-1,0 0,-1 0,1 0,-1 0,1-1,-1 1,0-1,0 1,-5 1,-11 12,9-4,1 1,1-1,0 1,1 1,-11 26,14-32,1 0,1 1,-1-1,1 1,1 0,0-1,0 1,0 0,1 0,1 0,1 12,-1-19,-1 0,1 0,0 0,0 0,0 0,0 0,0-1,0 1,0 0,0-1,1 1,-1-1,1 0,-1 1,1-1,0 0,-1 0,1 0,0 0,0 0,-1 0,1 0,0-1,0 1,0-1,0 1,0-1,0 0,0 0,0 0,0 0,0 0,0 0,0-1,0 1,0-1,0 1,0-1,0 0,0 1,2-3,3 1,-1-1,1 0,-1-1,0 1,0-1,0 0,-1-1,1 1,-1-1,8-10,-8 6,0 1,0-1,-1 0,-1 0,0-1,0 1,0-1,-1 1,-1-1,0 0,0 1,-1-1,-1-16,-3 19,-2 18,0 19,5-17,1-1,0 1,4 18,-4-27,1 0,0 0,0 0,1 0,-1 0,1 0,0 0,0 0,0 0,0-1,1 1,-1-1,1 0,4 4,2-1</inkml:trace>
  <inkml:trace contextRef="#ctx0" brushRef="#br0" timeOffset="2488.17">1190 210,'1'15,"1"1,1 0,0 0,1-1,1 1,1-1,0 0,0-1,14 22,-20-36,0 0,1 1,-1-1,0 0,0 1,0-1,0 0,0 1,0-1,1 0,-1 0,0 1,0-1,0 0,1 0,-1 0,0 1,0-1,1 0,-1 0,0 0,1 0,-1 1,0-1,0 0,1 0,-1 0,0 0,1 0,-1 0,0 0,1 0,-1 0,0 0,1 0,-1 0,0 0,1 0,2-14,-6-21,3 34,-3-18,1-1,0 1,2-1,0 1,2 0,0-1,1 1,1 0,0 0,2 1,0-1,1 1,1 0,0 1,15-21,-22 36,1 0,-1 1,1-1,0 1,0 0,-1-1,1 1,0 0,0 0,0 0,0 0,0 1,0-1,0 1,1-1,-1 1,0-1,0 1,0 0,1 0,-1 0,0 1,0-1,0 0,4 2,6 1,-1 1,0 0,17 10,-13-7,-2-1</inkml:trace>
  <inkml:trace contextRef="#ctx0" brushRef="#br0" timeOffset="3295.66">1631 19,'-8'0,"-1"0,1 1,0 1,0-1,0 1,0 1,0-1,-9 5,13-5,0 0,-1 1,1-1,0 1,1 0,-1 0,0 1,1-1,0 1,0-1,0 1,0 0,0 0,1 0,-4 8,6-11,0 0,-1 0,1 0,0 0,-1 0,1 0,0 0,0 0,0 0,0 1,0-1,0 0,1 0,-1 0,0 0,0 0,1 0,-1 0,1 0,-1 0,1 0,-1 0,1 0,1 2,0-1,0-1,0 1,1 0,-1-1,1 1,-1-1,1 0,-1 0,6 2,7 0,0 0,31 1,-36-3,-2-1,0 1,-1 0,1 1,-1 0,1 0,-1 0,0 1,0 0,0 0,0 1,-1 0,1 0,-1 1,0-1,0 1,-1 1,0-1,0 1,0 0,0 0,-1 0,0 1,0 0,-1 0,0 0,0 0,0 0,-1 0,0 1,-1-1,0 1,0-1,0 1,-2 15,1-20,-1 0,1 0,-1 0,0 0,0 0,-1-1,1 1,0 0,-1-1,0 1,0-1,1 1,-1-1,-1 0,1 0,0 0,0 0,-1 0,1-1,-1 1,0-1,1 1,-1-1,0 0,0 0,0 0,0 0,0-1,0 1,0-1,-3 0,-14 2,0-1,1-1,-32-4,43 4,-26-9,20 3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7:18.3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18,'121'-32,"-92"22,-1 1,1 2,1 1,-1 1,61-1,-89 6,0 0,0 0,0 0,0 1,0-1,-1 0,1 0,0 1,0-1,0 1,0-1,0 1,-1-1,1 1,0 0,0-1,-1 1,1 0,0 0,-1-1,1 1,-1 0,1 0,-1 0,1 0,-1 0,0 0,1-1,-1 1,0 0,0 0,0 0,0 0,0 0,0 0,0 0,0 0,0 0,0 0,0 0,-1 1,-15 52,7-31,-3 39,3 0,2 0,3 1,8 121,-1-159,-3-25,1 0,-1 0,0-1,0 1,0 0,0-1,0 1,0 0,1 0,-1-1,0 1,0 0,0 0,1 0,-1-1,0 1,0 0,1 0,-1 0,0 0,1-1,-1 1,0 0,0 0,1 0,-1 0,0 0,1 0,-1 0,0 0,1 0,-1 0,0 0,0 0,1 0,-1 0,0 0,1 0,-1 0,0 1,0-1,1 0,-1 0,0 0,0 0,1 1,-1-1,0 0,0 0,1 0,-1 1,0-1,0 0,0 0,0 1,1-1,-1 0,0 0,0 1,0-1,0 0,0 1,0-1,0 0,0 1,0-1,0 1,5-11</inkml:trace>
  <inkml:trace contextRef="#ctx0" brushRef="#br0" timeOffset="899.63">735 59,'-24'0,"1"0,-1 2,1 1,-45 10,62-11,1 0,-1-1,1 2,0-1,0 1,0-1,0 2,0-1,0 0,1 1,0 0,-1 0,1 0,1 0,-1 1,1 0,0 0,0 0,0 0,0 0,1 0,0 1,0-1,1 1,-2 11,2-14,1 1,0 0,0-1,0 1,1-1,-1 1,1-1,0 1,0-1,0 1,1-1,-1 0,1 1,-1-1,1 0,0 0,0 0,1-1,-1 1,1 0,-1-1,1 1,0-1,0 0,0 0,0 0,0-1,0 1,0-1,1 1,-1-1,1 0,4 1,-1-1,-1 1,1-1,0 0,0-1,-1 0,1 0,0 0,0-1,0 0,-1 0,1-1,0 1,-1-2,0 1,1-1,10-6,-9 2,-1 0,1 0,-2 0,1-1,-1 0,-1-1,1 1,-1-1,-1 0,0 0,0-1,-1 1,0-1,0 0,-1 0,0 0,0-16,-5 25,-1 12,-1 19,31 447,-26-465</inkml:trace>
  <inkml:trace contextRef="#ctx0" brushRef="#br0" timeOffset="1643.4">940 545,'0'3,"0"-3,0-2,0-5,0 2,0 2</inkml:trace>
  <inkml:trace contextRef="#ctx0" brushRef="#br0" timeOffset="2448.04">1132 46,'20'-9,"59"-20,-73 27,1 1,0-1,0 1,1 0,-1 1,0 0,0 0,0 0,8 2,-13-2,0 1,0-1,0 1,0 0,0 0,0 0,0 0,0 0,0 0,0 0,0 1,-1-1,1 1,0-1,-1 1,1 0,-1-1,0 1,0 0,1 0,0 3,-1 0,0-1,0 0,0 0,-1 1,1-1,-1 0,0 1,-1-1,1 0,-2 7,-1 3,-1-1,-1 0,0 0,0 0,-2-1,-7 12,1-7,-11 14,24-30,-1-1,1 1,0-1,-1 1,1 0,0-1,0 1,0 0,-1-1,1 1,0 0,0-1,0 1,0 0,0-1,0 1,1 0,-1 0,0-1,0 1,0-1,1 1,-1 0,0-1,1 1,-1 0,0-1,1 1,-1-1,1 1,-1-1,1 1,-1-1,1 0,-1 1,1-1,0 1,-1-1,1 0,-1 0,1 1,1-1,17 7,-1 1,0 0,0 1,-1 1,28 22,-40-28,0 0,0 1,-1-1,0 1,0 0,-1 1,1-1,-1 1,0-1,0 1,-1 0,0 0,0 0,0 0,-1 1,0-1,0 0,-1 1,1-1,-1 0,-1 1,0 8,0-12,0 1,0 0,0-1,-1 1,1-1,-1 0,1 1,-1-1,0 0,0 0,-1 0,1 0,-1-1,1 1,-1-1,0 1,0-1,0 0,0 0,0 0,-1-1,1 1,-1-1,1 0,-1 0,1 0,-1 0,1 0,-1-1,0 0,-7 0,-2 0,1 0,-1-1,0-1,1 0,-1 0,1-1,0-1,-13-6,8 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7:15.7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7 308,'3'2,"0"4,3 5,0 7,-1 4,1 4,0 3,-2 0,-1 2,-1-3,-1-9,-3-9,-1-7</inkml:trace>
  <inkml:trace contextRef="#ctx0" brushRef="#br0" timeOffset="438.73">1 0,'0'0</inkml:trace>
  <inkml:trace contextRef="#ctx0" brushRef="#br0" timeOffset="923.3">589 175,'-18'14,"1"-2,0 0,1 1,1 1,1 0,-20 25,34-39,-1 1,1-1,-1 1,1 0,-1-1,1 1,0 0,-1-1,1 1,0 0,-1-1,1 1,0 0,0 0,0-1,0 1,0 0,0 0,0-1,0 1,0 0,0 0,0-1,0 1,1 0,-1 0,0-1,1 1,-1 0,1 0,0 0,1 0,-1 0,1 0,-1 0,1 0,-1 0,1-1,0 1,-1-1,1 1,0-1,3 1,63-2,-57 1,-3 0,-1 0,1 0,-1 1,1 0,-1 1,1-1,-1 1,0 1,0-1,10 6,-14-6,0 0,-1 0,1-1,-1 2,1-1,-1 0,1 0,-1 1,0-1,0 1,0 0,-1 0,1-1,-1 1,1 0,-1 0,0 1,0-1,0 0,-1 0,1 0,-1 1,0-1,0 0,0 0,0 1,-1 3,0-4,0 1,0 0,-1 0,1-1,-1 1,0 0,0-1,0 0,0 1,-1-1,1 0,-1 0,0 0,0-1,0 1,0-1,-1 0,1 1,-1-1,1-1,-1 1,1-1,-1 1,0-1,-5 1,1 0,-1 0,1-1,0 0,-1 0,1-1,-1 0,1-1,0 1,-1-2,1 1,-10-4,9 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7:08.30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3 44,'11'-9,"-12"9,1 0,0 0,0 0,0 0,0 0,-1 1,1-1,0 0,0 0,0 0,0 0,0 0,-1 1,1-1,0 0,0 0,0 0,0 1,0-1,0 0,0 0,0 0,0 1,0-1,0 0,0 0,0 0,0 1,0-1,0 0,0 0,0 0,0 0,0 1,0-1,0 0,0 0,1 0,-1 1,0-1,0 0,0 0,0 0,0 0,0 0,1 1,-1-1,0 0,0 0,0 0,0 0,1 0,-1 0,0 0,0 0,0 0,1 0,-1 0,0 1,0-1,0 0,1 0,-1 0,-6 30,6-30,0 1,0 0,0-1,0 1,0-1,0 1,0 0,0-1,0 1,0-1,0 1,0 0,1-1,-1 1,0-1,0 1,1-1,-1 1,0-1,1 1,-1-1,1 1,-1-1,1 1,-1-1,1 0,-1 1,1-1,-1 0,1 1,-1-1,1 0,-1 0,1 0,-1 1,1-1,0 0,-1 0,1 0,-1 0,1 0,0 0,-1 0,1 0,-1 0,1-1,0 1,0 0,-1 0,1 0,-1 0,1-1,-1 1,1 0,-1 0,1 0,-1-1,0 1,1 0,-1 0,0-1,1 1,-1 0,0-1,1 1,-1-1,0 1,1 0,-1-1,0 1,0-1,0 1,1-1,-1 1,0 0,0-1,0 1,0-1,0 1,0-1,0 1,0-1,0 1,0-1,0 1,0-1,0 1,-1 0,1-1,0 1,0-1,0 1,-1-1,1 1,0 0,0-1,-1 1,1 0,0-1,-1 1,1 0,-1-1,1 1,0 0,-1 0,1-1,-1 1,1 0,0 0,-1 0,0-1,0 1,1 0,-1-1,1 1,-1 0,1 0,-1 0,0-1,1 1,-1 0,1 0,-1 0,1 0,-1 0,0 0,1 0,-1 0,1 0,-1 0,0 0,1 1,-1-1,1 0,-1 0,1 0,-1 1,0-1,1 0,-1 1,1-1,0 1,-1-1,1 0,-1 1,1-1,0 1,-1-1,1 1,0-1,-1 1,1-1,0 1,0 0,0-1,-1 1,1-1,0 1,0 0,0-1,0 1,0-1,0 1,0 0,0-1,0 1,1-1,-1 1,0-1,0 1,1 0,-1 0,-1 0,1-1,0 1,0 0,0-1,0 1,0 0,0-1,0 1,0 0,1-1,-1 1,0 0,0-1,0 1,1 0,-1-1,0 1,1-1,-1 1,1-1,-1 1,0-1,1 1,-1-1,1 1,-1-1,1 1,0-1,-1 0,1 1,-1-1,1 0,0 0,-1 1,1-1,0 0,-1 0,1 0,0 0,-1 0,1 0,0 0,-1 0,1 0,0 0,-1 0,1 0,0-1,-1 1,1 0,0 0,-1-1,1 1,-1 0,1-1,-1 1,1-1,-1 1,1-1,0 0,0 0,-1 1,1-1,-1 0,1 0,-1 0,0 1,1-1,-1 0,0 0,0 0,1 0,-1 0,0 0,0 0,0 0,0 0,0 1,0-1,0 0,-1 0,1 0,0 0,0 0,-1 0,1 0,-1 1,1-1,-1 0,1 0,-1 0,1 1,-1-1,1 0,-1 1,0-1,0 0,1 1,-1-1,0 1,0 0,0-1,1 1,-1-1,0 1,0 0,0 0,0-1,0 1,-1 0,1 0,1 0,-1-1,0 1,0 0,1 0,-1-1,0 1,0 0,1 0,-1 0,0 0,0 0,1 0,-1 0,0 1,0-1,0 0,1 0,-1 0,0 1,1-1,-1 0,0 1,1-1,-1 1,0-1,1 1,-1-1,1 1,-1-1,1 1,-1 0,0 0,1 1,-1-1,0 1,1 0,-1-1,1 1,-1 0,1 0,0 0,0-1,0 1,0 0,0 0,1 3,-1-4,0 0,0 0,0 1,0-1,0 0,1 0,-1 0,0 0,1 0,-1 0,1 0,-1 0,1 0,-1 0,1 0,0-1,-1 1,1 0,0 0,0 0,0-1,0 1,0-1,0 1,-1 0,1-1,1 0,-1 1,0-1,0 0,0 1,0-1,0 0,0 0,0 0,0 0,0 0,0 0,1 0,-1 0,0 0,0-1,0 1,0 0,0-1,0 1,0-1,0 1,0-1,0 0,0 1,-1-1,1 0,0 1,1-3,1 0,-1 0,1-1,-1 1,0-1,0 0,0 0,0 1,-1-1,1 0,-1 0,0-1,-1 1,1 0,-1 0,1 0,-1-1,-1-4,1 7,0 0,0 1,0-1,0 1,0-1,0 1,0-1,-1 1,1-1,-1 1,1-1,-1 1,0-1,1 1,-1 0,0-1,0 1,0 0,0 0,0 0,0 0,0 0,0 0,-1 0,1 0,0 0,-1 0,1 1,-1-1,1 0,0 1,-1-1,1 1,-1 0,0-1,1 1,-1 0,1 0,-1 0,1 0,-1 0,1 1,-1-1,1 0,-1 1,1-1,-4 2,1 0,0 0,0 1,1-1,-1 1,0 0,1 0,0 0,-1 0,1 1,1-1,-1 1,0 0,1 0,0 0,0 0,0 0,0 0,-1 8,2-10,1 0,-1 0,1 0,0 0,-1 0,1 0,0 0,0-1,0 1,1 0,-1 0,0 0,1 0,-1 0,1 0,0 0,-1-1,1 1,0 0,0 0,0-1,1 1,-1-1,0 1,0-1,1 0,-1 1,1-1,0 0,-1 0,1 0,0 0,-1 0,1 0,0-1,0 1,0 0,0-1,-1 0,1 1,0-1,0 0,0 0,3 0,-1 0,1-1,-1 1,0-1,0 0,1 0,-1-1,0 1,0-1,4-2,-7 4,0-1,0 1,0 0,-1-1,1 1,0-1,0 1,0-1,-1 1,1-1,0 0,0 1,-1-1,1 0,-1 0,1 0,-1 1,1-1,-1 0,1 0,-1 0,0 0,1 0,-1 0,0 0,0 0,0 0,0 0,0 0,0 0,0 0,0 0,0 1,0-1,0 0,-1 0,1 0,0 0,-1 0,1 0,-1 0,1 0,-1 1,1-1,-2-1,1 1,1 1,-1-1,1 0,-1 1,1-1,-1 1,0 0,1-1,-1 1,0-1,1 1,-1 0,0 0,0-1,1 1,-1 0,0 0,0 0,1 0,-1 0,0 0,0 0,1 0,-1 0,0 0,0 0,1 0,-1 1,0-1,1 0,-1 1,0-1,1 0,-1 1,0-1,1 1,-1-1,1 1,-1-1,0 1,1-1,0 1,-1 0,1-1,-1 1,1 0,-1 0,-4-2,4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7:09.8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91,'2'-4,"0"1,0 0,0 0,0 0,1 0,-1 1,1-1,0 0,-1 1,1 0,6-4,2-2,-6 4,16-14,0 0,34-20,-49 35,0-1,1 1,-1 0,1 0,0 1,-1 0,1 0,0 0,0 1,0 0,1 1,-1 0,0 0,14 2,-17-1,0 1,0-1,0 1,0 0,-1 1,1-1,-1 1,1-1,-1 1,0 0,0 0,0 1,0-1,-1 0,1 1,-1 0,0-1,0 1,0 0,1 4,4 12,-1 1,7 35,-11-45,6 26,-2-1,-2 1,-1 0,-3 45,-1-70,0-1,0 1,-1 0,0-1,-1 0,-1 1,0-1,0-1,-1 1,0 0,-1-1,0 0,-1-1,0 1,0-1,-1-1,-14 13,13-15,-1 0,0-1,-1 0,0 0,1-1,-1-1,0 0,-20 3,24-4,0-1,0-1,0 1,0-1,0 0,0 0,0-1,0 0,0-1,0 1,1-1,-1 0,0-1,1 0,-9-4,13 5,0 0,0 1,0-1,0 0,1 0,-1 0,0 0,1-1,-1 1,1 0,0-1,0 1,0 0,0-1,0 1,1-1,-1 0,1 1,-1-6,2 4,-1-1,1 1,0 0,0-1,0 1,0-1,1 1,0 0,0 0,5-7,-3 4,1 0,1 0,0 0,-1 1,2 0,-1 0,1 1,0 0,0 0,1 0,12-5,-12 8,-1 1,1-1,-1 2,1-1,0 1,-1 1,1-1,0 1,-1 0,1 1,-1 0,0 0,0 1,1-1,-1 2,-1-1,1 1,6 5,14 8,-2 2,44 42,-43-42,-17-16</inkml:trace>
  <inkml:trace contextRef="#ctx0" brushRef="#br0" timeOffset="827.32">602 103,'-6'7,"1"0,-1 1,1 0,1 0,-1 0,1 1,1-1,0 1,0 0,0 0,1 0,0 10,-3 19,2 58,3-88,0 19,2-1,0 0,2 0,1 0,1 0,13 35,-15-52,0 1,1-1,0-1,0 1,1-1,0 0,0 0,14 13,-15-17,0-1,0 0,0 1,0-2,0 1,1 0,-1-1,1 0,0-1,0 1,-1-1,1 0,0 0,0-1,0 0,7 0,-9-1,1 1,0-1,0 0,0 0,-1 0,1-1,-1 1,1-1,-1 0,1-1,-1 1,0-1,0 0,0 0,-1 0,4-4,-2 1,0 0,-1 0,0 0,0-1,-1 0,0 0,0 0,0 0,1-10,1-10,-1-1,-1 0,-2 1,-3-40,0 34,-1 1,-1 0,-15-50,15 68,-1-1,0 2,-1-1,0 0,-1 1,-1 0,0 1,-1 0,0 0,-12-11,19 21,0 0,1 0,-1 1,0-1,-1 0,1 1,0-1,0 1,-1 0,1 0,0 0,-1 0,1 0,-1 1,0-1,1 1,-1-1,1 1,-1 0,0 0,1 0,-1 0,0 1,1-1,-1 1,1-1,-1 1,1 0,-1 0,1 0,-1 1,1-1,0 0,0 1,0 0,0-1,0 1,0 0,0 0,1 0,-1 0,0 0,1 1,0-1,0 0,-2 6,-1 4</inkml:trace>
  <inkml:trace contextRef="#ctx0" brushRef="#br0" timeOffset="1775.84">1044 205,'28'-30,"-20"20,1 0,1 0,-1 1,1 0,1 1,-1 0,2 0,-1 1,18-8,-26 15,-1-1,1 1,-1 0,1 0,0 0,-1 0,1 1,-1-1,1 1,-1-1,1 1,-1 0,0 0,1 0,-1 0,0 0,0 1,0-1,0 1,0-1,0 1,0 0,0 0,-1 0,1 0,-1 0,1 0,-1 0,0 0,0 1,2 2,3 10,1 0,-2 0,6 24,-4-10,-1 1,-2 0,-1 1,-2 51,-1-66,-2 0,0-1,0 1,-2 0,0-1,0 0,-2 0,0 0,0-1,-16 25,19-36,0 1,0-1,-1 0,0 0,1 0,-1-1,0 1,0-1,-1 0,1 0,0-1,-1 1,1-1,-1 0,1 0,-1 0,0-1,1 1,-1-1,0 0,1-1,-1 1,0-1,1 0,-1 0,1 0,-7-3,6 2,1 1,-1-1,0 0,1 0,-1 0,1-1,0 0,0 0,0 0,0 0,1 0,-1-1,1 0,0 0,0 0,0 0,0 0,1 0,0-1,0 1,0-1,0 0,1 0,-1 1,0-10,3 10,-1 1,1-1,0 0,0 1,0-1,0 0,1 1,0 0,0-1,0 1,0 0,0 0,0 0,1 0,-1 0,1 1,0-1,0 1,0-1,0 1,0 0,1 0,-1 1,1-1,-1 1,1 0,-1 0,1 0,4-1,0 0,0 0,0 1,0 0,1 0,-1 1,0 0,0 0,0 1,0 0,0 0,0 1,14 5,-13-2,-1 1,0 0,-1 0,1 1,-1 0,-1 1,1-1,-1 1,9 15,9 12,-13-22</inkml:trace>
  <inkml:trace contextRef="#ctx0" brushRef="#br0" timeOffset="2610.69">1482 73,'-1'0,"-1"1,0-1,1 1,-1-1,0 1,1 0,-1 0,1 0,-1 0,1 0,0 0,0 0,-1 1,1-1,0 0,0 1,0-1,-1 3,-20 35,16-27,-3 7,1 0,0 0,1 0,2 1,0 0,1 1,0-1,1 26,2-31,1-1,0 0,1 1,1-1,0 0,1 0,0 0,1 0,1-1,0 1,1-1,13 21,-14-28,0 0,0-1,0 1,1-1,0 0,0-1,0 1,0-1,1-1,0 1,0-1,0 0,0-1,0 0,0 0,1 0,-1-1,14 1,-15-2,1 0,-1 0,0 0,0-1,0 0,0-1,0 1,0-1,0 0,0-1,0 1,-1-1,1 0,-1 0,0-1,0 0,0 0,0 0,-1 0,0-1,0 0,7-10,-4 0,0 0,-1-1,-1 1,0-1,-1-1,-1 1,0-1,-1 1,-1-1,-1 0,0 1,-1-1,-1 0,0 1,-2-1,0 1,-8-23,7 24,-1 0,0 1,-1-1,0 1,-1 1,-1-1,0 1,-1 1,0 0,-1 0,0 1,-1 1,0-1,-1 2,0 0,0 0,-1 2,-22-11,9 15,18 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13.9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90,'4'5,"-1"1,0 0,-1 0,0 1,1-1,-2 0,1 1,-1 0,1 12,2 7,75 377,-79-402,0-1,-1 1,1 0,0-1,0 1,0 0,1-1,-1 1,0-1,0 1,0 0,0-1,1 1,-1 0,0-1,0 1,1-1,-1 1,1-1,-1 1,0-1,1 1,-1-1,1 1,-1-1,1 0,-1 1,1-1,0 0,-1 1,1-1,0 1,0-2,0 0,0 0,0 0,0 0,-1 0,1-1,0 1,-1 0,1 0,-1 0,1 0,-1-1,0 1,1 0,-1-3,4-14</inkml:trace>
  <inkml:trace contextRef="#ctx0" brushRef="#br0" timeOffset="826.71">500 89,'-4'-3,"1"1,-1 0,0 0,0 1,0-1,0 1,0 0,0 0,0 0,0 0,0 1,-1 0,1 0,0 0,0 0,0 1,-8 1,-1 1,0 0,0 0,0 1,-16 8,22-8,0 1,0-1,1 1,-1 0,1 1,1-1,-1 1,1 1,0-1,0 1,-5 10,9-15,-1 0,1 0,0 0,1 0,-1 0,0 0,1 0,-1 0,1 1,-1-1,1 0,0 0,0 1,0-1,0 0,1 0,-1 1,1-1,-1 0,1 0,0 0,-1 0,1 0,0 0,1 0,-1 0,0 0,1 0,-1 0,1-1,-1 1,1-1,0 1,-1-1,1 1,0-1,0 0,0 0,0 0,0 0,0 0,0-1,1 1,3 0,8 3,1-1,-1 0,1-1,0-1,0 0,24-3,-33 2,0 0,0-1,0 0,-1 0,1 0,0-1,-1 0,1 0,-1 0,0-1,0 0,0 0,0 0,0 0,0-1,-1 0,0 0,0 0,6-9,-1-13,-9 45,5 20,2 1,1-1,3-1,14 39,-13-41,-9-26,-2-8,-1 1,1 0,0 0,0-1,0 1,0 0,0-1,1 1,-1-1,3 3,-2-4</inkml:trace>
  <inkml:trace contextRef="#ctx0" brushRef="#br0" timeOffset="1649.27">851 0,'-1'6,"0"0,0 0,-1 0,0-1,0 1,-6 9,-4 14,5-5,0 1,2-1,1 1,0 1,2-1,1 0,4 47,-2-64,0-1,1 1,0-1,0 1,0-1,1 0,0 0,1 0,-1 0,1-1,1 1,-1-1,1 0,0-1,0 1,1-1,0 0,0 0,0 0,0-1,1 0,-1-1,1 1,0-1,1 0,-1-1,0 0,1 0,14 1,-13-2,0 0,-1-2,1 1,0-1,-1 0,1-1,0 1,-1-2,0 1,1-2,9-4,-15 7,1-1,-1 1,0-1,-1 0,1 0,0 0,0 0,-1-1,1 1,-1-1,0 0,0 1,0-1,0 0,0 0,-1 0,1 0,-1-1,0 1,0 0,0-1,0 1,0 0,-1-1,0 1,0-1,0 1,0-1,0 1,-1-1,0-4,0 6,0-1,-1 1,1 0,0 0,-1 0,1 0,-1 0,0 0,0 0,0 0,0 1,0-1,0 1,0-1,0 1,0 0,-1 0,1 0,-1 0,1 0,0 1,-1-1,0 1,1-1,-1 1,1 0,-1 0,1 0,-1 1,1-1,-1 0,-4 2,1-1,0 0,0 1,0-1,0 1,0 1,1-1,-1 1,0 0,1 0,0 0,0 1,-8 7,10-9,1 1,0 0,0 0,0 0,0 0,1 0,-1 1,1-1,0 0,0 1,0-1,0 1,0-1,1 1,0-1,-1 1,1-1,1 1,-1-1,0 1,1-1,0 1,0-1,0 1,2 4,4 2</inkml:trace>
  <inkml:trace contextRef="#ctx0" brushRef="#br0" timeOffset="2469.59">1305 89,'-5'0,"0"1,1 0,-1 0,0 1,0-1,1 1,-1 0,1 1,-1-1,1 1,0 0,0 0,0 0,0 0,1 1,0-1,-7 9,4-4,0 0,1 1,0-1,0 1,1 0,0 1,0-1,-1 10,2-9,1 0,0 1,1-1,0 0,1 1,0-1,1 0,0 1,1-1,-1 0,2 0,0 0,0 0,1 0,0-1,0 0,1 0,0 0,1 0,0-1,1 0,-1 0,2 0,-1-1,1 0,0-1,0 1,1-2,-1 1,1-1,1-1,-1 1,1-1,0-1,-1 0,1-1,16 3,-16-3,-1-1,1 0,0 0,0-1,0 0,0-1,-1 0,1-1,0 0,-1 0,12-5,-16 5,1-1,-1 0,0 0,0-1,0 1,-1-1,1 0,-1-1,0 1,0-1,0 1,-1-1,1 0,-1-1,-1 1,1 0,-1-1,1 0,0-6,-1 2,0-1,-1 1,0-1,0 0,-1 1,-1-1,0 0,-1 1,0-1,0 1,-1-1,0 1,-1 0,0 0,-1 1,0-1,0 1,-11-14,9 14,0 0,0 0,-1 1,0 0,-1 0,0 1,0 0,0 0,-1 1,0 0,0 1,-1 0,0 1,1 0,-1 1,-1 0,-13-2,21 5,1 0,-1-1,1 1,-1 1,1-1,-1 0,0 1,1 0,0 0,-1 0,1 0,-5 2,-2 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10.7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2 214,'5'-4,"10"-12,-14 12,-11 8,0 1,0 1,0 0,1 1,0 0,1 0,-1 1,1 0,1 0,0 1,-8 13,9-14,1 0,1 0,0 0,0 1,0 0,1 0,0 0,1 0,0 1,1-1,0 0,0 17,1-23,0-1,1 1,-1 0,1-1,-1 1,1 0,0-1,0 1,0-1,0 1,1-1,-1 1,1-1,-1 0,1 0,0 0,0 0,0 0,0 0,4 3,-2-3,0-1,0 1,0-1,0 1,1-1,-1-1,0 1,0 0,1-1,-1 0,0 0,6-1,0 0,-1-1,1 0,-1 0,0-1,0 0,0-1,0 0,-1 0,1-1,-1 0,11-9,-15 9,1 0,-1-1,1 1,-2-1,1 0,0 0,-1 0,0 0,-1-1,0 1,0-1,0 1,0-1,-1 0,0 0,-1 0,0-12,1 23,1 0,0 1,0-1,0 0,0 0,1 0,-1 0,1 0,0-1,0 1,0-1,1 0,-1 0,1 0,0 0,0-1,0 1,0-1,0 0,1 0,7 2,8 2</inkml:trace>
  <inkml:trace contextRef="#ctx0" brushRef="#br0" timeOffset="340.23">557 435,'-24'-40,"3"-1,-20-51,34 72,0 0,2-1,0 0,1 1,1-2,2 1,-1-23,3 42,-1-1,0 0,0 0,1 0,0 1,-1-1,1 0,0 1,1-1,-1 0,0 1,1-1,-1 1,1 0,0 0,0-1,0 1,0 0,4-3,-2 3,1-1,0 1,0 0,0 0,0 0,0 0,0 1,0 0,0 0,7 0,0 1,0 0,1 0,-1 2,0-1,1 1,-1 1,0 0,20 9,-29-11,-1 1,1-1,-1 1,0 0,0-1,0 1,0 0,0 0,0 0,0 1,-1-1,1 0,-1 1,1-1,-1 1,2 4,0 7</inkml:trace>
  <inkml:trace contextRef="#ctx0" brushRef="#br0" timeOffset="701.49">294 303,'12'-5,"10"-4,8-1,4-1,4-1,0 2,-1 2,-5 2,-2 3,-4 1,-4 2,-3 3,-5 0</inkml:trace>
  <inkml:trace contextRef="#ctx0" brushRef="#br0" timeOffset="1101.9">720 97,'3'8,"5"7,5 6,1 5,5 5,0 4,1 5,-2 3,0-2,-2-2,0-3,-4-5,-3-5,-4-7</inkml:trace>
  <inkml:trace contextRef="#ctx0" brushRef="#br0" timeOffset="1449.15">765 317,'2'0,"4"0,3 0,2 0,3 0,3 0,4-2,3-1,3-1,-1 2,0 0,-2 1,-7 0,-9 1,-11 3,-5 0</inkml:trace>
  <inkml:trace contextRef="#ctx0" brushRef="#br0" timeOffset="2199.36">1057 362,'20'-4,"44"-10,-59 13,-1 0,1-1,-1 1,0-1,0 0,0 0,0-1,0 1,0-1,5-5,-9 8,0 0,0 0,0 0,1 0,-1-1,0 1,0 0,0 0,0 0,0-1,1 1,-1 0,0 0,0 0,0-1,0 1,0 0,0 0,0-1,0 1,0 0,0 0,0-1,0 1,0 0,0 0,0 0,0-1,0 1,0 0,0 0,0-1,0 1,-1 0,1 0,0 0,0-1,0 1,0 0,0 0,-1 0,1-1,0 1,0 0,0 0,-1 0,1 0,0 0,-1-1,-17-2,-19 6,33-2,0 1,-1-1,1 1,0 0,0 0,0 0,1 1,-1-1,0 1,1 0,0 0,0 0,0 0,0 1,0-1,0 1,1-1,0 1,0 0,0 0,0 0,1 1,-2 5,2-7,1 1,0 0,0-1,0 1,0-1,0 1,1-1,0 1,0-1,0 1,0-1,0 0,1 0,-1 1,1-1,0 0,0 0,0 0,0-1,1 1,-1 0,1-1,-1 0,1 1,0-1,0 0,0-1,0 1,5 2,12 5,0-1,0 0,1-1,0-2,0 0,1-1,-1-1,1-1,0-1,0-1,41-5,-61 5,0 0,0-1,0 0,0 1,-1-1,1 0,0 0,0 0,-1 0,1 0,-1-1,1 1,-1 0,1-1,-1 1,0-1,1 0,-1 1,0-1,0 0,-1 1,1-1,0 0,0 0,-1 0,1 0,-1 0,0 0,1 0,-1 0,0 0,0 0,-1 0,1 0,0 0,0 0,-1 0,-1-3,-2-10,-1 0,0 0,-2 1,-7-15,2 4,10 23,1 0,0 0,0 0,0 0,0 0,0-1,1 1,-1 0,1-1,-1 1,1 0,0-1,0 1,0 0,0-1,0 1,1-1,-1 1,1 0,0 0,-1-1,1 1,0 0,0 0,0 0,1 0,-1 0,3-3,0 2,0 1,1-1,-1 1,1 0,0 0,0 1,0-1,-1 1,1 0,1 0,-1 1,8 0,17-1,-17 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08.16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88'310,"-30"-115,-56-218,1 0,0 0,2 0,9-23,-12 38,0 1,1-1,0 1,1-1,-1 1,1 0,1 0,-1 1,1-1,1 1,-1 0,1 0,8-6,-9 9,-1 1,1-1,0 1,0 0,0 0,0 0,0 1,1 0,-1 0,0 0,1 1,-1 0,0 0,1 0,-1 0,0 1,1 0,-1 0,0 1,0-1,6 3,0 1,0 1,0 0,-1 1,0 0,0 0,0 1,-1 0,0 1,-1 0,0 1,0-1,-1 2,10 17,-14-21,0-1,0 0,-1 0,0 1,0 0,-1-1,1 1,-1 0,-1 0,0-1,0 13,-1-14,0 0,0-1,-1 1,0 0,0 0,0-1,0 1,0-1,-1 1,0-1,0 0,0 0,-1 0,1-1,-1 1,0-1,-5 4,0-2,-1 0,0 0,0-1,0-1,0 1,-1-2,1 1,-1-2,0 1,1-1,-1-1,0 0,0 0,1-1,-1-1,0 0,1 0,-20-8,29 10,-1-1,0 0,0 0,1 1,-1-1,1-1,-1 1,1 0,0 0,-1 0,1-1,0 1,0-1,0 1,0-1,0 1,0-1,0 0,0 1,1-1,-1 0,1 0,-1 0,1 1,0-1,-1 0,1-3,3-4</inkml:trace>
  <inkml:trace contextRef="#ctx0" brushRef="#br0" timeOffset="576.69">720 250,'-16'11,"2"2,-1 0,2 0,0 2,0-1,-11 19,20-28,1 1,-1 0,1-1,1 1,-1 1,1-1,0 0,0 0,1 1,-1-1,2 1,-1 0,1-1,0 1,0-1,1 1,-1 0,2-1,-1 1,1-1,3 9,-2-10,0 0,1-1,-1 0,1 1,0-1,0-1,0 1,1 0,-1-1,1 0,0 0,0-1,0 1,0-1,0 0,1 0,-1-1,0 0,1 0,0 0,-1 0,1-1,-1 0,10-1,-9 1,1 0,0-1,0 1,0-2,0 1,0-1,-1 0,1 0,-1-1,0 0,1 0,-1 0,-1-1,1 0,0 0,-1 0,0-1,0 0,7-9,-9 9,-1-1,0 1,0-1,0 0,-1 0,0 0,0 0,0 0,-1 0,0 0,0 0,-1 0,1 0,-1 0,0 0,-1 0,0 0,0 0,0 1,0-1,-7-10,6 12,1-1,-1 1,0 0,0 0,0 0,-1 1,1-1,-1 1,0 0,0-1,0 2,0-1,-1 0,1 1,-1 0,1 0,-1 0,0 1,0 0,0 0,0 0,0 0,0 1,0 0,0 0,0 0,-5 1,7 0,-1 0,1 0,0 1,0-1,0 1,0-1,0 1,0 0,1 0,-1 0,1 1,-1-1,1 1,0-1,0 1,0 0,0 0,0 0,1 0,-1 0,1 0,0 0,0 1,0-1,0 0,1 1,-1 6,3 1</inkml:trace>
  <inkml:trace contextRef="#ctx0" brushRef="#br0" timeOffset="983.84">999 574,'0'0,"1"-1,0 1,0-1,0 1,0-1,-1 0,1 1,0-1,-1 0,1 1,0-1,-1 0,1 0,-1 0,1 1,-1-1,1 0,-1 0,0 0,1 0,-1 0,0 0,0 0,0 0,0 0,0 0,0 0,0 0,0 0,0 0,0 0,-1-1,-3-32,-3 5,4 21,1-1,0 0,0-1,1 1,0 0,1-18,0 24,1 0,0 0,0 0,0 0,0 0,1 1,-1-1,1 0,0 1,-1-1,1 1,0 0,1 0,-1-1,0 2,0-1,1 0,-1 0,1 1,0-1,0 1,-1 0,1 0,0 0,0 0,4-1,2 0,0-1,1 2,-1-1,1 1,0 1,-1-1,1 2,0-1,15 4,-15 0</inkml:trace>
  <inkml:trace contextRef="#ctx0" brushRef="#br0" timeOffset="1488.86">1204 500,'9'19,"-7"-14,0-1,-1 1,1-1,1 0,-1 0,1 0,-1 0,1 0,0-1,0 1,1-1,6 5,-10-8,1 0,-1 0,1-1,-1 1,1 0,-1-1,1 1,-1 0,0-1,1 1,-1 0,1-1,-1 1,0 0,1-1,-1 1,0-1,1 1,-1-1,0 1,0-1,0 1,0-1,1 1,-1-1,0 0,0 1,0-1,0 0,2-22,-1 19,0-10,0 1,2 0,-1 0,2 0,0 0,0 0,9-16,-11 24,1 1,0 0,0 0,0 0,1 0,-1 1,1-1,0 1,0 0,0 0,0 1,0-1,1 1,-1 0,1 0,0 0,0 0,-1 1,1 0,0 0,0 0,0 1,5 0,1-1,-1 2,1-1,-1 1,1 1,-1 0,0 0,0 1,0 1,0-1,0 1,-1 1,0 0,11 8,-14-9,-1 1,0 0,1 0,-1 0,-1 1,1 0,-1-1,0 2,-1-1,1 0,-1 1,0 0,-1 0,0 0,0 0,0 0,-1 0,0 0,0 12,-3 37,1-4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03.8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8,'4'9,"1"0,0-1,1 0,8 10,2 5,23 33,2-2,62 64,-79-103,-23-15,-1 0,1 0,0 0,-1 0,1-1,-1 1,1 0,-1 0,1 0,0 0,-1-1,1 1,-1 0,1-1,-1 1,1 0,-1-1,0 1,1 0,-1-1,1 1,-1-1,0 1,1-1,-1 1,0-1,0 1,1-1,-1 1,0-1,0 1,0-1,0 0,0 1,1-1,-1 1,0-1,0 0,0 1,-1-1,1 1,0-1,0 0,-1-11</inkml:trace>
  <inkml:trace contextRef="#ctx0" brushRef="#br0" timeOffset="601.04">338 0,'-15'154,"14"-139,-30 408,26-395,4-22,-1 1,1 0,0-1,0 1,1 0,0 0,0-1,2 10,-2-16,0 0,0 0,0-1,0 1,0 0,0 0,0 0,0 0,0 0,0 0,0-1,0 1,1 0,-1 0,0 0,0 0,0 0,0 0,0 0,0 0,0-1,0 1,0 0,0 0,1 0,-1 0,0 0,0 0,0 0,0 0,0 0,0 0,1 0,-1 0,0 0,0 0,0 0,0 0,0 0,0 0,1 0,-1 0,0 0,0 0,0 0,0 0,0 0,0 0,0 0,1 0,-1 0,0 0,0 0,0 0,0 1,0-1,0 0,0 0,0 0,0 0,1 0,-1 0,0 0,0 1,0-1,0 0,0 0,0 0,3-6</inkml:trace>
  <inkml:trace contextRef="#ctx0" brushRef="#br0" timeOffset="1617.74">485 250,'10'4,"0"-1,-1 0,1-1,0 0,0-1,0 0,0 0,1-1,-1 0,0-1,0 0,0-1,0 0,0-1,-1 0,18-7,-25 9,-1 0,0 1,1-1,-1 0,0 0,0 0,0 0,0 0,0 0,0 0,0 0,0 0,0 0,0-1,-1 1,1 0,0 0,-1-1,1 1,-1-1,0 1,1-1,-1 1,0 0,0-1,0 1,0-1,0 1,0-1,0 1,0-1,-1 1,1-1,-1 1,1 0,-1-1,1 1,-1 0,0-1,0 1,0 0,0 0,1 0,-3-1,0-1,0 0,-1 0,1 0,-1 1,0 0,1-1,-1 2,0-1,0 0,-1 1,1 0,0-1,-8 1,4 1,0 0,0 1,0 1,0-1,1 1,-1 1,1-1,-1 1,1 0,0 1,0 0,0 0,1 1,-1-1,1 1,0 1,1-1,-1 1,1 0,0 0,0 1,1-1,0 1,-5 12,4-10,1 0,-1 1,2-1,0 1,0 0,1 0,0 0,0 0,1 0,1 0,-1 1,2-1,0 0,0 0,0 0,1 0,1 0,0 0,4 10,-2-13,0 0,1 1,0-2,0 1,1-1,-1 0,1 0,1 0,-1-1,1-1,0 1,0-1,0 0,1-1,-1 0,1 0,0-1,10 1,17 3,0-1,0-2,40-2,-43-6,-32 4,1 1,-1-1,0 1,0-1,0 0,0 0,0 0,0 1,0-1,0 0,-1 0,1 0,0 0,0-1,-1 1,1 0,-1 0,1 0,-1-1,1 1,-1 0,0 0,0-2,1-8</inkml:trace>
  <inkml:trace contextRef="#ctx0" brushRef="#br0" timeOffset="-3182.17">74 161</inkml:trace>
  <inkml:trace contextRef="#ctx0" brushRef="#br0">1 88,'4'9,"1"0,0-1,1 0,8 10,2 5,23 33,2-2,62 64,-79-103,-23-15,-1 0,1 0,0 0,-1 0,1-1,-1 1,1 0,-1 0,1 0,0 0,-1-1,1 1,-1 0,1-1,-1 1,1 0,-1-1,0 1,1 0,-1-1,1 1,-1-1,0 1,1-1,-1 1,0-1,0 1,1-1,-1 1,0-1,0 1,0-1,0 0,0 1,1-1,-1 1,0-1,0 0,0 1,-1-1,1 1,0-1,0 0,-1-11</inkml:trace>
  <inkml:trace contextRef="#ctx0" brushRef="#br0" timeOffset="601.04">338 0,'-15'154,"14"-139,-30 408,26-395,4-22,-1 1,1 0,0-1,0 1,1 0,0 0,0-1,2 10,-2-16,0 0,0 0,0-1,0 1,0 0,0 0,0 0,0 0,0 0,0 0,0-1,0 1,1 0,-1 0,0 0,0 0,0 0,0 0,0 0,0 0,0-1,0 1,0 0,0 0,1 0,-1 0,0 0,0 0,0 0,0 0,0 0,0 0,1 0,-1 0,0 0,0 0,0 0,0 0,0 0,0 0,1 0,-1 0,0 0,0 0,0 0,0 0,0 0,0 0,0 0,1 0,-1 0,0 0,0 0,0 0,0 1,0-1,0 0,0 0,0 0,0 0,1 0,-1 0,0 0,0 1,0-1,0 0,0 0,0 0,3-6</inkml:trace>
  <inkml:trace contextRef="#ctx0" brushRef="#br0" timeOffset="1617.74">485 250,'10'4,"0"-1,-1 0,1-1,0 0,0-1,0 0,0 0,1-1,-1 0,0-1,0 0,0-1,0 0,0-1,-1 0,18-7,-25 9,-1 0,0 1,1-1,-1 0,0 0,0 0,0 0,0 0,0 0,0 0,0 0,0 0,0 0,0-1,-1 1,1 0,0 0,-1-1,1 1,-1-1,0 1,1-1,-1 1,0 0,0-1,0 1,0-1,0 1,0-1,0 1,0-1,-1 1,1-1,-1 1,1 0,-1-1,1 1,-1 0,0-1,0 1,0 0,0 0,1 0,-3-1,0-1,0 0,-1 0,1 0,-1 1,0 0,1-1,-1 2,0-1,0 0,-1 1,1 0,0-1,-8 1,4 1,0 0,0 1,0 1,0-1,1 1,-1 1,1-1,-1 1,1 0,0 1,0 0,0 0,1 1,-1-1,1 1,0 1,1-1,-1 1,1 0,0 0,0 1,1-1,0 1,-5 12,4-10,1 0,-1 1,2-1,0 1,0 0,1 0,0 0,0 0,1 0,1 0,-1 1,2-1,0 0,0 0,0 0,1 0,1 0,0 0,4 10,-2-13,0 0,1 1,0-2,0 1,1-1,-1 0,1 0,1 0,-1-1,1-1,0 1,0-1,0 0,1-1,-1 0,1 0,0-1,10 1,17 3,0-1,0-2,40-2,-43-6,-32 4,1 1,-1-1,0 1,0-1,0 0,0 0,0 0,0 1,0-1,0 0,-1 0,1 0,0 0,0-1,-1 1,1 0,-1 0,1 0,-1-1,1 1,-1 0,0 0,0-2,1-8</inkml:trace>
  <inkml:trace contextRef="#ctx0" brushRef="#br0" timeOffset="2358.37">1001 176,'-6'1,"-1"1,1-1,-1 1,1 0,-1 0,1 1,0-1,0 2,0-1,1 0,-1 1,1 0,0 1,0-1,-7 9,0 0,1 0,1 0,0 2,-15 28,21-36,1 0,0 0,1 0,-1 0,1 0,1 1,0-1,0 1,0-1,1 1,0-1,0 1,3 10,-2-14,0-1,0 0,0 1,1-1,0 0,0 0,0 0,0 0,0 0,0-1,1 1,-1-1,1 1,0-1,0 0,0 0,0 0,0 0,0-1,0 1,1-1,-1 0,0 0,1 0,-1-1,1 1,-1-1,1 1,6-2,-5 1,0 0,0 0,0-1,0 0,0 0,0 0,0 0,-1-1,1 0,-1 0,1 0,-1-1,0 1,0-1,0 0,0 0,0-1,-1 1,1-1,-1 0,0 0,0 0,-1 0,4-6,-1 0,-1 1,0-1,-1 1,0-1,0 0,-1 0,-1 0,1-1,-2 1,1 0,-2-11,-2 7,-2 14,5 1,-1 1,1-1,0 0,-1 1,1-1,0 1,0-1,0 0,0 1,0-1,0 1,0-1,1 0,-1 1,1-1,0 2,3 9,1-1,1 1,0-2,1 1,0 0,0-1,1-1,1 1,-1-1,1-1,16 12,-16-16</inkml:trace>
  <inkml:trace contextRef="#ctx0" brushRef="#br0" timeOffset="2784.5">1234 425,'13'14,"44"39,-52-49,-1 0,1-1,0 1,0-1,0-1,0 1,1-1,-1 0,1 0,6 1,-12-3,0 0,0 1,0-1,1 0,-1 0,0 0,0 0,0 0,1 0,-1 0,0 0,0-1,1 1,-1 0,0 0,0 0,0 0,1 0,-1 0,0 0,0 0,0 0,0-1,1 1,-1 0,0 0,0 0,0 0,0-1,0 1,0 0,1 0,-1 0,0-1,0 1,0 0,0 0,0 0,0-1,0 1,0 0,0-1,-3-12,-13-16,15 26,-16-24,-25-49,39 71,1 0,0 0,0-1,0 1,1-1,0 1,0-1,1 0,-1 1,1-1,1-11,1 13,0-1,0 1,0 0,0 0,0 0,1 1,0-1,0 1,0-1,0 1,0 0,1 0,-1 0,1 1,0-1,0 1,0 0,0 0,0 0,1 0,-1 1,0 0,1 0,7-1,7-1,-1 1,1 0,-1 2,32 2,-48-2,0 0,0 0,1 1,-1-1,0 1,0 0,-1-1,1 1,0 0,0 0,2 2,3 4</inkml:trace>
  <inkml:trace contextRef="#ctx0" brushRef="#br0" timeOffset="3270.02">1719 219,'-65'28,"60"-26,1 1,1 0,-1-1,0 1,1 0,-1 1,1-1,0 1,0-1,0 1,1 0,-5 8,7-10,0-1,-1 1,1-1,0 1,0 0,0-1,1 1,-1-1,0 1,0-1,1 1,-1-1,1 1,0-1,-1 1,1-1,0 1,0-1,0 0,0 0,0 1,0-1,0 0,0 0,0 0,1 0,-1 0,0 0,1-1,-1 1,1 0,-1-1,3 1,58 21,-56-21,14 5,1-1,0 1,34 15,-51-20,0 1,0 0,0 1,0-1,-1 0,1 1,-1 0,1 0,-1 0,0 0,0 1,-1-1,1 1,-1 0,1-1,-1 1,0 0,-1 0,3 7,-4-8,0 0,0 0,0-1,0 1,0 0,-1 0,0 0,1-1,-1 1,0 0,0-1,0 1,-1 0,1-1,-1 0,1 1,-1-1,0 0,0 0,0 0,0 0,0 0,0 0,-1-1,1 1,-1-1,1 1,-1-1,1 0,-1 0,0 0,-4 0,-5 3,-1 0,1-2,-1 1,0-2,-25 1,25-3,-1 0,1-1,-1 0,-24-8,15 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36.6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3,'2'7,"6"8,5 4,4 3,2 4,0 1,3 2,-1 1,-4 0,-2-3,-3-2,-2-7,0-5,-2-6</inkml:trace>
  <inkml:trace contextRef="#ctx0" brushRef="#br0" timeOffset="430.99">294 163,'0'10,"0"8,0 9,0 7,0 5,0 6,0 6,-2 3,-2 4,-1-2,-1 0,1-2,-1-5,0-6,2-7,0-9,3-10,0-8</inkml:trace>
  <inkml:trace contextRef="#ctx0" brushRef="#br0" timeOffset="977.55">516 265,'20'0,"0"-2,0 0,38-10,-49 10,0 0,0-1,-1-1,0 1,1-2,-1 1,-1-1,1 0,-1 0,13-13,-18 17,-1 0,1 0,-1-1,0 1,0-1,0 1,1-1,-1 1,-1-1,1 0,0 0,0 1,-1-1,1 0,-1 0,1 0,-1 0,0 1,0-1,1 0,-1 0,-1 0,1 0,0 0,0 0,-1 0,1 1,-1-1,0 0,1 0,-1 1,0-1,0 0,0 1,-2-2,1 1,0 1,0-1,0 1,0 0,0 0,-1 0,1 0,-1 0,1 1,-1-1,1 1,0 0,-1-1,0 1,1 0,-1 1,1-1,-1 0,1 1,0-1,-1 1,1 0,-1 0,1 0,0 0,-3 2,-8 4,0 1,1 1,1 0,-1 1,2 0,-1 0,1 1,1 1,-9 13,12-17,0 1,1 1,0-1,1 1,0-1,1 1,0 0,0 1,1-1,0 0,1 1,0 0,1 15,1-22,0-1,0 1,1-1,-1 1,1-1,0 0,0 0,0 1,0-2,1 1,-1 0,1 0,-1-1,1 1,0-1,0 0,1 0,-1 0,0 0,0-1,1 1,-1-1,1 0,0 0,6 1,11 3,0-2,0 0,23 0,-38-3,6 2,0-2,-1 0,1 0,0-1,-1 0,1-1,-1 0,17-6,-17 2</inkml:trace>
  <inkml:trace contextRef="#ctx0" brushRef="#br0" timeOffset="1602.17">1044 134,'-9'1,"1"0,-1 0,0 1,1 0,-1 1,1-1,-1 2,1-1,0 1,1 0,-1 1,1 0,-1 0,2 1,-1-1,-11 13,12-10,0-1,0 1,0 0,1 0,0 1,1-1,-1 1,2 0,-1 0,1 1,1-1,0 1,0-1,1 1,0 11,1-18,0-1,0 1,1 0,-1 0,1-1,0 1,0 0,0-1,0 1,0-1,0 1,1-1,-1 0,1 0,0 1,0-1,0 0,0 0,0-1,0 1,0 0,0-1,1 1,-1-1,1 0,-1 0,1 0,0 0,-1 0,1-1,0 1,-1-1,1 1,3-1,0 0,1 1,-1-2,0 1,0 0,0-1,-1 0,1-1,0 1,0-1,-1 0,1-1,-1 1,1-1,9-7,-9 4,0-1,0 0,0 0,-1-1,0 0,0 0,-1 0,0 0,3-10,-4 11,-1 1,0-1,0 1,-1-1,0 0,0 0,-1 0,0 0,0 0,0 1,-1-1,-2-12,3 19,0 0,0 0,0 0,0 0,0-1,0 1,0 0,0 0,0 0,0-1,0 1,0 0,0 0,0 0,0 0,0-1,0 1,0 0,0 0,0 0,0 0,-1-1,1 1,0 0,0 0,0 0,0 0,0 0,0 0,-1-1,1 1,0 0,0 0,0 0,0 0,0 0,-1 0,1 0,0 0,0 0,0 0,0 0,-1 0,1 0,0 0,0 0,0 0,-1 0,1 0,0 0,0 0,0 0,0 0,-1 0,1 0,0 0,0 0,0 0,-5 15,0 20,4-24,1-1,1 1,0 0,0-1,1 1,5 16,-6-25,0 1,0-1,0 0,0 1,0-1,1 0,-1 0,1 0,-1 0,1 0,0 0,0 0,0-1,0 1,0-1,0 1,0-1,1 0,-1 0,0 0,1 0,-1 0,1 0,-1-1,1 1,-1-1,1 0,-1 0,1 0,0 0,-1 0,5-1,8-2</inkml:trace>
  <inkml:trace contextRef="#ctx0" brushRef="#br0" timeOffset="2084.75">1234 280,'3'12,"0"-1,0 1,2-1,-1 1,2-1,-1-1,1 1,1-1,15 19,-15-29,-3-12,-3-18,-1 27,-3-65,0 44,2-1,1 1,0-1,2 1,1 0,8-34,-9 53,1-1,0 1,0-1,0 1,0 0,1 0,0 1,0-1,0 1,1 0,-1 0,1 0,0 0,0 1,0 0,1 0,-1 0,1 1,9-3,-10 3,0 1,0 0,0 0,0 1,0-1,0 1,0 0,0 0,0 1,-1-1,1 1,0 0,0 1,0-1,-1 1,1 0,-1 0,1 0,-1 1,0-1,0 1,0 0,0 1,3 3,19 31,-20-31</inkml:trace>
  <inkml:trace contextRef="#ctx0" brushRef="#br0" timeOffset="2574.81">1734 89,'-12'0,"0"1,0 1,1-1,-18 6,26-6,1-1,-1 1,1 0,-1 0,1 0,-1 0,1 0,0 0,-1 0,1 1,0 0,0-1,0 1,0 0,0 0,1 0,-1 0,1 0,-1 0,1 0,0 1,-1-1,1 1,0-1,1 1,-2 2,3-2,-1 0,1 0,-1-1,1 1,0 0,0 0,1-1,-1 1,1-1,-1 1,1-1,0 1,-1-1,1 0,0 0,1 0,-1 0,0 0,1-1,-1 1,1-1,2 2,68 29,-59-26,-4-2,10 3,1 2,-1 1,21 14,-37-22,0 0,0 0,-1 1,0 0,1 0,-1 0,0 0,0 0,-1 0,1 1,-1 0,0-1,0 1,0 0,0 0,0 0,-1 0,0 0,0 1,0-1,0 0,-1 0,0 6,0-7,-1-1,0 1,0-1,0 0,0 1,0-1,0 0,-1 0,1 0,-1 0,0 0,1 0,-1 0,0-1,0 1,0-1,0 1,-1-1,1 0,0 1,0-1,-1-1,1 1,-1 0,1 0,-1-1,1 0,-1 1,1-1,-1 0,-2 0,-6 0,0 0,-1 0,1-1,0 0,-20-5,17 1,1 0,0 0,-24-15,17 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35.0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7 235,'0'3,"0"5,3 4,0 5,0 5,0 4,-2 1,0 3,0 0,-1-3,-2 0,-4-2,-1-4,2-4</inkml:trace>
  <inkml:trace contextRef="#ctx0" brushRef="#br0" timeOffset="342.05">1 1,'12'5,"5"1</inkml:trace>
  <inkml:trace contextRef="#ctx0" brushRef="#br0" timeOffset="807.84">235 441,'2'14,"-2"-11,0 0,0 0,1-1,-1 1,1 0,-1 0,1-1,0 1,0 0,0-1,1 1,-1-1,2 3,-2-5,0-1,0 1,0 0,-1-1,1 0,0 1,-1-1,1 1,0-1,-1 0,1 1,-1-1,1 0,-1 0,1 1,-1-1,0 0,1 0,-1 0,0 0,0 0,1-1,9-28,-9 27,6-22,2 1,0 0,25-43,-31 62,0 0,0 0,1 0,-1 1,1-1,0 1,0 0,1 0,-1 1,1-1,0 1,0 0,0 0,0 1,0 0,1-1,-1 2,1-1,-1 1,1 0,0 0,0 0,11 1,-14 0,0 1,0 0,0 1,1-1,-1 0,-1 1,1 0,0 0,0-1,0 2,-1-1,0 0,1 0,-1 1,0-1,0 1,0 0,0 0,-1 0,1 0,-1 0,1 0,-1 0,1 6,4 10,-1 1,4 35,-8-44,7 86,-7-8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28.81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21,'30'0,"5"0,64-6,-90 5,-1 0,1-1,-1 0,0-1,0 0,0 0,0 0,-1-1,1 0,-1-1,0 1,0-2,6-5,-12 10,1 0,-1 0,0 0,1-1,-1 1,0 0,0-1,0 1,0-1,0 1,-1-1,1 0,0 1,-1-1,1 0,-1 1,0-1,1 0,-1 0,0 1,0-1,0 0,0 0,-1 0,1 1,-1-4,-1 2,0 1,1 0,-1-1,0 1,-1 0,1 0,0 1,0-1,-1 0,1 1,-1 0,1-1,-1 1,-5-1,-3-2,-1 1,0 0,0 1,0 0,0 1,0 1,-13 0,21 1,-1-1,1 1,0 1,0-1,0 0,0 1,0 0,0 0,0 0,0 0,1 1,-1-1,1 1,0 0,0 0,0 0,0 1,0-1,1 1,-1 0,1-1,0 1,0 0,0 0,1 0,-2 5,1-1,1 1,0-1,0 1,0 0,1-1,0 1,1 0,0-1,0 1,1-1,0 1,6 12,-5-12,1-1,1-1,-1 1,1-1,1 1,-1-1,1-1,1 1,-1-1,1 0,0-1,0 0,13 8,-14-10,1 0,0 0,-1 0,1-1,0 0,0 0,0 0,0-1,1-1,-1 1,0-1,0 0,1 0,-1-1,0 0,0-1,9-2,2-3</inkml:trace>
  <inkml:trace contextRef="#ctx0" brushRef="#br0" timeOffset="335.87">455 192,'5'5,"5"4,4 6,4 3,3 2,3 4,0 0,0-1,0-1,-2-2,-3-4,-4-1,-3-4,-2-5,-4-7,-3-3</inkml:trace>
  <inkml:trace contextRef="#ctx0" brushRef="#br0" timeOffset="671.81">603 148,'-10'15,"-5"7,-4 6,0 2,0 1,4 1,1-3,1-4,3-3,3-4,2-4</inkml:trace>
  <inkml:trace contextRef="#ctx0" brushRef="#br0" timeOffset="1054.62">867 163,'0'12,"2"12,1 7,3 6,0 3,-1 3,-1 2,0-2,1-1,-1-5,-2-4,0-10,-1-9</inkml:trace>
  <inkml:trace contextRef="#ctx0" brushRef="#br0" timeOffset="1413.82">852 44,'15'0,"-1"1,1 0,-1 1,0 1,0 0,0 1,0 0,16 8,-23-9,1 1,-2 0,1 1,0 0,-1 0,0 0,0 0,0 1,-1 0,0 1,0-1,-1 1,0 0,0 0,0 0,3 9,-3-4,0-1,-1 1,0-1,-1 1,0 0,0 24,-2-32,0-1,0 1,-1-1,0 0,0 1,0-1,0 0,0 1,0-1,-1 0,0 0,1 0,-1 0,0 0,-1-1,1 1,0-1,-1 1,0-1,1 0,-1 0,0 0,0 0,0 0,0-1,0 0,-1 1,-4 0,-3 0,0 0,-1-1,1 0,0 0,0-2,0 1,0-2,-18-3,11 2</inkml:trace>
  <inkml:trace contextRef="#ctx0" brushRef="#br0" timeOffset="2214.88">1278 280,'20'-1,"0"0,0-2,24-5,-36 6,0 1,-1-2,0 1,1-1,-1 0,0-1,0 0,-1 0,1 0,-1-1,7-6,-11 10,-1-1,0 1,0 0,0-1,0 1,0 0,0-1,0 0,0 1,0-1,-1 1,1-1,0 0,-1 1,0-1,1 0,-1 0,0 0,0 1,0-1,0 0,0 0,0 1,-1-1,1 0,-1 0,1 1,-1-1,0 0,1 1,-1-1,0 1,0-1,0 1,0-1,0 1,-1 0,1-1,0 1,-1 0,1 0,0 0,-1 0,0 0,1 0,-1 1,1-1,-3 0,-3-2,1 0,-1 0,0 1,0 0,0 1,0-1,0 1,-1 1,1-1,-14 2,12 1,1 1,-1-1,1 1,-1 1,1 0,0 0,1 0,-1 1,1 0,-1 1,2 0,-1 0,1 0,0 1,0 0,0 0,1 0,-8 16,10-18,1 0,0 0,0 0,1 0,-1 0,1 1,0-1,1 0,-1 1,1-1,0 0,1 1,-1-1,1 1,0-1,0 0,0 0,1 0,0 0,0 0,0 0,1 0,0 0,0-1,0 1,0-1,1 0,-1 0,1 0,0-1,0 1,6 2,2 3,1-1,1 0,-1-1,1-1,1 0,-1-1,1-1,0 0,0-1,0-1,0 0,0-1,1 0,-1-1,25-4,-21 0</inkml:trace>
  <inkml:trace contextRef="#ctx0" brushRef="#br0" timeOffset="2630.93">1822 89,'-22'21,"1"2,-32 42,49-58,-1-1,1 1,0 0,1 0,0 1,0-1,0 0,1 1,0 0,1-1,-1 1,1 0,1 0,0 0,0 0,1 9,0-15,-1 1,1-1,0 0,0 1,0-1,0 0,0 0,0 0,1 1,-1-1,1-1,0 1,-1 0,1 0,0-1,0 1,0-1,0 1,0-1,0 0,0 0,1 0,-1 0,0 0,5 1,0-1,0 0,0 0,0-1,0 0,1 0,-1-1,10-2,2-1</inkml:trace>
  <inkml:trace contextRef="#ctx0" brushRef="#br0" timeOffset="3068.49">1969 1,'-3'15,"0"10,0 8,0 6,1 3,1 6,1 1,-1-2,1-2,0-4,1-3,-1-6,0-6,0-5,0-8,0-7</inkml:trace>
  <inkml:trace contextRef="#ctx0" brushRef="#br0" timeOffset="3419.38">1850 281,'13'-3,"8"0,7-3,3 0,1 1,-2 1,-2 2,-2 0,-4 2,-3 0,-2 0,-1 0,-1 0,-6 0,-4 1</inkml:trace>
  <inkml:trace contextRef="#ctx0" brushRef="#br0" timeOffset="4359.08">2291 221,'-14'9,"1"1,1 0,-1 1,2 1,0 0,-12 16,19-22,0 0,0 0,0 1,1-1,0 1,0 0,0 0,1 0,0 0,1 0,0 0,0 0,0 1,1-1,0 0,1 9,-1-14,0 0,1 0,-1 0,0 0,1 0,-1 0,1 0,0-1,0 1,-1 0,1 0,1-1,-1 1,0 0,0-1,0 0,1 1,-1-1,1 0,-1 1,1-1,0 0,-1 0,1 0,0 0,0-1,-1 1,1 0,0-1,0 1,0-1,0 0,0 0,0 1,0-1,0-1,0 1,0 0,0 0,0-1,0 1,0-1,2-1,3 0,0-1,-1 0,1 0,0-1,-1 0,0 0,0-1,0 0,-1 1,7-9,-6 5,0 1,0-1,-1-1,0 1,0-1,-1 0,-1 0,1 0,-1 0,-1 0,0-1,0 0,-1 1,1-13,-3 29,2 1,-1 0,1 0,0-1,1 1,0-1,0 1,1-1,0 0,0 1,0-2,1 1,0 0,9 10,-2-4,1 1,0-1,22 18,-31-28,0-1,-1 0,1 0,0 0,0-1,0 1,1-1,-1 1,0-1,0 0,1 0,-1-1,0 1,1-1,-1 1,1-1,-1 0,1-1,6 0,-8 0,0 0,0-1,0 1,0 0,-1-1,1 1,0-1,-1 0,1 0,-1 1,1-1,-1 0,0 0,0 0,0-1,0 1,0 0,0 0,0-4,10-51,-10 44,4-30,-5 30,1-1,1 1,0-1,1 1,0 0,1-1,0 2,1-1,10-18,-14 29,0 1,1-1,-1 1,1-1,-1 1,1 0,-1-1,1 1,0 0,0 0,-1 0,1 0,0 0,0 1,0-1,0 0,0 1,0 0,0-1,0 1,3 0,-2 1,1-1,0 1,-1 0,1 0,-1 0,1 0,-1 1,1 0,-1-1,0 1,3 3,2 1,0 0,-1 1,0 0,-1 0,1 1,-1 0,-1 0,6 9,-7-7,0 0,0 0,-1 0,3 19,-5-25,0 0,-1 0,0 1,0-1,0 0,0 0,0 1,-1-1,0 0,0 0,0 0,-1 0,1 0,-4 7,-2-3</inkml:trace>
  <inkml:trace contextRef="#ctx0" brushRef="#br0" timeOffset="4751.67">3026 221,'-9'9,"0"1,1 1,1-1,0 1,0 1,-8 21,12-28,1 1,0-1,0 1,1 0,-1-1,1 1,1 0,-1 0,1 0,0-1,0 1,1 0,-1 0,1 0,1-1,-1 1,4 7,-3-10,-1-1,1 0,0 0,0 1,1-1,-1 0,0-1,1 1,-1 0,1-1,0 1,-1-1,1 0,0 0,0 0,0 0,0 0,0-1,0 0,0 1,0-1,0 0,0 0,0 0,5-2,8-1</inkml:trace>
  <inkml:trace contextRef="#ctx0" brushRef="#br0" timeOffset="5109.95">3144 281,'9'9,"10"10,5 2,2 2,1 1,-2-1,-2-2,-3-4,-4-3,-3-4,-4-3</inkml:trace>
  <inkml:trace contextRef="#ctx0" brushRef="#br0" timeOffset="5446.99">3392 206,'-2'13,"-2"11,1 9,0 7,-1 3,-1 3,-1 0,0 1,-1-1,0-3,-1-2,1-4,-1-5,1-4,-1-8,1-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25.9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0,'-18'447,"13"-387,1-17,2 68,2-109,0 0,1 0,-1-1,1 1,0 0,-1-1,1 1,0-1,0 1,0-1,0 1,0-1,0 0,1 0,-1 1,0-1,1 0,-1 0,0 0,1 0,0-1,-1 1,1 0,-1 0,1-1,0 1,-1-1,1 0,0 0,0 1,-1-1,4 0,9 0,1 0,0 0,16-3,-2 0,30 3,-46 0</inkml:trace>
  <inkml:trace contextRef="#ctx0" brushRef="#br0" timeOffset="370.81">353 455,'3'0,"0"3,0 3,2 3,0 2,2 5,0 4,-2 7,-2 3,0-1,-2 0,-1-3,0-2,0-5,-3-3,0-6</inkml:trace>
  <inkml:trace contextRef="#ctx0" brushRef="#br0" timeOffset="732.39">324 236,'0'0</inkml:trace>
  <inkml:trace contextRef="#ctx0" brushRef="#br0" timeOffset="1176.31">735 763,'2'-2,"-1"-1,1 1,0-1,-1 0,0 1,1-1,-1 0,0 0,-1 0,1 0,0 0,-1 0,0-3,1-47,-2 32,-2-66,1 54,1-1,1 1,2-1,7-34,-8 65,0 0,0 0,0 0,0 1,1-1,-1 0,1 1,0-1,-1 1,1-1,0 1,0 0,1 0,-1 0,0 0,1 1,-1-1,1 0,0 1,-1 0,1 0,5-2,-3 2,0 0,0 0,0 0,0 1,0-1,0 1,0 1,0-1,0 1,0 0,0 0,0 0,6 3,-9-3,0 0,0 1,0-1,0 1,0-1,-1 1,1-1,0 1,-1 0,1 0,-1 0,0 0,0 0,0 0,0 0,0 0,1 4,1 8</inkml:trace>
  <inkml:trace contextRef="#ctx0" brushRef="#br0" timeOffset="1532.22">618 573,'12'0,"10"-3,5 0,4 0,-2-2,0 0,-2 0,-5 2,-2 1,-5-1,-5-1</inkml:trace>
  <inkml:trace contextRef="#ctx0" brushRef="#br0" timeOffset="1913.27">1014 646,'13'-10,"4"-3,0-1,27-31,-41 43,0-1,-1 0,1 0,-1 0,0-1,0 1,0 0,-1-1,1 1,-1-1,0 0,0 1,0-1,0 0,-1 0,1 0,-1 1,0-1,0 0,-1 0,1 0,-1 0,-1-4,1 6,0 1,1-1,-1 1,0-1,0 1,0 0,0-1,-1 1,1 0,0 0,0 0,-1 0,1 0,-1 0,1 0,-1 0,1 1,-1-1,1 0,-1 1,0 0,1-1,-1 1,0 0,1 0,-1 0,0 0,0 0,1 0,-1 0,0 1,1-1,-1 1,0-1,1 1,-1-1,1 1,-3 2,-3 0,1 0,0 1,0-1,0 2,0-1,1 1,-10 10,10-9,0 1,0-1,1 1,0 0,1 1,-1-1,1 1,1-1,-1 1,2 0,-1 0,1 0,0 0,0 14,2-16,-1 0,1 0,0 0,1-1,-1 1,1 0,1-1,-1 1,1-1,-1 0,2 0,-1 0,0 0,1-1,0 1,0-1,0 0,1 0,-1 0,10 5,-1-2,1 1,0-2,0 0,1 0,0-1,0-1,0-1,0 0,17 1,-18-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9:08.3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2 0,'-9'1,"0"0,1 0,-1 1,1 0,0 1,-1 0,1 0,0 1,1 0,-1 0,1 1,-1 0,1 0,1 1,-1-1,1 1,-8 11,-11 13,2 2,-31 56,31-50,-2 6,1 1,3 1,1 1,3 0,1 2,3 0,2 0,2 1,2 1,0 83,7-120,2 1,0-1,1 0,0 1,1-1,0-1,1 1,1-1,9 16,1-3,1-1,1-1,29 30,-46-52,0-1,0 0,0 0,0 0,0 0,0 0,0 1,0-1,0 0,0 1,-1-1,1 1,-1-1,1 1,-1 1,0-2</inkml:trace>
  <inkml:trace contextRef="#ctx0" brushRef="#br0" timeOffset="858.53">339 514,'19'-11,"1"0,0 2,1 0,-1 1,2 1,-1 1,1 1,30-3,-51 8,1 0,-1 0,1 0,-1 0,1 0,-1 0,1 0,-1 1,0-1,1 0,-1 1,1-1,-1 1,0 0,1-1,-1 1,0 0,0 0,0 0,0 0,0 0,0 0,0 0,0 0,1 1,-1 1,0-1,0 1,0-1,-1 1,1 0,-1-1,0 1,0 0,0-1,0 1,0 0,-1 4,-1 1,0 0,0 0,-1 0,0-1,0 1,-1-1,0 1,-6 7,1-5,-5 12,14-22,0 1,0 0,0 0,0 0,1 0,-1 0,0 0,1 0,-1 0,1 0,-1 0,1-1,0 1,-1 0,1 0,0-1,-1 1,1 0,0-1,0 1,-1-1,1 1,0-1,0 1,0-1,0 1,2-1,4 4,0 0,0 0,-1 1,1-1,-1 1,0 1,0-1,-1 1,1 0,-2 1,1-1,0 1,4 11,-7-14,0 1,0 0,-1 0,0 0,0 0,0 0,0 0,-1 0,0 0,0 0,-1 0,1 0,-1 0,0 0,0 0,-1 0,1-1,-1 1,0 0,0-1,-1 1,-5 7,3-6,-1 0,0 0,0-1,0 0,-1 0,0 0,0-1,0 0,0 0,-1-1,1 0,-1-1,0 1,0-1,0-1,-9 2,11-2,1-1,0 1,0-1,-1 0,1 0,0-1,-1 1,1-1,0-1,0 1,0-1,0 1,0-1,0-1,0 1,1-1,-1 0,1 0,0 0,0 0,0-1,0 0,1 0,-1 0,-4-7,7 8,0 1,0 0,0 0,0 0,1-1,-1 1,1 0,-1-1,1 1,0 0,0-4,2-8</inkml:trace>
  <inkml:trace contextRef="#ctx0" brushRef="#br0" timeOffset="1529.34">912 427,'-20'33,"2"1,1 1,-12 37,23-56,2-1,0 1,1 0,0-1,1 2,1-1,1 0,0 0,1 0,3 16,-3-27,0 1,1-1,0 0,0 0,0 0,0 0,1 0,-1-1,1 1,1-1,-1 0,0 0,1 0,0 0,0 0,0-1,1 0,-1 0,1 0,-1 0,1-1,0 1,0-1,0-1,0 1,1-1,-1 0,0 0,1 0,5-1,-5 0,1 0,-1 0,0-1,1 0,-1 0,0-1,1 0,-1 0,0 0,0-1,-1 1,1-2,0 1,-1-1,0 1,0-1,0-1,0 1,-1-1,0 0,1 0,-2 0,1 0,5-12,-4 4,-1-1,0 1,-1-1,0 0,-1 0,-1 0,0-1,-1 1,-1 0,-4-25,4 28,-1 0,0 0,-1 0,-1 1,1-1,-2 1,1 0,-2 0,1 1,-1-1,0 1,-1 0,0 1,-11-10,13 14,-2 0,1 0,0 1,-1-1,1 1,-1 1,0-1,0 1,0 1,-10-2,15 2,0 1,0 0,0 0,-1 0,1 0,0 0,0 0,-1 0,1 1,0-1,0 1,0 0,0-1,0 1,0 0,0 0,0 0,0 1,0-1,0 0,1 1,-1-1,1 1,-1 0,1-1,-1 1,1 0,0 0,0 0,0 0,0 0,0 0,0 0,1 0,-1 0,0 3,0 7</inkml:trace>
  <inkml:trace contextRef="#ctx0" brushRef="#br0" timeOffset="2190.8">1249 809,'3'10,"0"8,1 4,-2 3,0-1,-1 2,0 0,-1 2,0-3,-3 1,0-2,-3-3,-3-5,-2-5,1-7,2-4</inkml:trace>
  <inkml:trace contextRef="#ctx0" brushRef="#br0" timeOffset="3092.4">1617 455,'285'14,"-284"-14,1 0,-1 0,1 1,-1-1,0 0,1 0,-1 1,0-1,1 1,-1-1,0 1,1-1,-1 1,0 0,0 0,0-1,0 1,0 0,0 0,0 0,0 0,0 1,0-1,-1 0,1 0,0 0,-1 1,1-1,-1 0,1 0,-1 1,0-1,1 1,-1-1,0 0,0 1,0-1,0 1,0-1,0 0,-1 3,-2 7,0-1,-1 0,0 1,-10 15,-1 6,5-1,1 0,1 1,2 0,1 0,2 0,1 1,3 51,3-68,3-14,9-23,-8 2</inkml:trace>
  <inkml:trace contextRef="#ctx0" brushRef="#br0" timeOffset="3653.68">2131 367,'16'280,"-3"-111,-11-160,-2-8,0-1,0 1,0 0,0 0,0 0,0 0,0-1,0 1,0 0,0 0,1 0,-1-1,0 1,1 0,-1 0,1-1,-1 1,1 0,-1-1,1 1,-1 0,1-1,-1 1,1-1,0 1,-1-1,1 1,1-1,4 0</inkml:trace>
  <inkml:trace contextRef="#ctx0" brushRef="#br0" timeOffset="4274.83">2424 793,'0'2,"-2"2,-2 2,1 2,3 0,2-3,0-6,0-5,-1-4,0-2,-2 0,-2 5,2 3,2 3</inkml:trace>
  <inkml:trace contextRef="#ctx0" brushRef="#br0" timeOffset="4874.28">2688 367,'12'322,"-10"-292,-1 79,-1-117</inkml:trace>
  <inkml:trace contextRef="#ctx0" brushRef="#br0" timeOffset="5653.92">2717 60,'50'37,"-2"1,47 50,-79-72,-2 2,0 0,-1 0,0 1,-2 1,0 0,-1 0,-2 1,8 25,-7-14,-2 1,-1 1,-2-1,-1 1,-2-1,-1 1,-1 0,-3-1,0 1,-2-1,-1 0,-2-1,-2 0,0 0,-2-1,-2 0,-33 52,26-56,13-1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7:03.65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6 48,'-3'0,"1"0,-1 0,1 1,-1 0,0-1,1 1,-1 0,1 0,-1 0,1 1,0-1,-4 3,5-3,0-1,1 1,-1 0,0-1,1 1,-1 0,1-1,-1 1,1 0,-1 0,1 0,-1-1,1 1,0 0,0 0,-1 0,1 0,0 0,0 0,0-1,0 1,0 0,0 0,0 0,0 0,0 0,1 0,-1 0,0 0,0-1,1 1,-1 0,1 0,-1 0,1-1,-1 1,1 0,-1 0,1-1,1 2,-2-2,0 1,1-1,-1 0,1 1,-1-1,1 0,0 0,-1 1,1-1,-1 0,1 0,-1 0,1 0,0 1,-1-1,1 0,-1 0,1 0,0 0,-1-1,1 1,-1 0,1 0,0 0,-1 0,1-1,-1 1,1 0,-1 0,1-1,-1 1,1 0,-1-1,1 1,-1-1,1 1,-1-1,0 1,1 0,-1-1,0 0,1 1,-1-1,0 1,0-1,0 1,1-1,-1 1,0-1,0 0,0-10,-13 19,12-6,-1 0,1 1,0-1,-1 1,1-1,0 1,0-1,1 1,-1 0,1 0,-1-1,1 1,0 0,0 0,0 5,0-7,0-1,0 1,0 0,1 0,-1 0,0-1,0 1,0 0,1 0,-1-1,0 1,1 0,-1 0,1-1,-1 1,1 0,-1-1,1 1,-1-1,1 1,-1 0,1-1,0 0,-1 1,1-1,0 1,0-1,-1 0,1 1,0-1,0 0,0 0,-1 0,1 0,0 1,0-1,0 0,-1 0,1-1,0 1,0 0,0 0,-1 0,1 0,0-1,0 1,0 0,-1-1,1 1,0-1,-1 1,1-1,0 1,0-2,0 2,0-1,0 1,1-1,-1 0,0 1,0-1,0 0,0 0,-1 1,1-1,0 0,0 0,0 0,-1 0,1 0,-1-1,1 1,-1 0,1 0,-1 0,1 0,-1-1,0 1,0 0,0 0,0-1,0 1,0 0,0 0,0-1,0 1,0 0,-1 0,1 0,0-1,-1 1,1 0,-1 0,-1-2,2 3,0-1,-1 1,1-1,-1 1,1 0,-1-1,1 1,-1 0,1-1,-1 1,0 0,1 0,-1-1,1 1,-1 0,0 0,1 0,-1 0,1 0,-1 0,0 0,1 0,-1 0,0 0,1 0,-1 1,0-1,-1 1,1 0,0 0,0 0,0 0,0 0,-1 0,1 0,1 0,-1 1,0-1,0 0,0 1,1-1,-1 0,0 1,1-1,-1 3,0-3,1 1,-1-1,0 1,1-1,-1 0,1 1,0-1,-1 1,1-1,0 1,0 0,0-1,0 1,0-1,0 1,0-1,1 1,-1-1,1 1,-1-1,1 1,-1-1,1 0,0 1,-1-1,1 0,0 0,0 1,0-1,0 0,0 0,1 0,0 1,0-2,0 0,0 0,0 0,-1 0,1-1,0 1,0 0,-1-1,1 1,0-1,-1 0,1 0,0 1,-1-1,1 0,-1-1,1 1,-1 0,0 0,0 0,1-1,-1 1,0-1,0 1,0-1,0 1,-1-1,2-2,14-37,-15 39,-1 0,1 1,-1-1,1 0,-1 0,0 0,0 0,0 0,0 0,0 0,0 0,-1 0,1 0,-1 0,1 0,-1 0,1 0,-1 1,-2-4,3 5,-1 0,0 0,0-1,0 1,1 0,-1 0,0 0,0 0,0 0,0 0,1 0,-1 0,0 0,0 0,0 0,0 0,1 1,-1-1,0 0,0 1,1-1,-1 1,0-1,0 1,1-1,-1 1,0-1,1 1,-1-1,1 1,-1 0,1-1,-1 1,1 0,0 0,-1-1,1 1,-1 1,0-1,0 1,0-1,1 0,-1 1,0-1,0 1,1-1,-1 1,1-1,-1 1,1 0,0-1,-1 1,1-1,0 1,0 0,0-1,0 1,1 0,-1-1,1 3,8-44,-9 38,0 1,0 0,0 0,0-1,0 1,0 0,0 0,0 0,-1-1,1 1,-1 0,1 0,-1 0,1 0,-1 0,1 0,-1 0,0 0,0 0,1 0,-1 0,0 0,0 0,0 0,-2 0,2 1,0-1,0 1,0 0,0 0,0 0,-1 0,1 0,0 1,0-1,0 0,0 0,0 1,0-1,0 0,-1 1,1 0,0-1,0 1,1-1,-3 2,2-1,0 0,0-1,0 1,0 0,0 0,0 0,0-1,0 1,0 0,0 0,1 1,-1-1,0 0,1 0,-1 0,1 0,-1 0,1 1,-1-1,1 0,0 1,0-1,0 0,0 0,0 1,0-1,0 0,0 1,0-1,0 0,1 0,-1 1,1-1,-1 0,1 0,-1 0,1 1,0-1,-1 0,1 0,0 0,1 1,-1-1,0-1,-1 0,1 0,-1 1,1-1,-1 0,1 0,-1 0,1 0,0 0,-1 0,1 0,-1 0,1 0,0 0,-1 0,1 0,-1 0,1 0,0-1,-1 1,1 0,-1 0,1-1,-1 1,1 0,-1-1,1 1,-1-1,0 1,1 0,-1-1,1 1,-1-1,12-26,-11 25,-1 1,0 0,1 0,-1 0,0-1,0 1,1 0,-1 0,0-1,0 1,0 0,-1 0,1 0,0-1,0 1,-1 0,1 0,0 0,-1-1,1 1,-1 0,0 0,1 0,-1 0,0 0,0 0,0 0,1 0,-1 1,0-1,0 0,0 0,0 1,-1-1,1 0,0 1,0 0,0-1,0 1,-1-1,1 1,0 0,0 0,-1 0,-1 0,2 0,-1 0,1 0,0 0,-1 1,1-1,0 1,-1-1,1 1,0-1,-1 1,1-1,0 1,0 0,0 0,0 0,0 0,0 0,0 0,0 0,0 0,0 0,0 0,1 0,-1 1,1-1,-1 0,1 0,-1 1,1-1,-1 1,1-1,0 0,0 1,0-1,0 0,0 1,0-1,0 1,0-1,1 0,-1 1,1-1,-1 0,1 1,-1-1,1 0,-1 0,1 1,0-1,0 0,0 0,1 1,-2-1,1 0,0 1,0-1,0 0,0 0,0 0,0 0,0 0,0 0,0-1,1 1,-1 0,0 0,0-1,1 1,-1-1,0 1,1-1,-1 0,2 1,-1-2,-1 1,0 0,0-1,0 1,0-1,1 0,-1 1,0-1,0 0,0 0,0 1,0-1,0 0,-1 0,1 0,0 0,0 0,-1 0,1-1,-1 1,1 0,-1 0,1 0,-1-1,0 1,1 0,-1 0,0-3,1 2,-1-1,0 0,0 0,1 0,-2 0,1 1,0-1,0 0,-1 0,0 0,0 1,1-1,-2 0,1 1,0-1,0 1,-3-4,3 5,0 0,0 0,0 0,0 0,0 0,0 1,0-1,0 0,0 1,0-1,0 0,-1 1,1 0,0-1,0 1,-1 0,1-1,0 1,-1 0,1 0,0 0,0 0,-1 0,1 1,0-1,-1 0,1 1,0-1,0 0,0 1,-1 0,1-1,0 1,0 0,0-1,0 1,0 0,0 0,0 0,-1 1,0 1,0 0,0 1,1-1,-1 0,1 0,-1 1,1-1,0 1,1-1,-1 1,1-1,-1 1,1-1,0 1,1 4,-2-6,1-1,0 1,0 0,0-1,0 1,1-1,-1 1,0 0,1-1,-1 1,1-1,-1 1,1-1,0 1,-1-1,1 0,0 1,0-1,0 0,0 1,0-1,1 0,-1 0,0 0,0 0,1 0,-1 0,1-1,-1 1,1 0,-1-1,1 1,-1-1,4 1,-4-1,0-1,1 1,-1-1,0 0,0 1,0-1,0 0,0 0,0 1,0-1,0 0,0 0,0 0,0 0,-1 0,1-1,0 1,-1 0,1 0,-1 0,1-1,-1 1,0 0,1 0,-1-1,0 1,0 0,0-1,0 1,0 0,0-1,0 1,-1 0,1-1,0 1,-1 0,1 0,-1-1,1 1,-2-1,6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8:52.2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5 1,'-35'33,"18"-18,0 2,-18 23,9-3,1 1,3 2,-23 50,-38 132,76-200,1 0,0 0,2 0,1 1,1-1,0 1,3 31,1-36,1-1,1 1,0 0,1-1,1 0,1 0,0-1,1 0,18 27,-19-33,-5-6,0 0,0 0,1-1,0 1,0-1,0 1,0-1,0 0,1-1,3 4,1-3</inkml:trace>
  <inkml:trace contextRef="#ctx0" brushRef="#br0" timeOffset="551.08">291 411,'0'5,"0"4,0 3,0 2,0 4,0 1,0 0,3 1,0 3,0 2,0 2,-2-1,1 0,-2-2,0-2,0-3,0-2,0-4</inkml:trace>
  <inkml:trace contextRef="#ctx0" brushRef="#br0" timeOffset="1357.98">587 366,'-26'94,"14"-60,2 0,2 1,1-1,2 2,1-1,1 43,4-72,0 0,0-1,1 1,0-1,-1 0,2 1,-1-1,1 0,-1 0,2-1,-1 1,0 0,1-1,0 0,0 0,0 0,0 0,1-1,-1 0,1 0,0 0,0 0,0-1,7 3,-8-3,0-1,1 0,-1 0,0 0,0-1,1 1,-1-1,0 0,0 0,1-1,-1 1,0-1,0 0,1 0,-1 0,0-1,0 1,0-1,-1 0,1 0,0 0,-1-1,1 1,-1-1,0 0,0 0,0 0,0 0,0-1,-1 1,0-1,3-4,0-4,0-1,-1 1,0-1,-1 0,0 0,-1 0,-1 0,0-18,-1 1,-1-1,-9-45,8 66,-1 1,0 0,0 0,-1 0,0 0,0 1,-1 0,0 0,-10-12,12 16,0 0,-1 1,1-1,-1 1,0-1,0 1,0 0,-1 1,1-1,-1 1,1 0,-1 0,0 0,0 1,0 0,0-1,0 2,0-1,-7 0,11 2,-1-1,1 0,0 0,-1 1,1-1,0 1,-1-1,1 1,0-1,0 1,-1 0,1 0,0 0,0-1,0 1,0 0,0 0,0 1,0-1,0 0,1 0,-1 0,0 0,1 1,-1-1,1 0,-1 1,1-1,-1 0,1 1,0 1,-2 8</inkml:trace>
  <inkml:trace contextRef="#ctx0" brushRef="#br0" timeOffset="1814.31">922 780,'0'13,"0"6,0 5,0 1,0-2,0 2,0-3,0-1,0-3,-2-1,-1-1,-3-4,0-3</inkml:trace>
  <inkml:trace contextRef="#ctx0" brushRef="#br0" timeOffset="3040.58">1319 293,'-18'25,"1"1,1 1,2 1,0 0,-12 39,19-46,1 0,1 1,1 0,1 0,1 0,0 0,2 0,3 27,-1-38,1-1,-1 0,2 0,0-1,0 1,0-1,1 0,1 0,0 0,0-1,0 0,1 0,0 0,1-1,0 0,0-1,9 6,-13-8,1-1,0-1,0 1,0 0,0-1,1 0,-1-1,0 1,1-1,-1 0,1 0,0 0,-1-1,1 0,0 0,-1-1,1 1,-1-1,1-1,-1 1,1-1,-1 0,0 0,0 0,0-1,0 1,0-1,0-1,-1 1,1-1,-1 1,6-8,-5 5,0-1,-1 1,1-1,-1 0,-1-1,1 1,-1-1,2-8,-4 13,0 1,0-1,-1 0,1 0,-1 0,1 1,-1-1,0 0,0 0,0 0,-1 0,1 1,-1-1,1 0,-1 0,0 0,0 1,0-1,0 1,-1-1,1 1,-1-1,0 1,1 0,-1 0,-3-3,3 4,0 0,0 0,-1 0,1 1,0-1,-1 1,1-1,0 1,-1 0,1 0,-1 0,1 0,0 0,-1 0,1 1,-1-1,1 1,0 0,0 0,-1 0,1 0,0 0,0 0,0 0,0 1,0-1,0 1,1 0,-1-1,-2 4,-3 2,0 0,1 1,0-1,0 1,0 1,-4 10,-9 35,16-44</inkml:trace>
  <inkml:trace contextRef="#ctx0" brushRef="#br0" timeOffset="3808.71">1673 338,'21'7,"1"0,1-2,-1 0,1-1,0-2,0 0,0-1,0-2,37-4,-42 4,-23 15,-4 5,-9 41,3 0,-14 114,19-102,9-41,3-22</inkml:trace>
  <inkml:trace contextRef="#ctx0" brushRef="#br0" timeOffset="4157.12">2053 748,'0'5,"0"5,0 2,0-1</inkml:trace>
  <inkml:trace contextRef="#ctx0" brushRef="#br0" timeOffset="4942.94">2450 411,'-9'0,"-1"1,0-1,1 2,-1-1,1 1,0 1,-1 0,1 0,-16 9,20-9,1-1,0 2,-1-1,1 0,0 1,1 0,-1 0,1 0,-1 0,1 0,0 1,1 0,-1-1,1 1,0 0,0 0,1 0,-1 1,0 5,2-11,0 1,0 0,-1 0,1-1,0 1,0 0,0 0,0 0,0-1,0 1,0 0,0 0,1 0,-1-1,0 1,0 0,1 0,-1-1,0 1,1 0,-1-1,1 1,-1 0,1-1,-1 1,1 0,0-1,-1 1,1-1,0 0,-1 1,1-1,0 1,-1-1,1 0,0 1,0-1,-1 0,1 0,0 0,0 0,0 0,-1 0,1 0,0 0,0 0,0 0,-1 0,1 0,0 0,0-1,0 1,-1 0,1-1,1 0,52-22,-44 18,-4 2,0 0,0 0,0 1,0 0,0 0,1 1,-1 0,1 0,-1 0,1 1,-1 0,13 2,-16-1,0 0,0 0,0 0,0 1,0 0,0-1,0 1,0 0,-1 1,1-1,-1 0,1 1,-1-1,0 1,0 0,0-1,0 1,-1 0,1 0,-1 1,0-1,0 0,0 0,0 0,0 1,0 3,0 0,0 0,0 0,-1 0,1 0,-1 0,-1 0,1 0,-1 0,-1 0,1 0,-1 0,0 0,-1-1,0 1,0-1,0 0,-1 0,0 0,-6 7,6-9,0 0,0 0,-1-1,1 0,-1 0,0 0,0-1,0 1,0-1,0 0,-1-1,1 1,-1-1,1 0,-1 0,1-1,-1 0,1 0,-1 0,1-1,-1 1,0-1,1-1,0 1,-6-3,-4-2,2 0</inkml:trace>
  <inkml:trace contextRef="#ctx0" brushRef="#br0" timeOffset="5712.36">2538 176,'23'18,"0"0,-2 2,0 0,-1 2,-1 0,30 46,71 186,-113-237,-1 0,-1 0,0 1,-1-1,-1 1,-1 0,0 0,-2 1,0-1,-1 0,0 0,-2 0,0 0,-1 0,-1-1,0 0,-2 0,-13 26,-49 86,33-66,32-5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1:12.7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 133,'-2'46,"-10"58,3-33,9-70,0 1,-1-1,1 0,0 0,0 0,1 0,-1 0,0 0,0 0,0 1,1-1,-1 0,1 0,-1 0,1 0,-1 0,1 0,-1-1,1 1,0 0,0 0,-1 0,1 0,0-1,0 1,0 0,0-1,0 1,0-1,0 1,0-1,0 0,0 1,0-1,0 0,1 1,45-1,-36 0,3-1</inkml:trace>
  <inkml:trace contextRef="#ctx0" brushRef="#br0" timeOffset="357.27">185 279,'3'10,"0"6,-3 2,0 4,-2-3</inkml:trace>
  <inkml:trace contextRef="#ctx0" brushRef="#br0" timeOffset="714.68">230 146,'5'-2,"4"-1,1 0</inkml:trace>
  <inkml:trace contextRef="#ctx0" brushRef="#br0" timeOffset="1144.39">407 397,'1'0,"0"-1,0 1,-1-1,1 1,0-1,0 0,-1 1,1-1,0 0,-1 0,1 1,0-1,-1 0,1 0,-1 0,0 0,1 0,-1 0,0 0,1 0,-1 0,0 0,0 0,0 0,0 0,0 0,0-1,2-34,-2 31,0-23,2 1,1-1,1 1,9-30,-11 49,1 0,0 0,1 0,-1 1,2-1,-1 1,11-13,-12 17,0 0,0 0,0 0,0 1,1-1,-1 1,1 0,0 0,-1 1,1-1,0 1,0-1,0 1,0 0,0 1,1-1,3 1,-7 0,1-1,-1 1,0 0,0 1,0-1,0 0,0 0,0 0,0 1,0-1,0 0,0 1,0-1,0 1,0 0,0-1,0 1,0 0,0-1,0 1,-1 0,1 0,0 0,0 0,-1 0,1 0,-1-1,1 2,-1-1,1 0,-1 0,0 0,1 2,-3 37,-1-24</inkml:trace>
  <inkml:trace contextRef="#ctx0" brushRef="#br0" timeOffset="1541.47">319 309,'15'-2,"10"-2,5-1,4-1,0-2,-3 2,-4-3,-5 0,-5 0</inkml:trace>
  <inkml:trace contextRef="#ctx0" brushRef="#br0" timeOffset="1939.42">627 279,'8'-1,"0"0,0-1,0 0,-1 0,1-1,-1 0,1 0,-1-1,0 0,-1 0,9-7,-15 11,1 0,-1 0,0 0,1 0,-1-1,0 1,1 0,-1 0,0-1,0 1,1 0,-1-1,0 1,0 0,1-1,-1 1,0 0,0-1,0 1,0 0,0-1,0 1,1 0,-1-1,0 1,0-1,0 1,0 0,0-1,0 1,-1 0,1-1,0 1,0-1,0 1,0 0,0-1,-16-1,-21 9,32-5,1 1,-1-1,0 1,1 0,-1 0,1 1,0-1,0 1,0 0,1 0,-5 5,8-8,-1 0,1 0,-1 0,1 0,-1 0,1 0,-1 0,1 0,0 0,0 1,0-1,-1 0,1 0,0 0,0 0,1 0,-1 0,0 0,0 1,0-1,1 0,0 1,0 0,1 0,-1-1,1 1,-1-1,1 0,0 1,-1-1,1 0,0 0,0 0,0 0,0-1,0 1,0 0,0-1,4 1,6 1,0-1,1 0,19-2,-24 1,5 0</inkml:trace>
  <inkml:trace contextRef="#ctx0" brushRef="#br0" timeOffset="2956.09">1434 206,'4'-2,"0"0,0-1,1 1,-1 1,1-1,-1 1,8-2,-5 2,-1-1,1 0,0 0,-1-1,0 0,9-5,-14 7,0 1,0-1,0 0,-1 0,1 0,0-1,0 1,-1 0,1 0,-1 0,1 0,-1-1,1 1,-1 0,0 0,1-1,-1 1,0 0,0-1,0 1,0 0,0-1,0 1,-1 0,1-1,0 1,-1 0,1 0,-1-1,1 1,-1 0,0 0,1 0,-1 0,0 0,0 0,0 0,-1-1,0-1,1 1,-1 0,0 0,0 1,0-1,0 0,0 1,-1-1,1 1,-1 0,1 0,-1-1,1 2,-1-1,1 0,-1 0,0 1,1 0,-1-1,0 1,1 0,-1 0,0 1,0-1,1 0,-1 1,1 0,-1 0,0-1,1 2,-1-1,-2 2,-3 1,1 0,0 0,0 1,0 0,0 0,1 1,0 0,0 0,-5 8,7-8,0 0,1 0,-1 0,2 0,-1 0,1 1,0-1,0 1,1 0,-1 0,2-1,-1 1,1 0,0 0,0 0,2 7,-1-10,0 1,0-1,1 0,-1 0,1 0,0 0,0 0,1 0,-1-1,1 1,0-1,0 0,0 0,0 0,1 0,-1 0,1-1,-1 1,1-1,0 0,0 0,0 0,0-1,0 1,8 0,-4 0,6 2,1-1,-1 0,1-1,0-1,25-1,-30-2</inkml:trace>
  <inkml:trace contextRef="#ctx0" brushRef="#br0" timeOffset="3302.91">1699 191,'13'12,"6"7,0 3,-1 0,0-2,-4-6,-5-5</inkml:trace>
  <inkml:trace contextRef="#ctx0" brushRef="#br0" timeOffset="3699.77">1742 191,'-10'12,"-3"7,-2 3,-1 0,-1 1,1-1,3-1,1-5,5-5,4-4</inkml:trace>
  <inkml:trace contextRef="#ctx0" brushRef="#br0" timeOffset="4046.94">1992 235,'-3'10,"-3"8,0 4,0 0,-1 2,1-1,1-2,2-2,1-1,1-5</inkml:trace>
  <inkml:trace contextRef="#ctx0" brushRef="#br0" timeOffset="4401.4">1917 146,'13'1,"1"-1,-1 1,0 1,1 1,-1-1,0 2,12 5,-21-8,-1 0,0 1,0-1,1 1,-1 0,0 0,0 0,0 1,-1-1,1 0,-1 1,1 0,-1 0,0 0,0 0,0 0,0 0,-1 0,1 1,-1-1,0 0,0 1,0 0,0-1,-1 1,1-1,-1 1,0 0,0-1,-1 7,0-6,0-1,-1 1,1-1,-1 0,0 0,0 1,0-1,0-1,0 1,-1 0,1 0,-1-1,0 1,0-1,0 0,-6 4,7-5,0 0,0 1,0-1,-1 0,1 0,0 0,-1-1,1 1,-1 0,1-1,-1 0,1 1,-1-1,1 0,-1 0,1-1,-1 1,1 0,-1-1,1 0,0 1,-1-1,1 0,0 0,-3-2,-2-3</inkml:trace>
  <inkml:trace contextRef="#ctx0" brushRef="#br0" timeOffset="4934.4">2256 206,'49'-4,"-27"-6,-22 9,0 1,1-1,-1 1,0-1,0 1,0-1,1 1,-1-1,0 0,0 1,0-1,0 1,0-1,0 0,0 1,0-1,0 1,-1-1,1 0,0 1,0-1,0 1,-1-1,1 1,0-1,-1 1,1-1,0 1,-1-1,1 1,-1-1,1 1,-1-1,0 1,-1-2,0 1,0-1,-1 1,1 0,-1-1,1 1,-1 0,0 1,1-1,-1 0,0 1,1 0,-1-1,0 1,0 0,1 1,-1-1,0 0,0 1,1-1,-1 1,0 0,1 0,-1 0,1 0,-1 1,1-1,-4 4,1-3,0 1,0 1,0-1,0 1,1-1,0 1,0 1,0-1,0 0,1 1,0 0,-6 10,9-13,-1 1,0-1,0 0,1 1,0-1,-1 1,1-1,0 1,0-1,0 1,0-1,1 0,-1 1,1-1,0 1,-1-1,1 0,0 1,0-1,0 0,1 0,1 3,0-3,0 1,0 0,0-1,0 0,1 0,-1 0,1 0,-1 0,1 0,0-1,0 0,5 1,5 1,0-2,0 1,0-2,0 0,1 0,22-5,-20 1</inkml:trace>
  <inkml:trace contextRef="#ctx0" brushRef="#br0" timeOffset="5311.23">2551 103,'-22'21,"1"-1,-32 38,49-53,0 1,0-1,0 1,1 0,0 1,0-1,0 0,1 1,0 0,0-1,1 1,-1 11,2-16,0-1,0 0,0 0,0 1,1-1,-1 0,0 0,1 0,-1 1,1-1,-1 0,1 0,0 0,-1 0,1 0,0 0,0 0,0 0,0 0,0-1,0 1,0 0,0 0,0-1,0 1,0-1,0 1,0-1,0 1,1-1,-1 0,1 1,45 1,-39-3,8 1</inkml:trace>
  <inkml:trace contextRef="#ctx0" brushRef="#br0" timeOffset="5700.36">2726 0,'-2'10,"-2"6,1 5,0 4,1 2,1 3,-2 0,-1-2,1-1,1-2,0-4,1-2,1-2,0-4</inkml:trace>
  <inkml:trace contextRef="#ctx0" brushRef="#br0" timeOffset="6044.51">2609 162,'10'-2,"9"-2,5 1,4-2,2 0,-1 1,-3 1,-4 1,-3 0,-5 2</inkml:trace>
  <inkml:trace contextRef="#ctx0" brushRef="#br0" timeOffset="6552.37">2974 146,'-6'1,"-1"-1,1 1,0 0,-1 0,1 1,0-1,0 1,0 1,0-1,0 1,1 0,-1 1,1-1,0 1,0 0,0 0,0 1,1-1,-1 1,1 0,1 0,-1 1,1-1,0 1,0 0,0 0,-3 11,6-16,-1 0,1 0,0 0,-1 0,1 0,0 0,0 0,0 0,0 0,0 0,0 0,0 0,0 0,0 0,0 0,0 0,1 0,-1 0,0 0,1 0,-1 0,1 0,-1 0,1 0,-1-1,1 1,0 0,-1 0,1 0,0-1,0 1,0-1,-1 1,1 0,0-1,0 1,0-1,0 0,0 1,0-1,0 0,0 1,0-1,0 0,0 0,0 0,0 0,0 0,0 0,2-1,2 1,-1-1,-1 0,1 0,0 0,0 0,0-1,0 0,-1 1,1-1,-1-1,1 1,3-3,-1-2,-1 0,0 0,0 0,0-1,4-10,-9 20,0 1,0 0,0-1,1 1,-1-1,1 1,-1 0,1-1,0 1,0-1,0 0,0 1,0-1,1 0,-1 0,4 4,4-1</inkml:trace>
  <inkml:trace contextRef="#ctx0" brushRef="#br0" timeOffset="6997">3021 280,'1'2,"1"0,0 1,0-1,0-1,1 1,-1 0,0 0,1-1,-1 1,1-1,3 1,-5-2,0 0,1-1,-1 1,0-1,1 1,-1-1,0 0,0 1,0-1,0 0,0 0,0 0,0 0,0 0,0 0,0 0,0 0,0 0,-1-1,1 1,-1 0,1 0,-1-1,1 1,-1 0,1-2,13-35,-8 20,1-1,19-33,-24 49,-1 0,1 0,1 0,-1 0,0 0,1 0,-1 1,1-1,0 1,0-1,0 1,0 0,0 0,1 1,-1-1,0 1,1 0,-1-1,1 1,0 1,5-2,-7 3,0-1,0 0,0 1,0-1,0 1,0 0,-1-1,1 1,0 0,0 0,0 0,-1 0,1 1,-1-1,1 0,-1 1,1-1,-1 1,0 0,0-1,0 1,0 0,0 0,0-1,0 1,0 0,-1 0,1 0,-1 0,1 0,-1 0,0 0,0 2,2 12,-1 0,-1 0,-2 19,1-18,1-3</inkml:trace>
  <inkml:trace contextRef="#ctx0" brushRef="#br0" timeOffset="7364.08">3446 118,'-5'3,"-4"3,-1 2,0 4,-2 4,1 2,1 0,1 2,3 1,2-2,1 0,5-5,6-4,4-6,6-7,2-4,-3-2</inkml:trace>
  <inkml:trace contextRef="#ctx0" brushRef="#br0" timeOffset="7778.7">3518 176,'7'10,"6"8,2 4,4 1,1-2,0-4,-3-2,-3-4,-3-4</inkml:trace>
  <inkml:trace contextRef="#ctx0" brushRef="#br0" timeOffset="8125.65">3711 146,'-5'13,"-5"9,-2 8,1 4,-1 3,-1 2,0-2,0 0,-2-3,1-3,-1-3,0-8,3-6</inkml:trace>
  <inkml:trace contextRef="#ctx0" brushRef="#br0" timeOffset="9879.27">54 573,'-5'-2,"14"-3,14-2,371 4,-201 6,-175-3,299-12,-205 6,114 7,-77 1,-47-1,266-13,-159-1,383-22,-488 34,110 3,-153 4,63 2,-124-8,0 0,0 0,0 0,0 0,0 0,0 1,0-1,0 0,0 0,0 0,0 0,0 0,0 0,0 0,0 0,0 0,0 0,0 0,0 0,0 0,1 1,-1-1,0 0,0 0,0 0,0 0,0 0,0 0,0 0,0 0,0 0,0 0,0 0,0 0,0 1,-6 2</inkml:trace>
  <inkml:trace contextRef="#ctx0" brushRef="#br0" timeOffset="10767.42">1170 691,'2'2,"1"4,3 3,2 3,3 1,-1 1,1 2,-2-1,0 0,2-2,-2-4</inkml:trace>
  <inkml:trace contextRef="#ctx0" brushRef="#br0" timeOffset="11178.31">1301 663,'-7'42,"1"-1,3 1,1 59,-3 41,2-118,1-14,1-1,0 1,1 1,0-1,0 0,1 0,2 10,2-11,1-5</inkml:trace>
  <inkml:trace contextRef="#ctx0" brushRef="#br0" timeOffset="12571.55">1435 737,'10'4,"0"-1,1-1,-1 0,1 0,0-1,-1 0,1 0,0-2,0 1,11-3,-21 3,0 0,0-1,0 1,0 0,1-1,-1 1,0-1,0 1,0-1,0 0,0 1,0-1,-1 0,1 0,0 0,0 1,0-1,-1 0,1 0,0 0,-1 0,1 0,-1 0,1-1,-1 1,0 0,1 0,-1 0,0 0,0-1,0 1,0 0,0 0,0 0,0 0,0-1,0 1,-1 0,1 0,0 0,-1 0,1 0,-1 0,1-1,-1 1,0 0,1 1,-1-1,0 0,-1-1,0-1,0 0,-1 0,0 0,1 0,-1 0,0 1,-1-1,1 1,0 0,-1 0,1 0,-1 1,1-1,-7-1,5 3,1 1,0 0,0-1,-1 1,1 1,0-1,0 0,0 1,0 0,0 0,1 0,-1 1,1-1,-1 1,1 0,0 0,0 0,0 0,0 0,1 1,-4 5,-2 3,0 1,1 0,0 0,1 0,-5 16,11-27,-1 0,1 0,-1 0,1 0,0 0,0 0,0-1,0 1,0 0,0 0,0 0,1 0,-1 0,0 0,1-1,0 1,0 0,-1 0,1-1,0 1,0 0,0-1,1 1,-1-1,0 1,1-1,-1 0,0 0,1 1,0-1,-1 0,1 0,0-1,-1 1,1 0,0 0,0-1,0 1,0-1,-1 0,1 1,4-1,11 2,1 0,-1-2,33-2,-29 1,60 0,-68 1</inkml:trace>
  <inkml:trace contextRef="#ctx0" brushRef="#br0" timeOffset="13128.94">1757 737,'-6'1,"0"0,0 0,0 0,0 1,1 0,-1 0,0 1,1-1,0 1,-1 0,1 1,-7 5,6-3,-1-1,1 1,0 0,1 1,-1-1,1 1,0 0,-5 11,9-17,1 1,-1-1,1 0,-1 0,1 0,-1 1,1-1,0 0,0 1,-1-1,1 0,0 1,0-1,0 0,1 1,-1-1,0 0,0 0,1 1,-1-1,1 0,-1 0,1 1,-1-1,2 2,0-2,-1 0,1 0,0 0,-1 0,1 0,0 0,0 0,0 0,-1-1,1 1,0-1,0 1,0-1,0 0,3 0,0 0,1 0,0 0,-1-1,1 1,0-2,-1 1,1 0,-1-1,1 0,-1 0,7-5,-9 5,0-1,0 0,0-1,0 1,-1 0,0-1,1 1,-1-1,0 0,-1 0,3-8,-4 14,1 0,-1 1,0-1,0 0,1 0,-1 0,1 0,0 0,0 0,0 0,0 0,0 0,0-1,0 1,1 0,-1 0,0-1,1 1,0-1,-1 0,1 1,0-1,0 0,-1 0,1 0,0 0,0 0,0-1,0 1,0 0,1-1,-1 0,0 1,0-1,0 0,0 0,3 0,7-3</inkml:trace>
  <inkml:trace contextRef="#ctx0" brushRef="#br0" timeOffset="13600.44">1888 823,'1'1,"0"0,0 1,0-1,0 0,0 0,0 0,0 0,0-1,0 1,1 0,-1 0,0-1,1 1,-1-1,1 1,-1-1,0 0,1 1,-1-1,1 0,-1 0,1 0,-1 0,1 0,1-1,-2 0,1 0,-1 0,1 0,-1 0,1-1,-1 1,0 0,1-1,-1 1,0-1,0 0,0 1,0-1,-1 0,1 0,0-2,4-13,-1 1,-1-1,1-24,-3 31,-1 6,0 0,0 0,0 0,1 1,0-1,0 0,0 0,0 0,1 0,-1 1,1-1,0 1,0-1,0 1,1 0,-1 0,1 0,0 0,0 0,0 1,0-1,0 1,0 0,1 0,-1 0,1 0,0 0,-1 1,1 0,0 0,0 0,0 0,0 0,0 1,0 0,0 0,0 0,4 0,21-2,-16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1:07.55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6 40,'-10'1,"1"0,-1 0,1 1,-1 1,1-1,0 2,0-1,0 1,1 0,-1 1,1 0,0 0,0 1,1 0,0 1,0-1,0 1,1 0,0 1,0 0,1 0,0 0,-6 13,6-10,0 0,0 1,1-1,0 1,1 0,1 0,0 0,0 1,1-1,1 0,0 0,0 1,2-1,-1 0,2 0,-1 0,2 0,5 15,-4-19,0 0,1 0,-1-1,2 1,-1-1,1-1,0 1,0-1,1 0,-1-1,1 0,1 0,-1-1,1 0,0 0,0-1,0 0,9 1,-12-2,-1-1,0 0,1 0,-1-1,1 1,-1-1,1 0,-1-1,0 0,1 1,-1-2,0 1,1-1,-1 1,0-1,0-1,0 1,-1-1,1 0,-1 0,1 0,-1 0,0-1,0 0,0 0,-1 0,1 0,-1-1,0 1,0-1,-1 0,3-6,1-7,-1 0,0 0,-2 0,0-1,-1 0,-1-19,-1-3,-11-70,9 100,-1-1,0 0,-1 1,0-1,-1 1,-7-13,10 22,1-1,-1 1,1 0,-1-1,0 1,0 0,0 0,-1 0,1 0,0 1,-1-1,1 1,-5-3,5 4,0-1,0 1,0 0,1 0,-1 0,0 0,0 0,0 1,1-1,-1 0,0 1,0-1,1 1,-1 0,0 0,1-1,-1 1,0 0,1 0,-1 1,1-1,0 0,-1 0,0 2,1-1,-1-1,1 1,-1-1,1 1,0 0,0-1,0 1,0 0,0 0,0 0,1 0,-1 0,1 0,-1 0,1 0,0 0,0 0,0 0,0 0,0 0,0 1,0-1,1 0,-1 0,1 0,0 2,5 6</inkml:trace>
  <inkml:trace contextRef="#ctx0" brushRef="#br0" timeOffset="432.52">635 334,'-2'7,"-1"6,-3 2,0-3,1-7,4-6,2-3</inkml:trace>
  <inkml:trace contextRef="#ctx0" brushRef="#br0" timeOffset="931.13">886 41,'-13'351,"14"-325,2-22</inkml:trace>
  <inkml:trace contextRef="#ctx0" brushRef="#br0" timeOffset="1733.62">1164 27,'-4'6,"1"1,0 0,0 0,1 0,0 0,0 1,1-1,0 0,0 1,0-1,1 1,0-1,2 10,0-11,0 0,0 1,0-1,1 0,0 0,0-1,1 1,0-1,-1 0,2 0,-1 0,1 0,-1-1,1 1,8 4,-3-1,0 0,0 1,-1 1,0 0,0 0,12 20,-19-28,-1 1,1-1,-1 0,1 1,-1 0,0-1,0 1,0 0,0 0,-1-1,1 1,-1 0,0 0,0 0,0 0,0 0,0-1,0 1,-1 0,1 0,-1 0,0 0,0-1,0 1,0 0,-1-1,1 1,-1-1,1 0,-1 1,0-1,0 0,0 0,0 0,0 0,0 0,-5 2,5-3,0 1,0 0,0-1,-1 0,1 1,0-1,-1 0,0-1,1 1,-1 0,1-1,-1 1,0-1,1 0,-1 0,0 0,1 0,-1 0,0 0,1-1,-1 0,0 1,1-1,-1 0,1 0,-1 0,1-1,-3-1,2 0,0 0,0 0,1-1,-1 1,1-1,0 1,0-1,0 0,1 0,-1 0,1 0,0 0,0 0,1 0,-1 0,1-1,0-4,0 2,0 0,0 0,1 0,0 1,1-1,0 0,0 1,0-1,1 1,-1 0,7-10,1 1,1 1,1 1,12-13,-14 17,0 0,-2-1,1-1,-1 1,0-1,-1-1,8-17,-14 27,0-1,0 1,0-1,0 1,-1-1,1 1,-1-1,0 0,1 1,-1-1,0 1,-1-1,1 0,0 1,-1-1,1 1,-1-1,0 1,0-1,0 1,0 0,0-1,-1 1,1 0,-1 0,0 0,1 0,-1 0,-2-2,1 3,1-1,-1 1,1 0,-1 0,0 0,0 0,1 1,-1-1,0 1,0-1,0 1,0 0,0 0,1 1,-1-1,0 0,0 1,0 0,1 0,-1 0,0 0,1 0,-1 0,0 0,1 1,-4 2,-15 15,14-11</inkml:trace>
  <inkml:trace contextRef="#ctx0" brushRef="#br0" timeOffset="2942.38">93 598,'4'-3,"0"0,0 0,1 1,-1-1,0 1,1 0,-1 0,1 1,0-1,0 1,-1 0,7 0,62-3,-61 4,234 2,125-4,-275-4,59-2,81 8,-245 0</inkml:trace>
  <inkml:trace contextRef="#ctx0" brushRef="#br0" timeOffset="3555.95">635 719,'16'163,"-16"41,0-204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0:57.2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8 31,'6'-1,"0"0,-1 0,1 0,0-1,-1 0,7-3,26-8,-27 11,1 1,-1 0,1 1,0 0,0 0,19 4,-28-3,-1 0,1 0,-1-1,1 1,0 1,-1-1,0 0,1 1,-1-1,0 1,0 0,0-1,0 1,0 0,0 0,0 0,-1 1,1-1,-1 0,0 1,0-1,1 1,-1-1,-1 1,1 0,0-1,-1 1,1 0,-1-1,0 1,0 0,0 0,0-1,-1 5,0 0,-1 1,1-1,-2 1,1-1,-1 0,0 0,0 0,0 0,-1-1,-1 1,1-1,-1 0,0 0,0-1,0 1,-1-1,0 0,-11 7,16-12,1 0,0 0,0 0,-1 1,1-1,0 0,0 0,0 0,-1 1,1-1,0 0,0 0,0 1,0-1,-1 0,1 0,0 1,0-1,0 0,0 0,0 1,0-1,0 0,0 0,0 1,0-1,0 0,0 1,0-1,0 0,0 0,0 1,0-1,0 0,1 0,-1 1,0-1,0 0,0 0,0 1,0-1,1 0,-1 0,0 1,0-1,1 0,-1 0,0 0,0 0,0 0,1 1,-1-1,0 0,1 0,-1 0,0 0,0 0,1 0,-1 0,0 0,0 0,1 0,-1 0,0 0,1 0,-1 0,0 0,35 6,-8-1,-22-2,-1-1,1 1,-1 0,0 1,0-1,0 1,0 0,-1 0,0 0,1 0,-1 0,-1 1,1 0,-1-1,0 1,0 0,0 0,-1 0,1 0,-1 1,0-1,-1 0,1 0,-1 1,-1 6,1-8,0 1,0-1,-1 1,0-1,0 0,0 1,0-1,0 0,-1 1,0-1,0 0,0 0,-1 0,1-1,-1 1,0-1,0 1,0-1,0 0,-1 0,1 0,-1 0,0-1,0 0,0 0,0 0,0 0,0 0,-8 1,3-2,-1 0,1-1,-1 0,1 0,-1-1,1-1,-1 0,1 0,0 0,0-1,0-1,0 1,0-2,1 1,-10-7,18 10,-1 1,1 0,-1-1,1 1,-1 0,1-1,-1 1,1-1,-1 1,1-1,0 1,-1-1,1 1,0-1,-1 1,1-1,0 1,0-1,-1 1,1-1,0 0,0 1,0-1,0 0,0 0,3-4</inkml:trace>
  <inkml:trace contextRef="#ctx0" brushRef="#br0" timeOffset="437.31">483 383,'0'3,"3"3,0 3,0 2,0 3,-1-5,-1-5,-1-7,3-2,0-1</inkml:trace>
  <inkml:trace contextRef="#ctx0" brushRef="#br0" timeOffset="1201.49">940 31,'-9'6,"-1"1,1 0,0 0,0 1,1 0,0 1,1 0,-13 18,11-14,1 1,1 0,0 0,0 1,-8 30,13-36,1 0,0 0,0 0,0 0,1 1,1-1,-1 0,2 0,-1 0,1 0,1 0,-1 0,1-1,1 1,5 10,-5-14,-1 0,1 0,0 0,0-1,1 1,-1-1,1 0,0-1,0 1,0-1,0 0,1 0,-1 0,1-1,0 0,0 0,0 0,0-1,0 0,0 0,0-1,0 1,11-2,-9 0,-1-1,0 0,0 0,0-1,0 0,0 0,-1-1,1 0,-1 0,0 0,0-1,0 0,-1 0,0 0,0-1,6-8,-8 10,-1 0,1 0,-1 0,1 0,-1-1,-1 1,1-1,-1 1,1-1,-1 0,0-8,-1 10,0 0,0 0,-1 0,1 0,-1 0,0 0,0 0,0 0,0 0,-1 0,1 0,-1 1,1-1,-1 1,0-1,0 1,0 0,0 0,-5-4,4 4,0 0,1 0,-1 0,0 0,0 1,-1 0,1-1,0 1,0 0,-1 0,1 1,-1-1,1 1,-1-1,1 1,-1 0,-5 1,4 0,-1 1,0 0,0 0,1 0,-1 0,1 1,0 0,0 0,-7 6,0 1,1 0,1 1,0 0,0 1,1-1,1 2,-10 17,12-16</inkml:trace>
  <inkml:trace contextRef="#ctx0" brushRef="#br0" timeOffset="2380.33">1 576,'199'-2,"212"4,-310 4,70 2,-53 2,-61-4,45 8,-101-14,0 0,-1 0,1 0,0 0,0 0,-1 0,1 0,0 0,-1 0,1 0,0 1,-1-1,1 0,0 0,-1 1,1-1,0 0,-1 1,1-1,-1 0,1 1,-1-1,1 1,-1-1,1 2,-13 8,-28 5,20-10</inkml:trace>
  <inkml:trace contextRef="#ctx0" brushRef="#br0" timeOffset="3283.67">235 827,'6'-4,"6"-2,0 0,1 1,-1 0,1 0,17-2,-27 6,0 1,0 0,0-1,0 1,-1 1,1-1,0 0,0 1,0-1,0 1,0 0,-1 0,1 0,0 0,-1 0,1 1,-1-1,1 1,-1 0,0 0,1 0,-1 0,0 0,-1 0,1 0,0 1,0-1,-1 1,0-1,3 6,-1 1,0 0,-1 1,1 0,-2-1,1 1,-2 0,1 0,-1 0,-1 0,0 0,0 0,-1 0,0-1,0 1,-1-1,-1 1,-7 13,8-15,-1-1,0 1,0-1,-1-1,0 1,-1 0,1-1,-1 0,0-1,-1 1,1-1,-1 0,0-1,0 1,-1-1,1-1,-1 0,0 0,0 0,0-1,-10 2,17-4,-1 1,1-1,-1 0,1 1,-1-1,0 0,1 0,-1 0,1 0,-1-1,0 1,1 0,-1-1,1 1,-1-1,1 1,-1-1,1 0,0 1,-1-1,1 0,0 0,-1 0,1 0,0 0,0 0,0-1,0 1,0 0,0-1,0 1,1 0,-1-1,0 1,0-4,1 3,0-1,0 1,1-1,-1 1,1-1,-1 1,1 0,0-1,0 1,0 0,0-1,0 1,1 0,-1 0,1 0,-1 0,1 0,0 0,0 1,0-1,0 1,3-3,4-2,0 1,1 0,0 0,0 0,0 2,1-1,-1 1,20-2,-27 4,1 0,0 1,0 0,0 0,0 0,0 0,0 1,0-1,0 1,0 0,0 0,-1 1,1-1,0 1,-1 0,1 0,-1 0,0 0,0 0,0 1,0 0,0-1,0 1,-1 0,1 0,3 7,34 62,-32-62</inkml:trace>
  <inkml:trace contextRef="#ctx0" brushRef="#br0" timeOffset="3879.31">676 825,'-2'0,"-1"1,1 0,0 0,0 0,-1 0,1 0,0 1,0-1,0 1,0-1,0 1,1 0,-1-1,0 1,1 0,-3 4,-21 34,19-28,0 0,1 0,0 0,1 1,0 0,1 0,1 0,0 0,0 0,2 1,-1-1,3 16,-1-23,0-1,0 1,0-1,1 1,0-1,0 0,1 1,-1-1,1 0,0 0,0-1,1 1,-1-1,1 0,0 0,0 0,1 0,-1-1,1 1,0-1,0 0,0-1,0 1,0-1,0 0,1 0,-1-1,1 1,0-1,8 0,-10 0,1-1,-1 0,1 0,-1 0,0 0,1 0,-1-1,0 0,1 0,-1 0,0-1,0 1,0-1,0 0,0 0,0-1,-1 1,1-1,3-3,-2 1,-1 0,-1 1,1-2,-1 1,0 0,0-1,0 1,-1-1,0 0,0 0,-1 0,2-10,-1 8,-1 0,-1 0,1 0,-2-1,1 1,-1 0,0 0,0 0,-1 0,0 0,-1 0,0 0,0 1,-1-1,1 1,-2 0,1 0,-1 1,0-1,0 1,-7-6,5 7,-1 1,0-1,0 2,0-1,0 1,-17-4,23 6,-1 0,0 1,1-1,-1 1,0-1,0 1,0 0,1 0,-1 0,0 0,0 1,0-1,1 1,-1 0,0 0,1 0,-1 0,1 0,-1 0,1 1,-1-1,1 1,0 0,0-1,-2 3,1 3</inkml:trace>
  <inkml:trace contextRef="#ctx0" brushRef="#br0" timeOffset="4578.18">1349 664,'3'2,"3"2,3-1,2 2,3 0,3 2,3-1,2-1,2 1,-1 0,0-2,0-1,-3-1,-1-1,-4 2,-8 0,-7 2,-3 1</inkml:trace>
  <inkml:trace contextRef="#ctx0" brushRef="#br0" timeOffset="5093.64">1365 839,'260'0,"-254"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0:32.7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4,'6'0,"3"0,3 0,5-3,1 0,3 0,1 1,1 0,-1 1,-1 0,-2 1,-2-3,-1 0,-3 0</inkml:trace>
  <inkml:trace contextRef="#ctx0" brushRef="#br0" timeOffset="618.4">0 186,'87'-2,"91"4,-166 0,-2 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49:18.0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63,'3'77,"15"79,-1-5,-14-112,-1-8,0 0,12 50,-7-71,-3-22,-1-25,-3-79,3-58,0 147,0 0,2 1,0 0,14-37,-16 55,0 0,1 0,0 0,1 1,-1-1,11-11,-14 18,0 0,0-1,1 1,-1 0,0 0,1 0,-1 0,1 0,-1 0,1 0,-1 0,1 1,-1-1,1 1,0-1,-1 1,1-1,0 1,0 0,-1 0,1 0,0 0,0 0,-1 0,1 1,0-1,-1 1,1-1,0 1,-1-1,1 1,-1 0,1 0,-1 0,1 0,-1 0,0 0,1 0,0 2,4 3,0 0,-1 1,0 0,-1 0,1 0,-1 0,3 9,18 29,-25-44,0-1,0 0,0 0,0 0,0 1,1-1,-1 0,0 0,0 0,0 1,1-1,-1 0,0 0,0 0,1 0,-1 0,0 0,0 1,1-1,-1 0,0 0,0 0,1 0,-1 0,0 0,0 0,1 0,-1 0,0 0,0 0,1 0,-1 0,0-1,0 1,1 0,-1 0,1 0,8-12,5-23,-12 30,7-20,25-58,-31 78,0 0,0 0,0 0,0 0,1 0,0 1,0-1,0 1,0 0,1 0,9-6,-13 10,0 0,1-1,-1 1,0 0,1 0,-1 0,0 0,1 0,-1 0,0 0,1 0,-1 0,0 1,1-1,-1 0,0 1,0 0,1-1,-1 1,0-1,0 1,0 0,0 0,0 0,0 0,0 0,0 0,0 0,0 0,0 0,-1 0,1 0,1 3,21 47,-19-42,11 40,-2 1,-2 1,-2 0,2 55,1-2,9 46,-18-134</inkml:trace>
  <inkml:trace contextRef="#ctx0" brushRef="#br0" timeOffset="518.56">808 850,'5'0,"4"3,6 0,5 0,4 2,1 0,-2 0,1-2,-5 1,-2 1,-2-2,0 0,-4-1</inkml:trace>
  <inkml:trace contextRef="#ctx0" brushRef="#br0" timeOffset="924.29">795 1011,'5'0,"4"3,3 0,5 1,1-2,3 0,3-1,0 0,1-1,-2 0,-1 0,-3 0,-2 0,-1 0,-4 2,-6 1,-4 0</inkml:trace>
  <inkml:trace contextRef="#ctx0" brushRef="#br0" timeOffset="59747.39">1734 1,'-5'1,"1"1,0-1,1 1,-1 1,0-1,1 0,-1 1,1 0,0 0,-1 0,-2 4,-5 4,-8 7,0 1,2 0,0 2,1 0,1 1,2 0,-16 32,-63 177,80-197,3-4,2 1,0 0,2 0,2 0,1 1,1-1,4 42,-2-65,1 0,0-1,0 1,1 0,0-1,0 0,0 0,1 0,0 0,1 0,10 11,-10-11</inkml:trace>
  <inkml:trace contextRef="#ctx0" brushRef="#br0" timeOffset="60553.46">1586 322,'21'-2,"-1"0,0-1,0-1,34-12,-31 9,1 0,34-4,-57 12,-1-1,1 1,-1-1,0 1,1-1,-1 1,1-1,-1 1,0-1,0 1,1-1,-1 1,0 0,0-1,0 1,1 0,-1-1,0 1,0-1,0 1,0 0,0-1,0 1,-1 0,1-1,0 1,0 0,0-1,-1 1,1-1,0 1,0-1,-1 2,-9 29,9-28,-12 37,1 0,2 1,2 0,2 0,2 1,1 79,3-121,0 1,0 0,0-1,0 1,0-1,0 1,0 0,0-1,0 1,1 0,-1-1,0 1,0-1,1 1,-1 0,0-1,1 1,-1-1,0 1,1-1,-1 1,2 0,1-2</inkml:trace>
  <inkml:trace contextRef="#ctx0" brushRef="#br0" timeOffset="61147.07">1999 204,'-15'194,"15"5,0-193</inkml:trace>
  <inkml:trace contextRef="#ctx0" brushRef="#br0" timeOffset="61843.2">2159 601,'0'2,"0"4,0 3,0-3,0-4,0-5,0-5,-2-1,-4 1,-1 5,4 2,4 2,3 0</inkml:trace>
  <inkml:trace contextRef="#ctx0" brushRef="#br0" timeOffset="62479.86">2394 234,'-2'4,"0"0,1 0,-1 1,1-1,0 1,0-1,1 1,-1 0,1-1,0 1,1-1,-1 1,1 0,-1-1,4 8,-1 13,0 240,-4-149,1-116</inkml:trace>
  <inkml:trace contextRef="#ctx0" brushRef="#br0" timeOffset="63320.77">2600 512,'160'-9,"-70"3,-82 6,15-3,-20-1</inkml:trace>
  <inkml:trace contextRef="#ctx0" brushRef="#br0" timeOffset="64008.35">3202 161,'-20'40,"2"2,1-1,3 2,1 0,2 1,2 0,-6 85,15-123,0 0,1 0,-1 0,1 0,1-1,-1 1,1 0,0-1,0 1,0-1,1 0,0 0,0 0,6 8,-7-12,0 1,0 0,0-1,0 1,0-1,1 0,-1 0,0 0,1 0,-1 0,0 0,1-1,-1 1,1-1,-1 1,1-1,-1 0,1 0,0 0,-1-1,1 1,-1-1,1 1,-1-1,1 0,-1 0,0 0,1 0,-1 0,0 0,0-1,0 1,0-1,0 1,0-1,2-2,3-3,0 0,0-1,0 0,-1 0,7-12,-10 16,0-1,0 0,-1 0,0 0,0 0,0 0,-1 0,0 0,0-1,0 1,0-9,-1 13,0 0,0 1,0-1,0 1,0-1,0 1,0-1,0 0,0 1,-1-1,1 1,0-1,0 1,-1-1,1 1,0-1,-1 1,1 0,0-1,-1 1,1-1,-1 1,1 0,0-1,-1 1,1 0,-1-1,1 1,-1 0,1 0,-1 0,0-1,-20 8,-15 21,32-24,-3 1,1 1,0 0,0 0,0 1,0 0,1 0,1 0,-1 0,1 1,-5 13,7-11</inkml:trace>
  <inkml:trace contextRef="#ctx0" brushRef="#br0" timeOffset="64670.26">3393 264,'245'0,"-244"0,1 0,-1 0,0 0,1 0,-1 0,0 0,1 0,-1 0,1 1,-1-1,0 0,0 1,1-1,-1 1,0 0,0-1,0 1,1 0,-1 0,0 0,0 0,0 0,0 0,0 0,-1 0,1 0,0 0,0 0,-1 0,1 1,-1-1,1 0,-1 1,0-1,1 0,-1 1,0-1,0 3,-1 4,0-1,-1 1,0-1,0 1,-1-1,-3 7,-5 15,-7 35,2 0,3 0,-5 82,18-143,0 5,3-9,0-5</inkml:trace>
  <inkml:trace contextRef="#ctx0" brushRef="#br0" timeOffset="65073.39">3745 616,'0'5,"0"2</inkml:trace>
  <inkml:trace contextRef="#ctx0" brushRef="#br0" timeOffset="65707.39">4215 278,'-4'-1,"0"0,0 0,1 0,-1 1,0-1,0 1,0 0,0 0,0 0,0 1,0-1,0 1,1 0,-1 0,0 0,0 1,1-1,-1 1,1 0,-1 0,1 0,0 1,0-1,-4 5,0-2,1 1,1-1,-1 1,1 1,0-1,0 1,1 0,-1 0,2 0,-7 16,10-22,0 0,0 0,0 0,0 0,0 0,0 0,1 0,-1 0,0 0,0-1,1 1,-1 0,0 0,1 0,-1 0,1 0,0-1,-1 1,1 0,-1 0,1-1,0 1,0 0,-1-1,1 1,0-1,0 1,0-1,0 1,0-1,0 0,-1 1,1-1,0 0,0 0,0 0,0 0,0 0,0 0,2 0,52 1,-40-1,-11 0,0 0,-1 0,1 0,0 1,-1 0,1 0,-1 0,1 0,-1 0,1 0,-1 1,0 0,0 0,0 0,0 0,0 0,0 1,0-1,-1 1,1 0,-1-1,0 1,0 0,0 1,0-1,0 0,-1 0,0 1,1-1,-1 1,0-1,-1 1,1 0,-1-1,1 1,-2 4,1 0,0-1,-1 1,0-1,0 0,-1 1,0-1,0 0,0 0,-1 0,-1-1,1 1,-1-1,0 1,0-1,-1 0,1-1,-8 7,5-7,1-1,-1 0,1 0,-1-1,0 0,-1 0,1-1,-12 3,16-4,0 0,1-1,-1 1,0-1,0 1,1-1,-1 0,0 0,0-1,0 1,1 0,-1-1,0 0,1 0,-1 1,0-2,1 1,-1 0,1 0,0-1,-1 1,1-1,0 0,0 0,0 0,-3-3,1-4</inkml:trace>
  <inkml:trace contextRef="#ctx0" brushRef="#br0" timeOffset="66370">4273 89,'17'10,"-1"0,0 2,0 0,-1 1,-1 1,15 17,-21-21,0 1,-1 0,-1 1,0-1,0 1,-1 0,-1 0,0 1,-1-1,3 18,-2-3,3 13,-2 1,-1 74,-4-106,0 1,-1 0,-1 0,1-1,-2 1,1-1,-1 1,-1-1,0 0,0 0,0 0,-1-1,-1 0,1 0,-2 0,1-1,-10 10,12-15,1 1,-1-1,0 1,0-1,0 0,0-1,0 1,0-1,-6 2,-3-1</inkml:trace>
  <inkml:trace contextRef="#ctx0" brushRef="#br0" timeOffset="68342.97">1381 997,'293'-15,"-72"0,5 1,37 1,-135 2,199-9,-173 11,-68 2,52-6,68-2,-83 13,99 4,-38 19,-99-10,108 1,-180-10,-13 1</inkml:trace>
  <inkml:trace contextRef="#ctx0" brushRef="#br0" timeOffset="69483.39">2160 1071,'-5'2,"0"1,-1 0,1 0,0 0,1 0,-1 1,-7 6,1 0,-2 0,1 1,0 1,1 0,1 0,0 1,0 0,2 1,-11 20,8-12,2 1,0 0,2 0,-10 46,14-48,1 0,1 0,0 1,2-1,5 31,-4-40,0 0,1 0,1 0,0 0,1-1,0 0,1 0,0 0,0-1,15 18,-13-19</inkml:trace>
  <inkml:trace contextRef="#ctx0" brushRef="#br0" timeOffset="70258.88">2130 1320,'34'-14,"-20"7,0 1,0 0,1 1,0 1,0 0,0 1,16-1,-30 4,0 0,0 0,0 0,0 0,0 0,0 0,-1 0,1 0,0 0,0 0,0 1,0-1,-1 0,1 1,0-1,0 0,0 1,-1-1,1 1,0-1,-1 1,1 0,0-1,-1 1,1 0,-1-1,1 1,-1 0,0 0,1 0,-1 1,0 0,0 0,0 0,0 0,0 0,0 0,-1 0,1 0,-1-1,0 1,1 0,-1 0,-1 1,-36 52,37-54,-17 17,-4 8,21-24,0-1,1 1,0-1,-1 1,1-1,0 1,0-1,0 1,0-1,0 1,0-1,0 1,0-1,1 0,-1 1,1-1,-1 1,1-1,-1 0,1 1,0-1,1 2,1 4,0 0,0 0,0 0,-1 0,0 1,-1-1,1 1,-1-1,-1 1,1 0,-2-1,1 1,-1-1,0 1,-2 9,2-13,0 0,0 0,-1 0,1-1,-1 1,1 0,-1-1,0 0,0 1,-1-1,1 0,-1 0,0 0,1 0,-1-1,-1 1,1-1,0 0,0 0,-1 0,1 0,-1 0,0-1,1 0,-1 1,0-2,0 1,0 0,0-1,0 1,-4-1,6 0,1-1,-1 1,1 0,-1 0,1 0,-1-1,1 1,0-1,-1 1,1-1,0 0,-1 1,1-1,0 0,0 0,0 0,0 0,0 0,0 0,0 0,0 0,0 0,0-1,0 1,1 0,-1-1,1 1,-1 0,1-1,-1 1,1-1,0 1,-1 0,1-1,0 1,0-1,0 1,1-2,1-12</inkml:trace>
  <inkml:trace contextRef="#ctx0" brushRef="#br0" timeOffset="70933.4">2482 1276,'-8'12,"0"1,0 0,2 0,-1 1,2 0,0 0,1 0,0 1,-2 16,-3 7,5-21,0-1,1 1,0 0,2 0,0 28,1-42,0 0,0-1,0 1,1 0,-1 0,1-1,0 1,-1 0,1-1,1 1,-1-1,0 1,1-1,-1 0,1 1,-1-1,1 0,0 0,0 0,0 0,0 0,1-1,-1 1,0-1,1 1,-1-1,1 0,0 0,-1 0,1 0,0-1,-1 1,1-1,0 1,0-1,-1 0,1 0,0 0,0-1,-1 1,1-1,5-1,-1 0,1-1,-1 1,0-2,0 1,0-1,0 0,0 0,-1-1,0 0,0 0,0-1,-1 1,0-1,0 0,0-1,-1 1,0-1,0 0,-1 0,1 0,2-12,-1 5,0 1,-2-1,0 0,0 0,-1 0,-1 0,0 0,-1 0,-1-1,0 1,-4-17,3 23,0 1,-1 0,0 0,0 0,-1 1,0-1,0 1,-1 0,0 0,0 0,0 1,-1-1,-8-5,12 9,-1 0,1 1,-1-1,0 1,1 0,-1 0,0 0,0 0,0 0,0 0,1 1,-1 0,0-1,0 1,0 0,0 1,0-1,0 0,0 1,0 0,0 0,1-1,-1 2,0-1,0 0,1 0,-1 1,1 0,-1-1,1 1,0 0,0 0,0 0,0 1,0-1,0 0,-1 3,-12 24,11-16</inkml:trace>
  <inkml:trace contextRef="#ctx0" brushRef="#br0" timeOffset="71986.13">2820 1378,'2'0,"4"0,3 0,3 0,1 0,4 0,1 0,1 0,-1-3,-1 0,-1 0,-3-3,-4 1</inkml:trace>
  <inkml:trace contextRef="#ctx0" brushRef="#br0" timeOffset="72397.51">3070 1187,'-2'15,"-1"8,0 4,0 3,1 2,1 0,1-1,-1-3,1 0,0-4,1-3,-1-2,0-2,0-2,-3-3,0-4</inkml:trace>
  <inkml:trace contextRef="#ctx0" brushRef="#br0" timeOffset="72967.84">3275 1247,'-6'10,"1"-1,1 1,-1-1,1 1,1 1,0-1,1 0,0 1,-2 15,4-19,-3 10,1 1,0 0,2 0,3 34,-3-48,1 0,-1 0,1 0,0 1,0-1,1 0,-1 0,1-1,0 1,0 0,0 0,0-1,1 1,-1-1,1 0,0 0,0 0,0 0,1 0,-1-1,0 0,1 1,0-1,-1 0,1-1,7 3,-8-3,0-1,0 1,1-1,-1 0,0 0,0 0,0 0,0 0,0-1,0 0,0 1,0-1,0 0,0 0,0-1,0 1,0-1,3-2,-1 0,-1 0,1 0,-1-1,0 1,0-1,-1 0,1 0,-1-1,2-5,2-4,-1 0,-1-1,-1 0,0 0,-1 0,1-20,-3 21,0-69,-1 81,0-1,0 1,-1 0,1-1,-1 1,0 0,0-1,0 1,0 0,-1 0,1 0,-1 0,0 0,0 0,0 1,0-1,-1 1,1-1,-1 1,-2-3,3 5,-1-1,1 0,0 1,0-1,-1 1,1 0,0 0,-1 0,1 0,0 0,-1 0,1 1,0-1,0 1,-1-1,1 1,0 0,0 0,0 0,0 0,0 1,0-1,-3 3,-5 5</inkml:trace>
  <inkml:trace contextRef="#ctx0" brushRef="#br0" timeOffset="73475.01">3494 1056,'71'91,"-52"-68,0 1,-1 1,-1 0,14 30,-19-28,-2 0,-1 1,-1 0,-1 0,-1 1,-2 0,-1 0,-1 0,-2 31,-9-29,3-2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23.6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6 17,'-20'-2,"-19"-1,-15-3,1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1:45.2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21,'0'2,"1"0,-1 1,1-1,0 1,0-1,0 0,0 0,1 1,-1-1,0 0,1 0,0 0,-1-1,1 1,0 0,4 2,36 26,-35-26,150 87,95 65,-234-140,-17-13,-10-11,-2-2</inkml:trace>
  <inkml:trace contextRef="#ctx0" brushRef="#br0" timeOffset="409.36">428 59,'-15'173,"2"-56,6-18,-18 422,23-503,-1-18</inkml:trace>
  <inkml:trace contextRef="#ctx0" brushRef="#br0" timeOffset="1145.48">647 470,'5'0,"4"0,3 0,5 0,4 0,6 0,6 0,5 0,0 0,0 0,-2 0,-5-2,-10-4,-11 0,-10-3,-4 2</inkml:trace>
  <inkml:trace contextRef="#ctx0" brushRef="#br0" timeOffset="3003.36">1337 162,'0'1,"1"-1,-1 1,1-1,-1 1,1-1,-1 1,1-1,-1 1,0-1,1 1,-1 0,0-1,1 1,-1-1,0 1,0 0,0-1,0 1,1 0,-1 0,0-1,0 1,0 0,0-1,-1 1,1 0,0-1,0 1,0 0,0-1,-1 1,1 0,0-1,-1 1,1-1,0 1,-2 0,-12 34,12-31,-18 44,2 1,-20 84,33-111,1 0,2 1,0-1,1 1,1 0,1 0,2-1,7 37,-7-51,-1 0,2-1,-1 1,1-1,0 0,1 0,-1 0,2-1,-1 0,0 0,1 0,0 0,1-1,-1 0,1-1,0 1,0-1,0-1,15 6,-16-7,0 0,0 0,0-1,0 1,0-2,1 1,-1-1,0 0,0 0,0 0,1-1,-1 0,0-1,0 1,0-1,0 0,0-1,-1 1,1-1,-1 0,1 0,-1-1,0 0,-1 0,1 0,6-8,-6 5,-1 1,0-1,-1 0,0 0,0-1,-1 1,1 0,-2-1,1 0,-1 1,0-1,-1-12,1 15,-1 1,0 0,0 0,0-1,-1 1,0 0,0 0,0 0,0 0,0 0,-1 0,0 0,0 0,0 0,0 1,0-1,-1 1,0 0,0 0,0 0,0 0,0 0,0 0,-6-2,7 4,0 0,1 1,-1-1,0 0,0 1,0 0,0 0,0-1,0 1,1 0,-1 1,0-1,0 0,0 0,0 1,0-1,0 1,1 0,-1-1,0 1,-2 2,0-1,1 1,-1 0,1 0,0 1,0-1,0 1,1-1,-1 1,-2 4,0 3,1-1,-1 1,1 0,1 0,0 0,-2 19,5-29,1 27,-1-28,0 1,0 0,0-1,0 1,0-1,0 1,1 0,-1-1,0 1,0 0,1-1,-1 1,0-1,1 1,-1-1,1 1,-1-1,1 1,-1-1,1 1,-1-1,1 0,-1 1,1-1,-1 0,1 1,0-1,-1 0,1 0,0 0,-1 1,1-1,0 0,-1 0,2 0,7-2</inkml:trace>
  <inkml:trace contextRef="#ctx0" brushRef="#br0" timeOffset="3617.54">1558 146,'86'-1,"92"2,-177 0,1-1,0 0,-1 0,1 1,-1-1,1 1,-1-1,1 1,-1 0,0 0,1-1,-1 1,0 0,1 0,-1 0,0 0,0 1,0-1,0 0,0 0,0 1,0-1,-1 0,1 1,0-1,-1 1,1-1,-1 1,0-1,1 1,-1-1,0 1,0 0,0-1,0 4,-1 8,0-1,-1 1,-5 22,1-7,-3 36,3-1,5 121,0-182,1-1,0 0,0 0,0 0,0 0,1 0,-1 1,0-1,0 0,1 0,-1 0,0 0,1 0,-1 0,1 0,0 0,-1 0,1 0,0 0,-1 0,1-1,0 1,0 0,0 0,0-1,0 1,0 0,0-1,2 1,6-1</inkml:trace>
  <inkml:trace contextRef="#ctx0" brushRef="#br0" timeOffset="4021.66">2086 529,'2'13,"2"6,-1-2,-1-7,0-5</inkml:trace>
  <inkml:trace contextRef="#ctx0" brushRef="#br0" timeOffset="4556.21">2512 162,'-11'1,"1"0,-1 1,1 0,0 1,-1 0,1 0,0 1,1 0,-1 1,1 0,0 1,0 0,-13 11,16-12,0 1,0-1,1 1,-1 0,2 0,-1 0,0 1,1 0,1 0,-1 0,1 0,0 1,1-1,-1 1,2-1,-1 1,1 0,-1 15,2-21,0-1,0 0,1 1,-1-1,0 0,0 1,1-1,-1 0,1 0,-1 1,1-1,-1 0,1 0,0 0,-1 0,1 0,0 0,0 0,0 0,0 0,0 0,0 0,0-1,0 1,0 0,1-1,-1 1,0-1,0 1,0-1,1 0,-1 1,0-1,1 0,-1 0,0 0,1 0,-1 0,0 0,1 0,-1 0,0-1,0 1,1 0,-1-1,0 1,2-2,10-2,-1-1,1-1,20-12,-15 8,-13 8,0 0,0 0,1 0,-1 1,1 0,0 0,-1 0,1 1,0 0,-1 0,1 0,0 1,-1 0,1 0,-1 0,1 1,-1-1,1 2,-1-1,0 0,0 1,0 0,0 0,-1 1,1-1,-1 1,0 0,0 0,0 0,3 6,-1-3,-2 0,1 0,-1 0,0 0,0 1,-1-1,0 1,0 0,-1 0,0 0,-1 0,1 1,-1-1,-1 0,0 0,0 1,-1-1,0 0,0 1,-4 11,2-14,-1 0,0 1,0-1,-1-1,1 1,-1-1,0 1,-1-1,0-1,1 1,-1-1,-1 0,1 0,0-1,-1 0,0 0,0-1,0 1,0-2,0 1,0-1,-1 0,1 0,0-1,0 0,-1 0,1-1,0 0,-14-3,20 3,0 1,0-1,0 1,0-1,-1 0,1 0,0 1,0-1,1 0,-1 0,0 0,0 0,0 0,0 0,1-1,-1 0,-3-7</inkml:trace>
  <inkml:trace contextRef="#ctx0" brushRef="#br0" timeOffset="5078.64">2923 382,'18'0,"10"0,8 0,4-2,-2-2,-3 1,-6 1,-10 0,-13 1,-11 0,-3 1</inkml:trace>
  <inkml:trace contextRef="#ctx0" brushRef="#br0" timeOffset="5429.15">2981 499,'13'0,"8"0,7 0,0 0,1 0,-3 0,-2 0,-4 0,-4 3,-8 0,-5 1</inkml:trace>
  <inkml:trace contextRef="#ctx0" brushRef="#br0" timeOffset="6676.91">3818 177,'-7'0,"1"1,-1-1,0 1,1 1,0-1,-1 1,1 0,0 1,0-1,0 1,0 1,0-1,-5 5,2-1,1 1,0 0,0 0,0 1,1 0,1 0,-7 12,3-3,1 0,1 1,1 0,1 1,0 0,2 0,0 0,-1 23,5-27,1-1,1 1,0 0,1-1,1 0,1 1,0-1,0-1,2 1,0-1,0 0,1-1,18 22,-20-27,1 0,0-1,0 0,1-1,0 1,0-1,0-1,1 0,0 0,10 4,-13-7,1 0,0 0,-1-1,1 0,0 0,0 0,-1-1,1 0,0-1,0 1,0-1,-1-1,1 1,-1-1,13-5,-13 4,0 0,0 0,0-1,0 0,-1 0,0 0,0 0,0-1,0 0,-1 0,0 0,0-1,0 1,5-11,-5 5,0 1,0-1,-1 0,-1 0,0 0,0 0,-1 0,0-14,-2-1,-2 0,0 0,-2 1,0-1,-2 1,-19-46,19 56,0 1,-1 0,-1 0,0 1,-14-16,20 26,0 0,0 1,0-1,0 0,0 1,-1 0,1 0,-1 0,1 0,-1 1,-7-3,9 4,-1-1,1 1,0 0,0 0,-1 1,1-1,0 0,0 1,0-1,0 1,-1 0,1 0,0 0,0 0,0 0,1 0,-1 0,0 1,0-1,1 1,-1-1,1 1,-2 2,0-1,1 0,0 0,0 0,0 0,1 0,-1 1,1-1,0 0,0 1,0 0,0-1,0 1,1-1,0 1,0 0,0-1,0 1,0 0,2 5,0-2,0-1,0 0,0 0,1 1,0-2,0 1,0 0,1-1,8 10,2 1</inkml:trace>
  <inkml:trace contextRef="#ctx0" brushRef="#br0" timeOffset="7128.74">4200 572,'0'2,"0"4,0 3,0 3,0-1</inkml:trace>
  <inkml:trace contextRef="#ctx0" brushRef="#br0" timeOffset="7484.75">4392 177,'-3'5,"0"4,0 3,0 5,2 1,-1 6,2 3,0 3,2 3,1 3,3 4,0 0,2-3,-1-4,-2-3,2-7,-2-4,0-6</inkml:trace>
  <inkml:trace contextRef="#ctx0" brushRef="#br0" timeOffset="8002.03">4730 162,'-6'7,"1"-1,0 1,1 0,0 0,0 0,0 0,1 1,0 0,-2 10,4-14,1 0,-1 0,1 1,0-1,1 0,-1 0,1 0,0 0,0 0,0 0,0 0,1 0,0 0,-1-1,1 1,1 0,-1-1,0 0,1 1,3 2,9 8,1 0,0-2,1 0,0 0,1-2,20 9,-18-9,0 1,0 1,-2 0,27 23,-43-34,-1 0,0 0,0 0,0 0,0 0,0 0,0 0,0 0,-1 0,1 0,0 1,-1-1,1 0,-1 0,1 1,-1-1,1 0,-1 1,0-1,0 1,0-1,0 0,0 1,0-1,0 1,0-1,0 0,-1 3,-1-2,0 0,1 1,-1-1,0 0,0 0,0-1,0 1,-1 0,1-1,0 1,-1-1,1 0,-5 2,-7 1,0 1,-1-2,1 1,-22 0,29-3,-1-1,0 0,1 0,-1 0,1-1,-1-1,1 1,-1-1,1 0,0-1,0 0,-9-4,13 5,0-1,1 1,-1 0,1-1,0 1,-1-1,1 0,1 0,-1 0,0 0,1 0,-1 0,1 0,0 0,0-1,0 1,0 0,1-1,-1 1,1-1,0 1,0 0,0-1,1 1,-1-1,1 1,0 0,0-1,2-4,2-6,1 0,1 1,0 0,1 0,0 1,1 0,14-15,-9 11,-1-1,17-29,-26 39,-1 1,-1 0,1-1,-1 0,0 0,0 1,-1-1,0 0,0 0,-1 0,-1-14,1 19,0 1,0 0,0-1,0 1,-1-1,1 1,0 0,-1-1,1 1,-1-1,0 1,1 0,-1 0,0 0,0-1,0 1,0 0,0 0,0 0,0 0,0 0,0 1,0-1,-1 0,1 0,0 1,0-1,-1 1,1-1,-1 1,1-1,0 1,-1 0,1 0,-1 0,1 0,-1 0,1 0,0 0,-1 0,1 1,-1-1,1 0,0 1,-1-1,1 1,-3 1,-1 0,0 0,1 1,-1-1,0 1,1 0,-1 0,1 1,0-1,0 1,1 0,-1 0,-2 4,-4 20,8-16</inkml:trace>
  <inkml:trace contextRef="#ctx0" brushRef="#br0" timeOffset="8510.03">5315 1,'-17'16,"1"1,0 1,1 0,1 1,1 1,0 0,2 0,0 2,1-1,2 1,0 1,-5 23,9-29,1 0,1 0,0 1,1-1,1 1,1-1,0 1,6 23,-5-32,1 0,1 1,0-1,0-1,0 1,1 0,1-1,-1 0,1-1,1 1,-1-1,1 0,1 0,-1-1,1 0,12 7,-7-5,1-1,0-1,24 9,-32-13,0 0,0-1,0 0,0 0,0 0,1-1,-1 0,0 0,0 0,0-1,0 0,7-2,3-4</inkml:trace>
  <inkml:trace contextRef="#ctx0" brushRef="#br0" timeOffset="8887.33">5463 323,'5'10,"7"9,6 5,5 4,4 2,4 4,3 1,-1-1,3-1,-3-3,-4-5,-5-4,-4-5,-5-8,-8-11,-5-4</inkml:trace>
  <inkml:trace contextRef="#ctx0" brushRef="#br0" timeOffset="9261.83">5698 266,'-8'12,"-4"8,-4 4,0 3,-1 5,-3 2,1 0,0-1,1 0,1-5,1-3,1-7,0-6,3-5</inkml:trace>
  <inkml:trace contextRef="#ctx0" brushRef="#br0" timeOffset="10168.89">5976 428,'3'2,"3"1,3 0,2 3,2-1,2-1,3-1,3 1,3 1,3-1,1-2,4 0,1-1,-2-1,-4 0,-5 0,-7 0,-7 0</inkml:trace>
  <inkml:trace contextRef="#ctx0" brushRef="#br0" timeOffset="12325.28">6475 162,'0'8,"0"4,3 3,0 4,1 4,-2 3,0 2,-1 1,0 1,-1 2,0 2,0-1,-3-3,0-5,-1-3,4-6,4-8,1-5</inkml:trace>
  <inkml:trace contextRef="#ctx0" brushRef="#br0" timeOffset="12863.15">6739 207,'-15'33,"0"1,-11 42,22-64,1 0,0 1,1-1,0 1,1 0,1 0,0-1,1 1,4 23,-4-32,0 0,0 0,0 0,1 0,0-1,0 1,0-1,0 1,0-1,1 0,-1 0,1 0,0 0,0 0,0-1,0 1,0-1,1 0,-1 0,1 0,-1 0,1-1,0 0,0 1,0-1,0 0,0-1,0 1,0-1,0 0,4 0,-2 0,0-1,0 0,-1 0,1-1,-1 1,1-1,-1-1,1 1,-1-1,0 0,0 0,0 0,-1 0,1-1,-1 0,0 0,0 0,0-1,0 1,-1-1,4-6,-3 0,0 0,0 0,-1-1,0 1,-1-1,0 0,-1 0,-1 1,0-1,0 0,-1 0,-1 0,0 0,0 1,-9-24,9 28,-1 0,-1 0,1 0,-1 0,0 0,-1 1,0 0,0 0,0 0,0 1,-9-7,9 9,1 0,-1 0,0 0,0 1,-1 0,1 0,0 0,-1 1,1 0,-1 0,1 0,-1 1,0 0,1 0,-1 0,1 1,-7 0,9 0,0-1,0 1,0 0,0 0,-1 0,1 0,1 1,-1-1,0 1,0 0,0 0,1 0,-1 0,1 0,0 0,-1 1,1-1,-3 6,1 1</inkml:trace>
  <inkml:trace contextRef="#ctx0" brushRef="#br0" timeOffset="13399.22">6829 31,'32'28,"58"40,-9-9,-66-46,0 0,-1 1,0 0,-1 1,0 1,-2 0,0 0,0 2,-2-1,10 25,-14-29,-1 0,-1 1,0-1,-1 0,0 1,-1 0,-1-1,0 1,-1 0,0-1,-1 1,-1-1,0 1,-1-1,-10 24,12-31,-1 0,0 0,0 0,0 0,-1 0,0-1,0 1,0-1,-1 0,0-1,0 1,0-1,0 0,-1 0,-8 4,1-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55.3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5 1,'-4'0,"1"1,0 0,-1 0,1 0,0 0,0 0,0 1,0-1,0 1,0 0,0 0,0 0,1 0,-1 0,1 0,0 1,-4 4,2-1,-1-1,1 2,0-1,1 0,0 1,-5 14,-3 22,3 1,-5 73,8-61,-4 93,9-115,-1-16,1-1,1 1,3 19,-3-31,1 0,0 0,0 0,0 0,1-1,0 1,0 0,0-1,1 0,0 0,0 0,7 6,-5-5,1-1,0 0,0 0,0-1,1 0,-1 0,1-1,0 0,0 0,0-1,1 0,-1 0,11 0,-14-1,0-1,0 0,0 0,-1 0,1-1,0 0,0 0,0 0,-1 0,1-1,-1 0,1 0,-1 0,0 0,0-1,1 1,-2-1,1 0,0-1,-1 1,1-1,-1 1,0-1,3-6,32-75,-33 7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41.6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5 22,'0'28,"15"409,-11-417,-2-14,-2-13,-2-5</inkml:trace>
  <inkml:trace contextRef="#ctx0" brushRef="#br0" timeOffset="579.48">0 212,'397'14,"-361"-14,-26-1,0 1,0 0,0 1,17 3,-18-1</inkml:trace>
  <inkml:trace contextRef="#ctx0" brushRef="#br0" timeOffset="1521.21">896 22,'-4'0,"1"1,0 0,-1 0,1 0,0 0,0 1,0-1,0 1,0 0,0 0,0 0,1 0,-1 1,1-1,-1 0,1 1,0 0,0 0,0-1,0 1,-2 7,-3 4,1 0,0 1,-5 20,8-24,0 1,1-1,0 1,1 0,1-1,0 1,0-1,1 1,1 0,0-1,0 1,1-1,1 0,0 0,0 0,1-1,7 12,-6-14,0 0,0 0,0-1,1 0,0-1,0 1,1-1,0-1,0 0,0 0,1 0,-1-1,1 0,0-1,1 0,-1 0,0-1,1 0,-1-1,1 0,11 0,-16-1,0-1,0 1,0-1,-1 0,1 0,0 0,0-1,-1 1,1-1,-1-1,1 1,-1 0,0-1,0 0,0 0,0 0,-1-1,1 1,-1-1,0 0,0 0,0 0,0 0,-1 0,0-1,0 1,0-1,0 0,-1 1,1-1,-1 0,-1 0,1 0,-1 0,0 0,0 0,0 0,0 0,-1 0,0 1,-3-9,4 11,-1 0,0 0,0 0,0 1,0-1,-1 0,1 1,0-1,-1 1,1-1,-1 1,0 0,1-1,-1 1,0 0,0 0,1 0,-5-1,1 1,-1-1,0 1,1 0,-1 0,0 1,-11 0,9 0,-1 1,1 0,0 1,-1-1,1 2,0-1,0 1,0 0,-11 7,15-6,0 0,0 0,0 1,1-1,-1 1,1 0,1 0,-1 0,0 0,1 1,0-1,-1 9,2-12,0 0,0 0,1 0,-1 1,1-1,-1 0,1 1,0-1,0 0,0 1,1-1,-1 0,0 1,1-1,-1 0,1 0,0 1,0-1,0 0,0 0,0 0,0 0,1 0,-1 0,1 0,-1-1,1 1,0-1,-1 1,1-1,0 1,3 0,6 2</inkml:trace>
  <inkml:trace contextRef="#ctx0" brushRef="#br0" timeOffset="2293.03">1440 36,'-3'-3,"0"-1,-1 1,0 0,0 0,0 1,0-1,0 1,-1 0,1 0,-1 0,1 1,-1-1,0 1,1 0,-1 0,0 1,0 0,0-1,1 2,-1-1,0 0,0 1,0 0,1 0,-1 1,0-1,1 1,0 0,-1 0,1 0,0 1,0 0,0 0,0 0,1 0,-1 0,1 1,-1-1,-3 8,5-10,1 1,-1-1,1 1,-1-1,1 1,0 0,0 0,0 0,0 0,0-1,0 1,0 1,1-1,-1 0,1 0,-1 0,1 0,0 0,0 0,0 1,0-1,0 0,1 0,-1 0,1 0,-1 0,1 0,0 0,-1 0,1 0,0 0,1 0,-1 0,0 0,0-1,1 1,-1-1,1 1,-1-1,1 1,0-1,0 0,-1 0,1 0,0 0,0 0,3 1,5 2,-1-1,1 0,0 0,-1-1,1-1,0 0,0 0,0-1,11 0,-10-2,-1 1,0-2,0 1,0-1,18-8,-25 10,-1-1,1 1,0 0,-1-1,0 1,1-1,-1 0,0 0,1 0,-1 0,0 0,-1 0,1-1,0 1,-1-1,1 1,-1-1,0 0,0 1,0-1,0 0,0 0,0 0,-1 0,1-3,-4 1,-2 12,-2 13,5 9,1 1,2-1,1 1,9 44,2 41,-15-80,-1-22</inkml:trace>
  <inkml:trace contextRef="#ctx0" brushRef="#br0" timeOffset="2685.1">1763 345,'0'7,"0"6,2-1,2 2,-1 0,2-3,0-4,0-5</inkml:trace>
  <inkml:trace contextRef="#ctx0" brushRef="#br0" timeOffset="3474.52">1939 66,'39'-12,"-9"0,60 1,-82 11,-1-1,1 2,0-1,-1 1,1 0,-1 0,1 1,-1 0,11 5,-16-6,0 0,0 0,0 0,-1 1,1-1,0 1,-1-1,0 1,1-1,-1 1,0 0,0 0,0 0,0 0,0 0,0 0,0 0,-1 0,1 0,-1 0,1 0,-1 0,0 0,0 0,0 1,0-1,0 0,-1 0,1 0,-1 0,1 0,-1 0,0 0,0 0,0 0,0 0,0 0,0 0,0-1,-3 3,-1 4,-1 0,0-1,0 0,-1 0,0 0,0-1,-13 9,19-15,1 0,0 0,-1 0,1 1,0-1,-1 0,1 0,0 0,-1 0,1 1,0-1,0 0,-1 0,1 1,0-1,0 0,0 0,-1 1,1-1,0 0,0 1,0-1,0 0,0 1,0-1,-1 0,1 1,0-1,0 0,0 1,0-1,0 1,0-1,0 0,1 1,-1-1,0 0,0 1,0-1,0 0,0 1,0-1,1 0,-1 1,21 12,44 8,-47-16,-8-2,0 0,0 1,-1 1,0 0,0 0,0 1,0 0,-1 0,0 1,0 0,8 11,-13-15,-1 1,1 0,-1 0,0 0,0 0,0 0,-1 1,1-1,-1 0,0 1,0-1,-1 1,0-1,1 1,-1-1,-1 1,1 0,-1-1,0 0,0 1,0-1,0 1,-1-1,0 0,0 0,0 0,0 0,-4 5,-1-1,1 0,-2 0,1-1,-1 0,0 0,0-1,-1 0,0-1,0 1,0-2,-1 1,1-2,-1 1,-19 3,20-4,0-1,0-1,0 0,0 0,0-1,0 0,0 0,0-1,0 0,0-1,0 0,0 0,1-1,-1 0,1-1,0 0,-11-6,5-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6:36.6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 2,'36'0,"13"-1,1 2,0 2,55 11,-102-13,-2-1,0 0,-1 0,1 0,0 0,0 0,-1 0,1 0,0 1,0-1,-1 0,1 0,0 1,0-1,-1 0,1 1,0-1,-1 1,1-1,-1 1,1-1,0 1,-1 0,1-1,-1 1,0 0,1-1,0 2,-4 3</inkml:trace>
  <inkml:trace contextRef="#ctx0" brushRef="#br0" timeOffset="990.18">1 222,'368'0,"-352"-3,-14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36.8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1 60,'-6'1,"1"0,1 0,-1 0,0 1,0-1,0 1,1 1,-1-1,1 0,0 1,-1 0,1 0,-5 6,-48 50,54-55,-5 4,1 0,0 1,1 0,0 1,1-1,-1 1,2 0,-1 0,2 1,-1-1,1 1,1 0,0 0,1 0,0 0,0 0,1 0,1 0,0 0,0 0,1 0,0 0,1 0,0 0,1-1,1 0,-1 0,1 0,1 0,0-1,0 0,1 0,0 0,1-1,13 12,-9-9,1 0,0-1,1 0,0-1,0-1,1 0,0-1,1-1,-1 0,1-1,0 0,0-2,1 0,-1 0,1-2,24 0,-38-2,0 1,-1 0,1-1,0 1,-1-1,1 0,0 0,-1 0,1 0,-1 0,0-1,1 1,-1-1,0 1,0-1,0 0,0 0,0 0,0 0,1-4,0 1,0 0,-1-1,0 1,0-1,0 1,-1-1,1 0,-2 0,2-6,-2-9,-1-1,0 1,-1 0,-7-28,2 20,-2 0,0 0,-25-51,31 72,-1 1,0 0,0 0,0 0,-1 0,-1 1,1-1,-1 1,0 1,0-1,0 1,-1 0,0 0,0 1,0 0,0 1,-1-1,0 1,-8-2,12 5,1 0,0 0,-1 0,1 0,0 1,0-1,-1 1,1 0,0 0,0 0,0 1,0-1,0 1,0-1,0 1,1 0,-1 0,0 1,1-1,0 0,0 1,-1-1,1 1,1 0,-1 0,0 0,1 0,-1 0,0 4,-2 2</inkml:trace>
  <inkml:trace contextRef="#ctx0" brushRef="#br0" timeOffset="707.55">669 515,'0'-2,"0"1,-2 1,-2 3,1 4,-2 0,0 2,1 1,1-3,1-5,3-6,2-4,2-4,1-2,-1 2</inkml:trace>
  <inkml:trace contextRef="#ctx0" brushRef="#br0" timeOffset="1225.02">890 75,'2'35,"3"1,1-1,1 0,2-1,22 56,9 37,-40-127,0 2,1 0,-1-1,0 1,1-1,-1 1,1-1,-1 1,1 0,0-1,0 0,0 1,0-1,0 0,0 1,2 1,0-6</inkml:trace>
  <inkml:trace contextRef="#ctx0" brushRef="#br0" timeOffset="2104.52">1228 0,'-5'6,"-3"4,1 0,0 0,0 1,1 0,-6 14,11-22,0 0,1 0,-1 0,0 0,1 0,0 0,0 0,0 0,0 0,0 0,0 0,1 0,-1 0,1 0,0 0,0 0,0-1,0 1,1 0,-1-1,1 1,0-1,-1 1,1-1,0 0,0 0,4 4,19 12,0-1,1-1,0-1,37 15,-38-19,0 1,-1 1,-1 0,0 2,37 32,-57-44,0 0,0-1,0 1,-1 0,1 0,-1 1,0-1,0 0,0 1,0-1,-1 1,1 0,-1-1,0 1,0 0,0 0,-1 0,1 0,-1 0,0 0,0 0,-2 7,0-6,0 0,0 0,-1 0,1-1,-1 1,0-1,-1 0,1 0,-1 0,0 0,0-1,0 0,0 0,0 0,-1 0,-7 3,0 0,-1 0,0-1,0-1,0 0,-22 3,30-6,0 0,0-1,0 1,0-1,0 0,0 0,0-1,0 0,0 0,0 0,0 0,1-1,-1 1,0-1,1 0,-1-1,1 1,-6-5,7 3,1 1,0 0,0-1,0 0,0 1,1-1,-1 0,1 0,0 0,0 0,1 0,-1 0,1 0,0 0,0 0,0 0,0 0,1 0,-1 0,1 0,0 0,3-5,2-11,2-1,18-33,-24 51,-1 0,14-25,-2 0,-1 0,13-46,-23 68,0 0,-1 0,0-1,0 1,0 0,-1 0,0-1,0 1,0 0,-1 0,0-1,0 1,-1 0,0 0,0 0,0 0,-1 1,1-1,-1 1,-1-1,1 1,-1 0,0 0,-7-6,8 8,-1 1,0-1,0 1,0 0,0 0,0 1,-1-1,1 1,0 0,-1 0,1 0,-1 1,1 0,-1 0,1 0,-1 0,1 0,-1 1,1 0,-1 0,1 0,0 1,0-1,-1 1,1 0,0 0,1 1,-1-1,0 1,1 0,-1 0,1 0,0 0,0 1,0-1,0 1,1 0,-4 7,1 1</inkml:trace>
  <inkml:trace contextRef="#ctx0" brushRef="#br0" timeOffset="2507.58">1609 221,'7'10,"8"6,7 4,3 5,6 1,2 0,1 1,2-2,-2-2,-3-3,-3-2,-5-2,-6-6,-5-7,-8-7,-5-2</inkml:trace>
  <inkml:trace contextRef="#ctx0" brushRef="#br0" timeOffset="2896">1859 192,'-5'5,"-5"4,1 3,-2 5,-1 4,-1 4,-1 2,0 2,-1 1,0-3,0-2,0-4,3-3,1-4,1-7,4-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31.6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691,'95'6,"-64"-3,58 0,-77-3,0-1,-1-1,1 1,-1-2,1 0,11-4,-21 6,1 0,-1-1,0 1,1-1,-1 1,0-1,0 0,0 1,0-1,-1 0,1 0,0-1,-1 1,0 0,1 0,-1-1,0 1,0-1,0 1,-1-1,1 1,0-1,-1 1,0-1,0 0,1 1,-2-1,1 0,0 1,0-1,-1 0,-1-4,-5-17,-1-1,-2 2,-20-40,17 38,1 0,1-1,-7-28,13 37,1-1,1 1,1-1,0-33,2 46,0 0,0 0,1 1,0-1,0 0,0 0,1 1,0-1,0 1,0-1,0 1,0 0,1 0,0 0,0 0,0 0,0 1,1-1,-1 1,1 0,0 0,6-3,9-3,-1 0,2 2,-1 0,1 1,0 1,0 1,0 1,1 1,-1 1,39 2,-58-2,0 1,1 0,-1 0,0 1,0-1,0 0,0 0,1 1,-1-1,0 0,0 1,0-1,0 1,0-1,0 1,0 0,0 0,0-1,0 1,0 0,-1 0,1 0,0 0,0 0,-1 0,1 0,-1 0,1 0,-1 0,1 0,-1 0,0 0,1 1,-1-1,0 0,0 2,-2 5</inkml:trace>
  <inkml:trace contextRef="#ctx0" brushRef="#br0" timeOffset="392.88">162 441,'10'0,"8"0,7-3,3 0,0-3,0 1,-3 0,-2 1,-3 2,-2-2,-5 0</inkml:trace>
  <inkml:trace contextRef="#ctx0" brushRef="#br0" timeOffset="960.22">838 0,'-19'15,"0"1,1 1,1 1,1 0,1 1,0 0,2 1,0 1,1 1,1-1,1 2,1-1,2 1,0 1,1-1,1 1,1 0,1 0,1 26,2-41,1 0,1 0,-1-1,2 1,-1 0,1-1,0 0,1 0,0 0,0 0,1 0,0-1,0 0,1 0,-1 0,2-1,-1 0,1 0,9 7,-6-6,1 0,-1-1,1 0,0 0,1-1,-1-1,1 0,0 0,0-1,0-1,1 0,-1-1,18 0,-10-3</inkml:trace>
  <inkml:trace contextRef="#ctx0" brushRef="#br0" timeOffset="1313.13">910 266,'8'12,"4"7,6 5,4 4,4 2,0 0,0 1,-1-3,-3-3,-3-4,-1-5,-5-8,-4-6</inkml:trace>
  <inkml:trace contextRef="#ctx0" brushRef="#br0" timeOffset="1703.53">1086 250,'-7'10,"-6"8,-2 7,-4 3,-2 2,1 1,2 3,0-2,2-1,0-2,1-2,3-9,6-10,4-6</inkml:trace>
  <inkml:trace contextRef="#ctx0" brushRef="#br0" timeOffset="2146.35">1087 15,'31'28,"1"-1,42 27,-42-33,-1 2,42 42,-63-55,-1 1,0 0,-1 1,0-1,-1 2,0-1,-1 1,-1 0,0 0,6 25,-6-16,-2-1,-1 0,0 35,-3-44,1-1,-2 0,1 1,-2-1,1 0,-2 0,1 0,-8 14,1-11,1-6</inkml:trace>
  <inkml:trace contextRef="#ctx0" brushRef="#br0" timeOffset="2543.87">1688 221,'15'0,"10"0,8 0,4 0,0 0,-4 0,-4 0,-11 2,-12 2,-8-1</inkml:trace>
  <inkml:trace contextRef="#ctx0" brushRef="#br0" timeOffset="2898.14">1732 339,'15'3,"10"0,3 0,2 0,-2-2,-3 1,-5-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25.4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7 1,'2'32,"2"0,1 0,2-1,10 33,10 44,-17-45,8 42,-12-95,-2-19,-2-3</inkml:trace>
  <inkml:trace contextRef="#ctx0" brushRef="#br0" timeOffset="575.89">0 249,'143'-15,"17"22,-10 1,-144-8</inkml:trace>
  <inkml:trace contextRef="#ctx0" brushRef="#br0" timeOffset="2402.4">910 1,'-10'11,"0"1,1 0,0 1,1 0,0 1,1 0,0 0,-7 25,6-11,1 0,1 1,-3 50,9-72,1 0,-1 0,1 0,1 0,-1 1,1-2,1 1,-1 0,1 0,0-1,1 1,0-1,0 0,0 0,0-1,1 1,0-1,0 0,1 0,-1 0,1-1,0 0,0 0,1-1,-1 0,1 0,-1 0,1-1,0 1,0-2,0 1,0-1,1 0,-1-1,0 0,0 0,1 0,11-3,-15 1,1 0,0 0,-1-1,1 0,-1 0,0 0,0 0,0 0,0-1,-1 0,0 0,1 0,-1 0,-1-1,1 1,0-1,-1 1,0-1,0 0,-1 0,1 0,-1 0,0 0,0-9,0 10,-1 0,0 0,0 0,0 0,-1 0,1 0,-1 0,0 0,0 0,0 0,-1 0,1 1,-1-1,-2-3,2 4,0 1,0 0,0 0,0 0,0 1,0-1,0 0,-1 1,1-1,-1 1,1 0,-1 0,0 0,1 0,-1 1,0-1,1 1,-1-1,0 1,0 0,0 0,-3 0,0 1,0 1,0-1,1 1,-1 0,0 0,0 1,1 0,0 0,-1 0,1 0,1 1,-1 0,0 0,1 0,0 1,-6 7,7-9,0 1,0 0,1-1,-1 1,1 1,0-1,0 0,0 0,1 1,-1-1,1 1,0 0,1-1,-1 1,1 0,0-1,0 1,0 0,0-1,1 1,2 9,3-5,1-3</inkml:trace>
  <inkml:trace contextRef="#ctx0" brushRef="#br0" timeOffset="3290.03">1336 162,'0'-2,"0"1,0 0,0 0,0 0,-1 0,1 0,0 0,-1 0,1 0,-1 0,1 0,-1 0,0 0,1 0,-1 0,0 0,0 0,1 1,-1-1,0 0,0 1,0-1,0 0,-2 0,-34-8,29 9,-1 0,1 0,0 1,0 0,0 0,0 1,-8 2,13-3,0 1,1-1,-1 1,1 0,-1 0,1 0,0 0,0 0,0 0,0 1,0-1,0 1,1-1,-1 1,1 0,-1-1,1 1,0 0,1 0,-1 0,0 0,1 0,-1 0,1 0,0 0,0 0,0 0,1 0,-1 0,1 0,1 5,-1-3,0-1,1 1,-1-1,1 0,0 1,1-1,-1 0,1 0,-1-1,1 1,0 0,0-1,1 0,-1 0,1 0,0 0,0 0,0-1,0 0,6 3,-3-3,1-1,-1 0,1 0,-1-1,1 1,0-2,-1 1,1-1,0 0,-1-1,0 0,1 0,-1 0,0-1,0 0,0-1,0 1,-1-1,1-1,-1 1,0-1,0 0,-1 0,0-1,0 0,0 0,0 0,-1 0,0-1,-1 0,1 0,-1 0,0 0,-1 0,0 0,0-1,-1 1,1-1,-2 0,1 1,-1-13,-5 2,-1 24,-2 30,9 90,1-86,-2-1,-1 0,-2 0,-13 67,12-95,1-5</inkml:trace>
  <inkml:trace contextRef="#ctx0" brushRef="#br0" timeOffset="3652.09">1614 439,'0'7,"0"6,0 2,0 2,3-3,0-5,0-8,0-3</inkml:trace>
  <inkml:trace contextRef="#ctx0" brushRef="#br0" timeOffset="4446.06">1850 103,'11'-6,"0"-1,1 2,0-1,-1 2,2 0,-1 0,0 1,1 0,-1 1,1 1,0 0,0 0,-1 2,24 2,-34-2,1-1,-1 1,1-1,-1 1,0 0,0 0,1 0,-1 0,0 0,0 1,0-1,0 1,0-1,-1 1,1 0,0 0,-1-1,1 1,-1 0,0 0,0 1,1-1,-1 0,-1 0,1 1,0-1,-1 0,1 1,-1-1,1 0,-1 1,0-1,0 1,0-1,-1 1,1-1,0 0,-1 1,0-1,1 0,-1 1,-1 1,-2 5,1 0,-1-1,0 0,-1 0,0 0,0-1,-1 1,0-1,-13 12,1-5,17-14,0 1,0-1,0 1,0-1,0 1,0-1,0 1,0 0,1-1,-1 1,0 0,1 0,-1 0,0-1,1 1,-1 0,1 0,-1 0,1 1,31 7,-22-8,0 1,-1 0,1 0,-1 1,0 0,0 1,0 0,0 0,-1 1,1 0,-1 0,0 1,-1-1,10 12,-13-13,0 0,0 0,0 0,-1 0,0 1,0-1,0 1,0-1,-1 1,0 0,0-1,0 1,0 0,-1 0,0 0,0 0,0-1,-1 1,1 0,-1 0,0 0,-1-1,1 1,-1-1,0 1,0-1,-5 9,3-7,-1 1,1-1,-1 0,0-1,-1 1,1-1,-1 0,0 0,-1-1,1 0,-1 0,1 0,-13 4,14-7,-1 1,1-1,0 0,-1 0,1 0,-1-1,1 0,-1 0,1 0,-1-1,1 0,0 0,-1 0,1-1,0 1,0-1,0-1,0 1,-8-6,-1-2,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10.2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6'1,"1"0,-1 1,0 0,0 0,12 6,8 3,-17-8,0 0,-1 1,0 0,0 1,0 0,0 0,-1 1,1 0,-1 0,-1 1,1 0,-1 0,-1 0,1 1,-1 0,-1 0,1 0,-1 0,-1 1,1 0,-2 0,1-1,-1 2,0-1,0 15,-2-20,0-2,0 0,0 1,0-1,0 0,1 1,-1-1,0 0,1 0,0 1,1 3,1-3</inkml:trace>
  <inkml:trace contextRef="#ctx0" brushRef="#br0" timeOffset="1051.98">309 603,'0'-3,"0"-3,3 0,0-2,0-3,0 4,-2 6,0-1,0 4,2-1,0-4,1-4,-2 0</inkml:trace>
  <inkml:trace contextRef="#ctx0" brushRef="#br0" timeOffset="1569.8">500 106,'17'75,"31"231,-44-290</inkml:trace>
  <inkml:trace contextRef="#ctx0" brushRef="#br0" timeOffset="2316.19">778 92,'-3'4,"-1"1,1 0,0 0,0 0,1 0,-1 0,1 0,0 1,0-1,1 1,0 0,0-1,0 1,1 0,0 0,0-1,0 1,0 0,1 0,0-1,1 1,-1-1,1 1,0-1,0 1,1-1,0 0,-1 0,2 0,-1-1,1 1,-1-1,1 0,0 1,8 4,7 2,1 0,0-1,41 13,34 16,-87-35,0 1,-1 0,1 0,-1 1,0-1,0 1,-1 1,10 11,-15-16,1-1,-1 1,0 0,1 0,-1 0,0 0,0 0,-1 0,1 0,0 0,-1 0,1 0,-1 0,1 1,-1-1,0 0,0 0,0 0,0 1,-1-1,1 0,0 0,-1 0,-1 4,0-3,0 0,0-1,-1 1,1 0,-1-1,0 0,1 0,-1 1,0-2,0 1,0 0,-1-1,-5 3,-5 1,-1-1,1-1,0 0,-1-1,0-1,-20 0,30-1,0 0,-1-1,1 0,0 0,-1 0,1 0,0-1,0 0,0 0,0 0,0 0,1-1,-1 0,1 0,-6-5,8 6,0-1,1 0,-1 0,0 0,1 0,0-1,-1 1,1 0,0 0,1-1,-1 1,1-1,-1 1,1 0,0-1,1 1,-1-1,0 1,1-1,0 1,0 0,0-1,0 1,3-6,19-45,-15 40,-2-1,1 1,-2-1,0 0,-1-1,0 1,-1-1,-1 0,-1 0,0 0,-2-19,0 27,-1-1,0 1,0 0,-1-1,0 1,-1 0,1 1,-2-1,-5-8,9 14,0 1,0-1,0 1,-1-1,1 1,0-1,-1 1,0 0,1 0,-1 0,0 0,1 0,-1 0,0 0,0 0,0 1,0-1,0 1,1-1,-1 1,0 0,0 0,0 0,0 0,0 0,0 0,0 1,0-1,0 0,0 1,0 0,0-1,0 1,1 0,-1 0,0 0,1 0,-1 0,0 1,1-1,0 0,-1 1,1-1,0 1,-2 3,-1-1,0 1,1 0,0 0,0 0,0 1,1-1,-1 1,1-1,1 1,-1 0,0 7,-1 4</inkml:trace>
  <inkml:trace contextRef="#ctx0" brushRef="#br0" timeOffset="2769.64">1118 237,'10'10,"5"5,6 6,2 2,2 1,1 3,-1 0,0 2,-1 0,0-2,-2 0,-2-3,-4-3,-3-5,-3-7,-6-9,-3-8,-3-3</inkml:trace>
  <inkml:trace contextRef="#ctx0" brushRef="#br0" timeOffset="3154.75">1353 179,'0'2,"-3"4,0 3,-3 3,-5 4,-3 4,-4 6,-2 5,-2 3,0 4,1 0,2-3,1-3,2-5,4-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03.9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33,'5'-2,"7"-4,3-6,2-8,1-8,-3-7,-4-5,-4-6,-5-2,-6-3,-3 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2:00.2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2,'5'2,"0"0,0 1,0-1,0 1,0 0,-1 0,1 0,-1 1,0 0,0-1,7 10,8 5,83 72,-59-50,82 59,-124-98,1 0,-1 0,0 0,1 0,-1-1,0 1,1 0,-1-1,1 1,-1-1,1 0,0 1,-1-1,1 0,2 0,2-3</inkml:trace>
  <inkml:trace contextRef="#ctx0" brushRef="#br0" timeOffset="348.81">354 1,'-2'10,"-2"10,1 8,1 8,-3 11,1 10,0 13,2 6,-3 4,1-5,0-11,2-10,0-12,1-8,1-8,0-11,0-9,0-7</inkml:trace>
  <inkml:trace contextRef="#ctx0" brushRef="#br0" timeOffset="778.96">632 189,'12'0,"10"0,8 0,7 0,4 0,0 0,-1 0,-6 0,-5 0,-6 0,-9 0,-10 0,-5 0</inkml:trace>
  <inkml:trace contextRef="#ctx0" brushRef="#br0" timeOffset="1158.11">632 336,'17'-3,"14"0,9-3,5 1,-1 0,-1 1,-7 2,-7 0,-5 2,-10 0,-9 0,-6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36.0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 61,'-1'-1,"-1"-1,1 0,0 1,0-1,0 0,0 0,0 0,1 0,-1 0,0 0,1 0,0 0,-1 0,1-3,0 3,0 0,0 0,0 0,-1 0,1 0,-1 0,1 0,-1 0,0 0,0 1,0-1,0 0,-1-1,2 3,0 0,0 0,-1-1,1 1,0 0,0 0,0 0,0 0,-1 0,1 0,0 0,0 0,0-1,-1 1,1 0,0 0,0 0,0 0,-1 0,1 0,0 0,0 0,0 0,-1 0,1 0,0 1,0-1,0 0,-1 0,1 0,0 0,0 0,0 0,0 0,-1 0,1 0,0 1,0-1,0 0,0 0,0 0,0 0,-1 1,1-1,0 0,-7 14,0 14,7-27,0 0,0 0,0 0,0 0,0 0,0 0,0 0,0 0,1 0,-1 0,0 0,0 0,1 0,-1 0,1 0,-1 0,1 0,-1 0,1 0,0-1,-1 1,2 1,-1-2,0 0,-1 1,1-1,0 0,-1 0,1 0,0 0,-1 0,1 0,0 0,0 0,-1 0,1-1,0 1,-1 0,1 0,0-1,-1 1,1 0,0-1,-1 1,1 0,0-1,0 0,0 1,-1 0,1-1,0 1,0-1,-1 1,1-1,0 0,-1 1,1-1,0 0,-1 1,1-1,-1 0,1 0,-1 0,0 1,1-1,-1 0,0 0,1 0,-1 0,0 0,0 0,0 0,0 1,0-1,0 0,0 0,0 0,0 0,0 0,-1 0,1 0,0 1,-1-1,1 0,-1-1,0 1,0 1,0 0,0 0,0 0,0 0,0 0,1 0,-1 0,0 0,0 0,0 0,0 0,0 1,0-1,1 0,-1 1,0-1,0 0,0 1,1-1,-1 1,0-1,0 1,1 0,-1-1,1 1,-1 0,1-1,-1 1,1 0,-1 0,1 0,-1-1,1 1,0 0,-1 0,1 0,0 0,0 0,0 1,-1 0,0 0,0 0,1 0,-1 1,1-1,-1 0,1 0,0 0,0 1,0-1,0 0,0 0,1 1,-1-1,1 0,-1 0,2 3,-2-5,1 1,-1 0,1-1,0 1,-1 0,1-1,0 1,-1 0,1-1,0 1,0-1,0 0,-1 1,1-1,0 0,0 1,0-1,0 0,0 0,0 0,0 0,0 0,0 0,-1 0,1 0,0 0,0 0,1-1,0 1,0-1,0 0,0-1,-1 1,1 0,0 0,-1-1,1 1,-1-1,1 1,-1-1,2-2,-1 2,0-1,-1 1,1 0,-1-1,0 0,0 1,0-1,0 0,0 1,0-1,-1 0,0 0,1 0,-1 1,0-1,0 0,0 0,-1 0,1 0,-2-5,1 7,0 0,0 0,0 0,0 0,0 0,0 0,0 0,0 0,0 0,-1 0,1 1,0-1,-1 0,1 1,0-1,-1 1,1-1,-1 1,1 0,0 0,-1 0,1 0,-1 0,1 0,-1 0,1 0,-1 0,1 1,0-1,-1 1,1-1,-1 1,1-1,0 1,0 0,-1 0,1-1,0 1,0 0,0 0,0 0,0 0,0 1,0-1,0 0,1 0,-1 0,0 1,1-1,-1 0,1 1,-1-1,1 1,-1-1,1 1,0-1,0 2,0 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11.4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6 75,'11'173,"-1"-59,2 313,-13-421,-2-10,-1-4</inkml:trace>
  <inkml:trace contextRef="#ctx0" brushRef="#br0" timeOffset="516.3">1 425,'12'0,"12"0,10 0,8 0,5 0,4 0,2 0,-2 0,-1 0,-5 2,-4 2,-8-1,-6-1,-10 0,-11-1,-9 0,-3-1</inkml:trace>
  <inkml:trace contextRef="#ctx0" brushRef="#br0" timeOffset="1388.99">1073 0,'-6'4,"1"-1,0 1,0 0,0 0,1 1,0 0,0-1,0 1,0 1,1-1,-6 11,-27 73,27-65,-4 13,1 1,2 0,2 0,1 1,-2 60,8-84,1 1,1 0,0 0,1-1,0 1,1 0,1-1,1 0,0 0,1 0,0-1,1 0,1 0,0 0,1-1,15 17,-20-26,0 1,1-1,-1 0,1-1,0 1,0-1,0 0,0 0,1 0,-1-1,1 0,0 0,-1 0,1-1,0 0,0 0,0 0,0-1,0 0,0 0,0-1,0 1,0-1,0-1,0 1,-1-1,1 0,0 0,-1-1,0 1,1-1,-1 0,0-1,0 1,-1-1,1 0,-1 0,0-1,0 1,0-1,-1 0,0 0,0 0,0 0,0-1,-1 1,2-7,-1 1,0 1,-1-1,0 1,-1-1,0 0,-1 0,0 1,-1-1,0 0,-3-12,3 19,0 1,0 0,0 0,0 0,0 0,-1 0,1 0,-1 1,0-1,0 0,0 1,0-1,0 1,0 0,-1 0,1 0,-1 0,0 0,1 0,-1 1,0-1,0 1,0 0,0 0,0 0,0 0,-1 1,1-1,0 1,0 0,0 0,-1 0,1 0,0 0,0 1,0-1,-1 1,-2 1,-4 2,0-1,0 2,0-1,1 2,-1-1,1 1,1 0,-1 1,1 0,1 0,-1 1,1 0,-10 14,10-12,0 1,0 0,1 0,0 0,1 1,0-1,1 1,1 1,0-1,0 0,0 16,2-15</inkml:trace>
  <inkml:trace contextRef="#ctx0" brushRef="#br0" timeOffset="2843.57">1822 30,'-25'-6,"12"2,0 0,0 0,0 2,0 0,0 0,-1 1,1 1,0 0,-1 1,1 0,0 1,-24 7,19-3,1 1,1 1,-1 1,-25 18,36-23,1-1,0 1,0 1,1-1,-1 1,1-1,0 1,0 1,1-1,-1 0,1 1,0 0,1-1,0 1,-1 0,2 1,-2 7,3-11,0 1,1-1,-1 1,1 0,0-1,0 0,0 1,0-1,1 1,0-1,-1 0,1 0,0 0,1 0,-1 0,0-1,1 1,0-1,-1 1,1-1,0 0,0 0,0 0,1 0,-1-1,6 3,4 1,0 0,0-1,1 0,-1-1,25 2,-31-5,0 1,0-2,0 1,1-1,-1 0,0 0,0-1,0 1,0-2,-1 1,1-1,-1 0,1-1,-1 1,0-1,0 0,-1-1,1 1,-1-1,0 0,0-1,-1 1,1-1,-1 0,0 0,-1 0,0-1,0 1,0-1,-1 0,0 1,0-1,0 0,-1 0,0-1,-1 1,1 0,-1 0,-1 0,-1-8,3 15,-1-1,0 1,0 0,0-1,0 1,0-1,0 1,0 0,0-1,0 1,0-1,0 1,0 0,0-1,0 1,-1-1,1 1,0 0,0-1,0 1,0 0,-1-1,1 1,0 0,0-1,-1 1,1 0,0 0,-1-1,1 1,0 0,-1 0,1-1,0 1,-1 0,-5 15,-1 26,8 145,2-86,-13 118,8-201,-1-1,-1 0,0-1,-1 1,0-1,-9 17,2-10</inkml:trace>
  <inkml:trace contextRef="#ctx0" brushRef="#br0" timeOffset="3451.85">1821 630,'0'3,"2"0,1-2,3-2,0-3,1-1,0 1</inkml:trace>
  <inkml:trace contextRef="#ctx0" brushRef="#br0" timeOffset="4170.89">2086 74,'25'-4,"1"1,0 1,39 3,-56-1,0 1,0 0,0 1,0 0,0 0,-1 1,1 0,-1 1,0-1,0 2,0-1,0 1,10 9,-16-12,0 0,0 0,0 0,-1 0,1 0,-1 0,0 0,0 0,1 1,-1-1,-1 1,1-1,0 1,-1-1,1 1,-1-1,1 1,-1-1,0 1,-1 4,0-2,-1 0,1 0,-1 0,0 0,0 0,-1-1,1 0,-1 1,-6 7,-5 3,0-1,-1-1,-1 0,-20 13,34-25,0 1,0-1,0 0,1 0,-1 1,1-1,-1 1,1 0,0-1,-1 1,1 0,-2 3,3-5,0 1,0 0,0 0,0-1,0 1,0 0,0 0,0-1,0 1,0 0,0-1,0 1,1 0,-1-1,0 1,0 0,1-1,-1 1,1 0,-1-1,0 1,1-1,-1 1,2 0,3 3,0-1,0 0,0 0,1 0,0-1,-1 1,8 0,8 4,0 1,0 1,-1 0,0 2,-1 0,30 23,-45-31,0 0,0 1,0-1,-1 1,0 0,0 0,0 0,0 0,0 0,-1 1,1-1,-1 1,-1 0,1 0,-1-1,1 1,-1 0,-1 0,1 0,-1 0,0 0,0 0,0 1,-1-1,1 0,-1 0,-1-1,1 1,-1 0,0 0,0-1,0 1,0-1,-1 1,-5 6,1-2,-1 0,0 0,-1-1,1 0,-2-1,1 0,-1 0,0-1,0 0,-1-1,0 0,-19 6,20-8,0 0,-1 0,1-2,0 1,-1-1,1 0,-1-1,0-1,1 1,0-2,-1 1,1-2,0 1,-16-7,12 1,5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07.2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6 53,'-6'1,"0"0,0 0,-1 1,1 0,0 0,1 1,-1-1,0 1,1 1,0-1,-1 1,1 0,1 0,-1 0,1 1,-1-1,1 1,1 0,-1 0,-3 7,-2 3,0 0,1 1,0 0,2 0,0 1,-4 19,6-16,2 0,1 0,0 0,1 0,1 0,1 0,1-1,1 1,1-1,0 1,1-1,1-1,1 1,1-1,11 17,-8-15,1 0,2-1,0 0,0-1,2-1,0 0,1-1,1-1,0-1,1-1,0 0,28 11,-42-21,1 0,-1-1,1 0,0 0,0 0,0-1,0 0,0-1,0 1,0-1,9-2,-13 2,0-1,0 0,0 0,0-1,0 1,0-1,-1 1,1-1,0 0,-1 0,1 0,-1 0,0-1,0 1,0-1,0 1,0-1,0 0,-1 0,1 1,-1-1,0 0,0 0,0-1,0 1,0-5,3-17,-1 0,-1-1,-1 1,-2-1,0 1,-8-38,-40-147,40 174,-3 0,-1 0,-17-33,25 60,1 1,-1-1,0 1,-1 0,0 0,0 1,-1 0,0 0,0 0,-1 1,1 0,-1 0,-1 1,1 0,-1 1,-17-7,23 10,0 1,0-1,0 1,0 0,0 0,0 0,0 0,0 0,0 1,0-1,0 1,0 0,1 0,-1 0,0 0,0 1,1-1,-1 1,1 0,-1-1,1 1,0 0,-1 0,1 1,-1 1,-1 1,0 0,1 0,0 1,0-1,0 1,0-1,1 1,0 0,1 0,-1 0,0 8,1-1</inkml:trace>
  <inkml:trace contextRef="#ctx0" brushRef="#br0" timeOffset="622.61">690 626,'-2'0,"-2"2,4 2,0-4,2-3,-1-4,0-4,0 1</inkml:trace>
  <inkml:trace contextRef="#ctx0" brushRef="#br0" timeOffset="1152.69">910 11,'-2'8,"0"0,1 0,0 0,1 0,-1 0,1 0,1 0,1 10,17 69,-9-45,7 34,6 30,16 156,-41-225,-1-26</inkml:trace>
  <inkml:trace contextRef="#ctx0" brushRef="#br0" timeOffset="1940.68">1424 25,'-6'6,"1"1,0 0,0 1,1-1,0 1,0 0,1 0,0 0,0 1,1-1,0 0,-1 15,3-17,0 1,1-1,0 1,0 0,1-1,0 1,0-1,0 0,1 0,0 0,0 0,0 0,1-1,0 1,0-1,10 9,10 8,1-1,0-2,2 0,38 19,-36-22,-1 2,-1 0,-1 1,25 25,-47-40,0-1,-1 1,1 0,-1 1,0-1,0 1,-1-1,0 1,1 0,-1 0,-1 0,1 0,-1 0,0 0,0 0,0 8,-1-10,-1 1,0-1,1 0,-1 1,0-1,-1 0,1 0,-1 0,1 0,-1 0,0 0,0 0,0 0,0-1,-1 1,1-1,-1 0,1 0,-1 0,0 0,0 0,0 0,0-1,0 1,-6 1,-5 2,-1-1,1-1,-1 0,1 0,-1-2,-27 0,32-1,-1 0,1-1,0-1,0 0,-1 0,1-1,1 0,-1-1,0 0,-13-8,21 10,-1 0,0-1,0 1,1-1,0 1,-1-1,1 0,0 0,0 0,0 0,1 0,-1 0,1 0,0-1,0 1,0-1,0 1,1-1,-1 1,1-1,0 1,0-1,0 1,0-1,1 1,-1-1,3-5,2-9,1 1,1 0,1 0,11-18,-5 8,-1-1,0 0,-2-1,-2-1,9-36,-16 56,0 0,-1 0,0 0,0 0,-1 0,-1 0,1 0,-2 0,1 0,-1 0,-1 0,0 0,0 1,-1-1,0 1,-10-16,12 22,-1 0,1 0,-1 0,1 0,-1 1,0-1,0 1,0 0,0-1,-1 1,1 1,0-1,-1 0,1 1,-1 0,0 0,0 0,-5-1,7 2,-1 1,1-1,0 1,0-1,0 1,-1 0,1-1,0 1,0 0,0 1,0-1,0 0,1 1,-1-1,0 1,1-1,-1 1,1 0,-1-1,1 1,0 0,-1 0,1 0,0 0,1 0,-1 0,0 1,0-1,1 0,-1 0,1 3,-4 13</inkml:trace>
  <inkml:trace contextRef="#ctx0" brushRef="#br0" timeOffset="2307.39">1806 288,'10'10,"8"8,7 6,3 5,5 1,4 1,0 0,0 0,-2 0,-2-3,-3-4,-8-3,-7-4,-9-3,-5-5</inkml:trace>
  <inkml:trace contextRef="#ctx0" brushRef="#br0" timeOffset="2642.17">2085 200,'-7'12,"-4"10,-1 5,-1 7,-1 1,-4 3,0 0,-1-2,2-4,0-5,3-5,2-4,1-4,1-8,3-4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02.8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85,'5'2,"1"1,-1-1,1 0,0 0,0-1,0 0,0 0,0 0,0-1,0 1,0-2,9 0,2 1,2 1,0-2,-1 0,1-1,0 0,-1-2,1 0,-1-2,18-7,-29 11,-1-1,0 0,0-1,0 1,-1-1,1 0,-1-1,0 1,0-1,-1 0,1-1,-1 1,0-1,-1 1,1-1,-1 0,0 0,-1-1,1 1,-1-1,-1 1,1-1,-1 0,0 1,0-12,-3-10,-2-1,0 0,-2 1,-1 0,-17-43,-8-33,27 82,-2-3,1 1,1-1,1 0,1 0,2 0,1-33,1 54,1 0,-1 0,1 0,0 0,0 0,0 0,0 1,1-1,0 1,-1 0,1 0,0 0,1 0,-1 0,6-3,56-33,-56 35,17-10,0 0,2 2,-1 1,2 1,56-12,-70 22,-4 3</inkml:trace>
  <inkml:trace contextRef="#ctx0" brushRef="#br0" timeOffset="426.26">177 616,'12'0,"10"0,3 0,2-3,2 0,1 0,0 0,1 2,-4-3,0 0,-3 1,-6 3,-5 4,-5 1</inkml:trace>
  <inkml:trace contextRef="#ctx0" brushRef="#br0" timeOffset="1060.38">1000 45,'-4'1,"0"0,1 0,-1 0,1 0,-1 1,1-1,-1 1,1 0,0 0,0 0,0 1,0-1,1 1,-1 0,-3 4,-38 52,40-53,-11 19,1 1,1 0,1 1,2 0,0 0,2 1,1 1,-5 44,7-20,2-1,3 1,11 97,-8-132,0 0,1 0,13 32,-14-42,1 0,0 0,0 0,1-1,0 1,0-1,1 0,0-1,0 1,7 5,-12-12,0 1,-1 0,1 0,0-1,0 1,0-1,0 1,0 0,0-1,0 0,0 1,0-1,1 0,-1 1,0-1,0 0,0 0,0 0,0 0,0 0,1 0,-1 0,0-1,0 1,0 0,0-1,2 0,3-5</inkml:trace>
  <inkml:trace contextRef="#ctx0" brushRef="#br0" timeOffset="1469.08">969 470,'7'16,"1"0,1 0,1-1,0 0,1 0,1-1,21 20,106 78,-94-78,43 40,-73-55,-11-10,-11-8,-2-6</inkml:trace>
  <inkml:trace contextRef="#ctx0" brushRef="#br0" timeOffset="1833.15">1234 425,'-7'10,"-6"8,-2 7,-2 5,0 4,0 0,1 0,1-1,-1-1,1-1,3-4,3-3,1-6,1-6</inkml:trace>
  <inkml:trace contextRef="#ctx0" brushRef="#br0" timeOffset="2303.85">1292 0,'32'36,"1"-2,45 37,-36-36,37 43,-66-63,-1 0,-1 1,0 1,0 0,-2 0,12 30,-9-13,-2 0,-2 1,-1 0,-1 0,-2 1,-2-1,-1 1,-2 0,-1 0,-12 58,13-88,0 0,0 0,-1 0,0 0,-1 0,1-1,-1 1,0 0,-1-1,1 0,-9 9,2-7</inkml:trace>
  <inkml:trace contextRef="#ctx0" brushRef="#br0" timeOffset="2699.23">1894 425,'13'0,"11"0,9 0,7 0,1 0,-2 0,-4 0,-6 0,-10 0,-11 0,-7 0</inkml:trace>
  <inkml:trace contextRef="#ctx0" brushRef="#br0" timeOffset="3051.85">1924 587,'15'2,"10"1,8 1,4-2,0 0,-4-1,-4 0,-5-1,-9 0,-8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6:12.8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1468,'7'-158,"-2"89,-5-89,-3 123,-21-230,63 348,-13-14,-17-42,1 1,1-1,2-1,0 0,2-1,1 0,24 28,-39-52,-1 1,1-1,0 0,0 0,0 0,1 0,-1-1,0 1,0 0,0 0,1-1,-1 1,0-1,1 1,-1-1,0 1,1-1,-1 0,0 0,1 1,-1-1,1 0,-1 0,1-1,-1 1,0 0,3-1,-1-1,-1 1,0-1,1 0,-1 0,0 0,0 0,0 0,0 0,-1 0,1-1,-1 1,3-6,3-6,-2-1,0 0,6-30,-6 10,1-51,-4 50,7-44,-9 102,2 0,0 0,2-1,0 1,13 35,-13-42,58 179,16 64,-64-224,-15-39</inkml:trace>
  <inkml:trace contextRef="#ctx0" brushRef="#br0" timeOffset="606.29">528 970,'2'0,"4"0,3 0,3 0,4 0,2-3,2 0,2 0,-2-2,-1 0,-2-2,-1 1,-5 0,-8 3,-4 1</inkml:trace>
  <inkml:trace contextRef="#ctx0" brushRef="#br0" timeOffset="2953.56">558 1116,'10'2,"5"2,4-1,0-1,0 0,-1-1,-2 2,0 1,0-1,-1-1,-6 0,-3-1</inkml:trace>
  <inkml:trace contextRef="#ctx0" brushRef="#br0" timeOffset="4315.03">1322 31,'-6'0,"0"1,0 0,0 1,0-1,1 1,-1 0,1 1,-1-1,1 1,0 0,0 1,0-1,1 1,-1 0,1 0,0 0,0 1,0-1,-5 10,-7 10,2 0,-21 47,29-56,-3 7,1 1,1 0,1 1,1 0,1 0,1 0,1 0,3 42,-1-55,1 0,0 0,1 0,0-1,0 1,2 0,6 16,3-2,27 40,-24-39,-8-14,-7-9,1 1,0-1,0 0,0 1,1-1,-1 0,1 0,-1 0,6 3,-5-9,-5 0</inkml:trace>
  <inkml:trace contextRef="#ctx0" brushRef="#br0" timeOffset="6214.05">1365 352,'17'-16,"0"0,23-15,-32 26,0 0,0 0,0 1,0 0,0 1,1-1,0 2,13-4,-21 6,0 0,0 0,0-1,0 1,0 0,0 0,0 0,1 0,-1 1,0-1,0 0,0 0,0 0,0 1,0-1,0 1,0-1,-1 1,1-1,0 1,0-1,0 1,0 0,-1-1,1 1,0 0,-1 0,1 0,1 1,-2 1,1-1,0 1,-1 0,0-1,0 1,1-1,-1 1,-1 0,1-1,0 1,-2 4,-1 4,0 0,-1 0,-1 0,-8 14,12-24,1 0,0 0,-1 0,1 0,-1-1,1 1,0 0,0 0,0 0,-1 0,1 0,0 0,0 0,0 0,1 0,-1 0,0 0,0-1,0 1,1 0,-1 0,0 0,1 0,-1 0,1 0,-1-1,1 1,0 1,27 22,-24-21,0-1,-1 1,1 0,-1 0,1 1,-1-1,0 1,5 7,-6-7,0 1,0 0,0 0,0-1,-1 1,0 0,0 0,0 1,0-1,-1 0,0 0,0 0,-1 0,1 0,-1 1,0-1,0 0,-1 0,1-1,-1 1,0 0,-1 0,1-1,-1 0,0 1,0-1,0 0,-1 0,1-1,-1 1,0-1,0 1,0-1,0-1,-1 1,-4 2,-59 30,62-32,-1 0,1-1,-1 0,0 0,0-1,0 0,0 0,-12 0,18-1,0 0,0-1,1 1,-1 0,0 0,0-1,1 1,-1 0,0-1,1 1,-1-1,0 1,1-1,-1 1,1-1,-1 0,1 1,-1-1,1 1,-1-1,1 0,0 0,-1 1,1-1,0 0,-1 0,1 1,0-1,0 0,0 0,0 0,0 1,0-1,0 0,0 0,0 1,0-1,1 0,-1 0,0 0,0 1,1-1,-1 0,0 1,1-1,-1 0,1 1,-1-1,1 0,-1 1,1-1,0 1,-1-1,1 1,0-1,8-9</inkml:trace>
  <inkml:trace contextRef="#ctx0" brushRef="#br0" timeOffset="6817.79">1791 514,'2'0,"4"0,3 0,3 0,3 0,3 0,3-3,0 0,-1 0,-1 0,-1 2,-4-1</inkml:trace>
  <inkml:trace contextRef="#ctx0" brushRef="#br0" timeOffset="7769.59">2085 250,'14'-7,"0"2,0 0,1 1,15-3,-24 6,-1 0,1 0,0 0,0 1,0 0,0 0,0 0,0 1,0 0,-1 0,1 1,10 3,-14-4,0 0,0 0,-1 1,1-1,-1 0,1 1,-1-1,0 1,0-1,1 1,-1 0,0-1,0 1,-1 0,1 0,0 0,0 0,-1 0,0-1,1 4,-1 0,0-1,0 0,0 0,-1 0,0 0,0 0,0 0,0 0,-3 6,-2 1,-1 1,1-1,-2-1,1 1,-13 12,19-23,0 0,1 1,-1-1,0 1,1-1,-1 0,1 1,-1-1,1 1,-1 0,1-1,-1 1,1-1,0 1,-1 0,1-1,0 1,-1 0,1-1,0 1,0 0,0-1,-1 1,1 0,0 0,0-1,0 1,0 0,0-1,1 1,-1 0,0 0,0-1,0 1,1 0,-1-1,1 2,27 7,-9-4,-5-2,-1 2,0 0,0 0,0 2,-1-1,13 10,-21-13,-1-1,1 1,-1 0,0 0,0 0,0 0,-1 1,1-1,-1 1,0 0,0-1,0 1,0 0,0 0,-1 0,0 0,0 1,0-1,-1 0,1 0,-1 1,0-1,0 0,-1 7,0-8,-1 1,1-1,-1 1,0-1,0 0,0 0,-1 0,1 0,0 0,-1-1,0 1,0-1,0 1,0-1,0 0,0 0,-1-1,1 1,0-1,-1 1,-7 1,-4 1,0 0,-1 0,-28 1,13-7,21-1</inkml:trace>
  <inkml:trace contextRef="#ctx0" brushRef="#br0" timeOffset="9327.34">2230 1,'12'1,"-1"0,0 1,0 1,0 0,-1 0,1 1,-1 0,0 1,19 12,-9-5,-1 2,0 0,28 29,-27-20,-1 0,-1 1,0 1,-2 1,-1 1,-2 0,0 0,12 43,-18-51,-2 0,0 1,-2-1,0 1,-1 0,-1 0,-1 0,0 0,-2 0,0 0,-1-1,-2 1,-11 34,13-46,-1-1,0 1,-1 0,0-1,0 0,-1 0,1-1,-1 1,-13 9,7-7</inkml:trace>
  <inkml:trace contextRef="#ctx0" brushRef="#br0" timeOffset="11606.22">1027 969,'43'-17,"45"-6,-35 8,1 2,89-9,253-35,-267 33,-87 19,0 2,68 4,-34 1,-48-1,1 2,34 8,-33-5,56 3,245-10,-325 1</inkml:trace>
  <inkml:trace contextRef="#ctx0" brushRef="#br0" timeOffset="12641.75">1379 969,'-5'0,"0"0,0 1,0 0,0 0,1 0,-1 1,0-1,1 1,-1 0,1 0,0 1,-1-1,-6 6,4-1,-1 1,1-1,0 1,0 0,1 1,-5 9,-4 10,2 0,1 1,-12 39,15-32,1 1,2 0,-4 67,3-22,2-40,2 0,3 71,1-103,0 1,0-1,1 0,1 0,0 0,0 0,1-1,0 1,0-1,1 0,1 0,-1-1,1 1,1-1,-1-1,10 9,-14-15,-1 0,0 0,-1 0,1 0,0 0,0 0,1 0,-1-1,0 1,0 0,0-1,0 1,1-1,-1 1,0-1,0 0,1 1,-1-1,0 0,1 0,0 0,2-4</inkml:trace>
  <inkml:trace contextRef="#ctx0" brushRef="#br0" timeOffset="13206.59">1263 1572,'3'0,"3"0,3 0,2 0,2 0,2-3,0 0,0 0,1 0,-1 2,0 0,-3-3,0 1,-3-3,-3-2,-2 0</inkml:trace>
  <inkml:trace contextRef="#ctx0" brushRef="#br0" timeOffset="13925.16">1497 1233,'2'27,"1"0,1 0,10 36,7 40,-17-64,2 16,2 0,21 77,-22-115,-9-19</inkml:trace>
  <inkml:trace contextRef="#ctx0" brushRef="#br0" timeOffset="14336.43">1820 1513,'3'0,"2"0,4 0,0-3,4 0,2-1,3 2,1-3,0 1,0 0,-2 1,-1 1,0 1,-1 1,-3-3,-3 0</inkml:trace>
  <inkml:trace contextRef="#ctx0" brushRef="#br0" timeOffset="15421.41">2128 1307,'6'-6,"0"1,0-1,0 2,1-1,0 1,0 0,0 0,1 1,-1 0,12-3,-16 5,-1 1,1-1,-1 1,1 0,-1-1,1 1,-1 1,1-1,-1 0,1 0,-1 1,1 0,-1-1,1 1,-1 0,0 0,1 0,-1 1,0-1,0 1,0-1,0 1,0-1,0 1,0 0,-1 0,1 0,-1 0,1 0,-1 0,0 1,0-1,0 0,0 1,1 2,6 19,-1 0,-1 0,-2 0,0 1,-1 0,-2 0,0-1,-2 1,-4 26,4-44,-1-1,-1 1,0 0,0-1,0 0,0 0,-1 0,0 0,0 0,-1-1,0 0,0 0,-6 5,9-8,-1 0,1 0,-1 0,0 0,0 0,0 0,0-1,0 0,0 1,-1-1,1-1,0 1,0 0,-1-1,1 1,-1-1,1 0,0 0,-1 0,1-1,-1 1,1-1,0 0,0 0,-1 0,1 0,0-1,-5-3,6 5,0-1,1 0,-1 0,1 0,-1-1,1 1,0 0,-1-1,1 1,0-1,0 1,0-1,0 1,0-1,0 0,0 1,1-1,-1 0,1 0,-1 0,1 1,0-1,-1 0,1-4,1 4,0-1,0 0,0 0,0 1,1-1,-1 1,1-1,0 1,-1-1,1 1,0 0,0 0,1 0,2-2,4-2,-1 0,1 0,0 1,1 0,0 1,-1 0,21-5,-26 9,0-1,0 1,1 0,-1 0,0 1,0-1,1 1,-1 0,0 0,0 0,0 0,0 1,0 0,0 0,-1 0,1 0,-1 0,1 1,-1 0,0 0,0 0,0 0,0 0,4 7,15 13,-11-13</inkml:trace>
  <inkml:trace contextRef="#ctx0" brushRef="#br0" timeOffset="16307.53">2158 985,'30'16,"-1"1,0 1,-1 1,-1 2,-1 1,-1 1,-1 1,-1 1,-1 1,-2 1,0 0,-2 2,-1 0,-1 1,-2 1,-1 1,-1-1,-2 2,8 42,-11-41,-1 1,-2 0,-1 0,-3 64,0-98,0 0,0 0,0 0,0 0,0 1,-1-1,1 0,0 0,0 0,-1 0,1 0,-1 0,1 0,-1 0,0 0,1 0,-1 0,0 0,1 0,-1 0,0 0,0-1,0 1,0 0,0-1,0 1,0 0,0-1,0 1,0-1,0 0,0 1,-1-1,1 0,0 0,-2 0,-5-2</inkml:trace>
  <inkml:trace contextRef="#ctx0" brushRef="#br0" timeOffset="16308.53">2922 853</inkml:trace>
  <inkml:trace contextRef="#ctx0" brushRef="#br0" timeOffset="17073.25">2920 853,'7'-3,"5"0,4 0,3 0,1 1,0 1,-1 1,1-3,2 0,3 0,1-2,0 0,-1 1,-1 1,-2 1,-3 0,-7 4,-6 2</inkml:trace>
  <inkml:trace contextRef="#ctx0" brushRef="#br0" timeOffset="17742.99">2992 1000,'176'-16,"-119"9,65-1,-87 3,-35 5</inkml:trace>
  <inkml:trace contextRef="#ctx0" brushRef="#br0" timeOffset="19205.12">3890 192,'-12'17,"1"1,0-1,2 2,0-1,1 1,1 1,1-1,1 1,0 0,2 1,0-1,1 1,2-1,0 1,5 38,-3-50,1-1,0 1,0-1,1 1,0-1,1 0,0-1,0 1,1-1,0 0,0 0,0-1,1 0,0 0,0 0,1-1,-1 0,12 5,-7-4,1 0,0 0,0-1,0 0,1-2,0 1,-1-2,1 0,0 0,1-1,16-2,-23 1,0-1,1-1,-1 0,0 0,0-1,-1 1,1-2,0 1,-1-1,0 0,0-1,0 0,-1 0,1 0,-1-1,0 0,-1 0,1 0,-1-1,-1 0,1 0,-1 0,0 0,-1-1,0 0,0 1,0-1,-1 0,-1 0,1-1,-1 1,0 0,-1-15,0 15,1-1,-2 0,1 0,-1 1,0-1,-1 0,0 1,0-1,-1 1,0 0,0 0,-1 0,0 0,0 1,-1-1,0 1,-1 0,1 1,-1-1,0 1,-1 0,0 1,0 0,0 0,0 0,-12-5,3 3,0 0,-1 1,0 1,0 1,0 0,-1 1,1 1,-1 1,1 0,-1 2,0-1,1 2,-28 6,32-5</inkml:trace>
  <inkml:trace contextRef="#ctx0" brushRef="#br0" timeOffset="20599.22">3770 926,'0'-1,"1"0,-1 1,1-1,-1 0,1 0,0 0,0 1,-1-1,1 0,0 1,0-1,0 1,0-1,0 1,-1-1,1 1,0 0,0-1,0 1,0 0,0 0,2-1,31-5,-23 4,541-92,-529 92,0 0,0 2,25 2,-47-2,-1 0,1 0,-1 0,0 0,1 0,-1 0,1 0,-1 0,1 0,-1 0,1 1,-1-1,0 0,1 0,-1 0,1 0,-1 1,0-1,1 0,-1 1,0-1,1 0,-1 1,0-1,1 0,-1 1,0-1,0 0,0 1,1-1,-1 1,0-1,0 0,0 1,0-1,0 1,0-1,0 1,0-1,0 1,0-1,0 0,0 1,0-1,0 1,0-1,0 1,0-1,0 0,-1 1,1-1,0 1,0-1,-1 0,1 1,-6 8</inkml:trace>
  <inkml:trace contextRef="#ctx0" brushRef="#br0" timeOffset="21333.27">3844 1293,'0'-2,"3"-2,2 1,4 1,3 0,1 1,2 0,0 1,0 2,1 2,-1-1,0 0,0-1,0-1,-1-1,-2 1</inkml:trace>
  <inkml:trace contextRef="#ctx0" brushRef="#br0" timeOffset="22553.26">4095 1029,'44'-10,"1"3,0 1,49 1,-93 5,1-1,0 1,0 0,-1 0,1 0,0 1,-1-1,1 0,0 1,-1-1,1 1,0-1,-1 1,1 0,-1-1,1 1,-1 0,0 0,1 0,-1 1,0-1,0 0,1 0,-1 1,1 1,-1-1,-1 1,1 0,-1-1,1 1,-1-1,0 1,0 0,0-1,0 1,-1-1,1 1,-1-1,0 1,-1 4,-3 4,0 0,0 0,-1-1,-1 1,-14 18,13-22,6-5,0 0,0 0,0 0,0 0,1 1,-1-1,1 0,-1 1,1-1,-2 6,3-7,1 0,-1 1,0-1,1 0,0 0,-1 1,1-1,0 0,-1 0,1 0,0 0,0 0,0 0,0 0,0 0,0-1,0 1,0 0,1 0,-1-1,0 1,0-1,1 1,-1-1,0 0,0 1,2-1,10 6,-1 0,-1 0,1 2,-1-1,-1 1,1 1,-1 0,-1 1,0-1,12 18,-16-22,-1 1,0 0,-1 0,1 0,-1 0,0 0,-1 1,1 0,-1-1,0 1,-1 0,0 0,0 0,-1 0,1 0,-2 0,1 0,-1 0,0 0,0 0,-4 12,2-14,-1 0,0 1,1-2,-2 1,1 0,0-1,-1 0,0 0,0 0,0 0,-1-1,1 0,-1 0,0 0,0-1,0 0,0 0,-7 1,4-1,-1 0,1 0,0-1,0 0,-1-1,1 0,-1 0,1-1,0-1,0 1,-17-6,12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37.7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 1,'-1'0,"0"0,0 0,0 0,0 1,0-1,0 0,0 1,1-1,-1 0,0 1,0-1,0 1,0 0,1-1,-1 1,0 0,0-1,1 1,-1 0,1 0,-1-1,1 1,-1 0,1 0,-1 0,1 0,0 0,-1 0,1 0,0 0,0 0,0 0,0 0,0 0,0 2,2 22,-3-25,1 0,-1 0,0 0,1 1,-1-1,1 0,-1 0,0 0,1 0,-1 1,1-1,-1 0,0 1,1-1,-1 0,1 1,-1-1,1 1,-1-1,1 1,0-1,-1 1,1-1,0 1,-1-1,1 1,0-1,-1 1,1 0,0-1,0 1,0 0,0-1,0 1,0-1,0 1,0 0,0-1,0 1,0 0,0-1,0 1,0 0,0-1,1 1,-1-1,0 1,0-1,1 1,-1 0,1-1,-1 1,0-1,1 1,0-1,-1 1,0-1,0 1,1-1,-1 0,0 1,1-1,-1 0,1 1,-1-1,0 0,1 0,-1 1,1-1,-1 0,1 0,-1 0,1 0,-1 0,1 1,-1-1,1 0,-1 0,1 0,-1 0,1-1,-1 1,1 0,-1 0,0 0,1 0,-1 0,1 0,-1-1,1 1,-1 0,1 0,-1-1,0 1,1 0,-1-1,0 1,1 0,-1-1,0 1,1-1,-1 1,0-1,0 1,1-1,-9-9,0 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31.7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0 1,'-5'3,"1"0,0 1,0-1,0 1,1 0,-1 0,1 0,0 1,0-1,-2 7,-24 50,13-21,2 1,1 0,2 2,2-1,-6 82,14-106,2 0,0-1,1 1,0 0,2-1,0 1,9 23,-8-30,0-1,0 1,1-1,1 0,0-1,0 0,1 0,0 0,0-1,1 0,0-1,13 9,-15-11,0-1,0-1,0 1,0-1,1 0,-1-1,1 0,-1 0,1 0,0-1,0-1,0 1,0-1,15-2,-18 1,-1 0,1-1,0 1,-1-1,1 0,-1 0,0-1,0 1,0-1,0 0,0 0,0 0,-1-1,1 1,-1-1,0 0,0 0,-1 0,1 0,-1 0,0-1,0 1,0-1,2-8,-2 5,0 1,-1-1,0 1,0-1,-1 0,1 1,-2-1,1 0,-1 1,0-1,-1 1,0-1,0 1,-4-10,4 14,0 0,0-1,0 1,0 1,-1-1,1 0,-1 1,0-1,0 1,0 0,0 0,0 0,0 0,0 0,-1 1,1-1,-1 1,1 0,-1 0,1 1,-1-1,0 1,1-1,-1 1,0 0,0 0,1 1,-1-1,0 1,1 0,-6 2,2 0,0 0,0 0,1 1,-1 0,0 0,1 1,0-1,0 1,1 1,-1-1,1 1,1 0,-1 0,1 1,0-1,0 1,0 0,1 0,1 0,-1 1,1-1,0 1,-1 11,3-17,0-1,0 1,0-1,0 1,0 0,0-1,1 1,-1-1,1 1,-1-1,1 1,0-1,-1 1,1-1,0 1,0-1,0 0,0 0,0 1,0-1,2 1,6 5</inkml:trace>
  <inkml:trace contextRef="#ctx0" brushRef="#br0" timeOffset="977.96">811 162,'-17'-10,"1"1,-2 0,1 2,-1 0,0 1,-36-7,50 12,-1 0,1 1,-1-1,0 1,1 0,-1 0,1 0,-1 1,0 0,1 0,-1 0,1 0,-1 1,1 0,0-1,0 2,0-1,0 0,0 1,0 0,1 0,-1 0,1 0,0 1,0-1,0 1,0 0,1-1,-1 1,1 1,0-1,0 0,-2 8,3-9,0 1,0 0,0-1,1 1,-1-1,1 1,0 0,0 0,0-1,1 1,-1 0,1-1,0 1,0-1,0 1,1-1,-1 1,4 4,-2-3,1-1,0 1,0-1,0 0,0 0,0-1,1 1,0-1,0 0,0 0,6 2,1 0,0-1,0 0,1-1,0 0,-1-1,1 0,0-1,0-1,26-2,-34 1,1 0,-1 0,1-1,-1 0,0 0,0 0,1-1,-2 0,1 0,0 0,-1 0,1-1,-1 0,0 0,0 0,-1 0,1-1,-1 0,0 1,5-10,-5 6,0 0,0 0,-1 0,0-1,0 1,-1 0,0-1,0 1,-1-1,0 1,-1-1,0 1,-3-13,1 13,0 8,-1 18,0 29,4 15,-11 374,11-407,2-16,-2-13,0 0,1 1,-1-1,0 0,0 0,0 0,0 0,0 0,0 0,0 0,0 1,0-1,0 0,0 0,0 0,0 0,0 0,1 0,-1 0,0 0,0 0,0 0,0 0,0 1,0-1,0 0,1 0,-1 0,0 0,0 0,0 0,0 0,0 0,0 0,1 0,-1 0,0 0,0 0,0 0,0 0,0 0,0-1,1 1,-1 0,0 0,0 0,0 0,0 0,0 0,0 0,0 0,0 0,1 0,-1 0,0-1,0 1,0 0,0 0,0 0,6-8</inkml:trace>
  <inkml:trace contextRef="#ctx0" brushRef="#br0" timeOffset="1706.54">1134 674,'-1'0,"-1"0,1 0,-1 0,1 0,-1 0,1 0,-1 1,1-1,0 1,-1-1,1 1,0-1,-1 1,1 0,0 0,0 0,-1 0,1 0,0 0,0 0,0 0,0 0,0 0,1 0,-1 1,0-1,0 0,1 1,-1-1,1 0,-1 1,1-1,0 1,-1-1,1 1,0-1,0 0,0 1,0-1,0 1,1-1,-1 1,0-1,1 1,-1-1,1 0,0 2,-1-2,0 1,1-1,-1 0,1 0,-1 0,1 0,-1 0,1 0,-1 0,1 0,0 0,0 0,-1 0,1 0,0 0,0 0,0-1,0 1,0 0,0-1,0 1,0-1,0 1,0-1,1 1,-1-1,0 0,0 0,0 0,0 1,1-1,-1 0,0 0,0-1,0 1,1 0,-1 0,0 0,0-1,0 1,0-1,0 1,1-1,-1 1,0-1,0 0,0 1,-1-1,1 0,0 0,0 0,0 0,0 0,-1 0,2-1,-1 0,0 0,1 0,-1 0,0 0,0 0,-1 0,1 0,0-1,-1 1,1 0,-1-1,0 1,1 0,-1-1,0 1,-1 0,1-1,0 1,-1 0,1 0,-1-1,-1-3,1 5,1 1,-1-1,1 0,0 0,-1 1,1-1,-1 0,0 1,1-1,-1 1,1-1,-1 1,0-1,0 1,1-1,-1 1,0 0,0-1,1 1,-1 0,0 0,0 0,-1-1,0 2,1-1,-1 0,1 1,0-1,-1 1,1-1,-1 1,1 0,0 0,0 0,-1 0,1-1,0 2,0-1,0 0,0 0,0 0,-1 2,2-3,-1 1,0 0,1-1,-1 1,1-1,-1 1,1 0,0-1,-1 1,1 0,0-1,-1 1,1 0,0-1,0 1,0 0,-1 0,1 0,0-1,0 1,0 0,0 0,0-1,0 1,1 0,-1 0,0-1,0 1,1 0,-1 0,0-1,1 1,-1 0,0-1,1 1,0 0,4 0</inkml:trace>
  <inkml:trace contextRef="#ctx0" brushRef="#br0" timeOffset="2631.78">1354 219,'14'-11,"0"1,1 0,1 1,0 1,0 0,0 2,1 0,0 0,0 2,1 0,24-2,-38 5,0 1,0-1,0 1,0 0,0 0,-1 1,1-1,0 1,0 0,0 0,-1 0,1 1,0-1,-1 1,1 0,-1 0,0 0,0 0,0 1,0-1,0 1,0 0,4 5,-5-3,0-1,1 1,-2 0,1-1,0 1,-1 0,0 0,0 0,-1 0,1 1,-1-1,0 0,0 0,-1 0,0 0,0 0,-3 9,1-5,0 0,-1 0,0 0,0 0,-1-1,-1 0,1 0,-1 0,0-1,-1 1,0-2,0 1,-1-1,1 0,-1 0,-1-1,-10 5,19-10,0 0,0 0,0 0,0 0,-1 0,1 0,0 1,0-1,0 0,0 0,0 0,0 0,0 0,-1 0,1 0,0 0,0 0,0 1,0-1,0 0,0 0,0 0,0 0,0 0,0 0,0 1,0-1,0 0,0 0,0 0,0 0,0 0,0 1,0-1,0 0,0 0,0 0,0 0,0 0,0 1,0-1,0 0,0 0,0 0,0 0,0 0,0 0,0 1,1-1,-1 0,0 0,0 0,12 6,30 6,-17-5,-7-1,-1 1,1 1,-2 1,1 1,-2 0,1 1,14 13,-26-21,0 0,-1 1,0-1,0 0,0 1,0 0,-1 0,1 0,-1 0,0 0,0 0,0 1,-1-1,0 1,1-1,-2 1,1 0,0-1,-1 1,0 0,0-1,0 1,-1 0,0-1,0 1,0-1,0 1,-1-1,1 1,-1-1,0 0,-1 0,-4 7,1-3,-1-1,0-1,0 1,-1-1,1 0,-2-1,1 0,0 0,-1 0,0-1,0-1,0 0,0 0,-1 0,1-1,-14 1,14-2,0 0,0 0,0-1,0 0,0 0,1-1,-1 0,0-1,0 0,1 0,-1-1,1 0,0-1,0 0,0 0,0 0,-13-11,9 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47.7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73,'0'0</inkml:trace>
  <inkml:trace contextRef="#ctx0" brushRef="#br0" timeOffset="512.41">692 278,'-8'2,"-4"2,-3-1,-2-1,0 0,0-1,1 0,0 2,1 0,0 0,0 0,1-1,-1-1,0 2,1 0,-1 0,3 0</inkml:trace>
  <inkml:trace contextRef="#ctx0" brushRef="#br0" timeOffset="880.21">413 323,'208'-15,"-140"7,104 1,-170 7,1 0,1 0,-1 0,0 0,1 1,-1-1,0 1,0 0,0 0,1 0,4 3,-10-3,-1 0,1 0,0 0,-1 0,0 0,1-1,-1 1,1-1,-6 0,-5 0</inkml:trace>
  <inkml:trace contextRef="#ctx0" brushRef="#br0" timeOffset="1482.3">236 528,'12'0,"10"0,8 0,4 0,4 0,2 0,3 0,-1 0,-1 0,-2 2,-5 1,-3 1,-5-2,-7-3,-6-1</inkml:trace>
  <inkml:trace contextRef="#ctx0" brushRef="#br0" timeOffset="2673.65">1410 163,'-11'1,"-1"1,1 0,-1 1,1 0,0 1,0 0,0 1,1 0,-1 0,1 1,1 1,-1 0,1 0,0 1,1 0,0 0,0 1,0 0,1 1,1-1,0 1,0 1,1-1,0 1,-5 17,10-25,0 0,0 1,0-1,1 0,-1 1,1-1,0 0,0 0,0 0,0 0,0 1,1-1,0-1,-1 1,1 0,0 0,0-1,1 1,-1-1,0 0,1 1,-1-1,1 0,0-1,3 3,12 7,1 0,37 14,-31-14,-1 0,0 1,0 1,-1 1,41 34,-59-44,1 1,-1 0,-1 0,1 0,-1 0,1 1,-2 0,1 0,-1 0,0 0,0 0,0 1,-1-1,0 1,0 0,-1-1,0 1,0 0,-1 0,1 0,-2 0,1 0,-1 0,-2 12,1-15,0 1,1 0,-2-1,1 1,0-1,-1 0,0 0,0 0,0 0,-1 0,1-1,-1 1,0-1,0 0,0 0,-7 3,4-2,-1-1,0 1,0-2,-1 1,1-1,0-1,-1 1,1-1,-13-1,13 1,0-1,0-1,-1 1,1-1,0-1,1 0,-1 0,0 0,1-1,-1 0,1 0,0-1,0 0,0-1,0 1,1-1,0 0,0-1,0 0,0 1,-7-13,9 10,1 1,0-1,0 0,1 0,0 0,1 0,-1-1,2 1,-1 0,1 0,0-1,1 1,0 0,0 0,1-1,0 1,0 0,1 1,0-1,1 0,-1 1,1 0,1 0,9-12,10-10,1 1,1 1,2 1,36-25,-30 23,-30 25,10-8,0-1,0-1,-1 0,-1-1,15-20,-25 31,0 1,-1-1,1 0,-1 0,1 0,-1 0,0 0,-1 0,1 0,0-1,-1 1,0 0,1 0,-1-1,-1 1,1 0,0 0,-1 0,1-1,-1 1,0 0,0 0,-1 0,1 0,0 0,-1 1,0-1,0 0,0 1,0-1,0 1,0-1,0 1,-1 0,0 0,1 0,-1 1,-3-3,2 1,-1 1,1-1,-1 1,0 0,1 0,-1 0,0 1,0 0,0 0,0 0,0 0,0 1,0 0,-1 0,1 0,0 1,0 0,0 0,0 0,0 0,1 1,-8 3,3 1</inkml:trace>
  <inkml:trace contextRef="#ctx0" brushRef="#br0" timeOffset="4529.77">2012 1,'-12'0,"0"0,0 0,0 2,0-1,0 1,1 1,-1 0,1 1,-1 0,1 1,0 0,1 1,-1 0,1 1,0 0,1 0,0 1,0 0,0 1,1 0,-12 17,-1 9,1 0,1 1,3 1,0 0,3 1,1 1,2 0,-9 68,18-102,0 0,0 1,1-1,-1 0,1 1,1-1,-1 0,1 1,-1-1,1 0,1 0,-1 0,1 0,0 0,0 0,1 0,-1 0,1-1,0 0,0 1,1-1,-1 0,1 0,0-1,0 1,0-1,0 0,1 0,-1 0,1-1,0 1,0-1,0 0,0-1,0 1,0-1,0 0,1 0,7 0,-5-1,1 1,-1-1,0 0,1-1,-1 0,0 0,1-1,-1 0,0-1,-1 1,1-2,0 1,-1-1,1 0,-1 0,0-1,7-6,-7 3,0 0,0 0,0-1,-1 0,-1 0,1-1,-2 1,1-1,-1 0,-1-1,1 1,2-20,0-7,-1-1,-1 0,-3 1,-1-1,-2 0,-7-44,9 79,-1-1,0 1,1 0,-1-1,-1 1,1 0,0 0,-1 0,1 0,-1 0,0 0,0 0,0 0,-1 1,1-1,-1 1,1 0,-1-1,0 1,0 1,0-1,0 0,0 1,0-1,0 1,0 0,-1 0,1 0,0 1,-1-1,1 1,-1-1,1 1,-1 1,1-1,0 0,-1 1,1-1,-1 1,-5 3,7-3,1 0,0 0,-1 0,1 0,0 1,0-1,0 0,0 1,0-1,0 1,0-1,1 1,-1 0,0-1,1 1,0 0,-1-1,1 1,0 0,0 0,0-1,0 1,0 0,0 0,0-1,0 1,1 0,0 2,2 12</inkml:trace>
  <inkml:trace contextRef="#ctx0" brushRef="#br0" timeOffset="5263.81">2100 675,'3'-3,"0"2,0 4,0 3,-1-1,-1-4,-3-5,-4-2,-3 0,-2 2,0 3,2 2</inkml:trace>
  <inkml:trace contextRef="#ctx0" brushRef="#br0" timeOffset="5896.21">2467 60,'-25'483,"9"-272,13-113,3-98,-1 0,1 0,0 0,0 0,0 0,0 0,0 0,0 0,0 0,0 0,0 1,-1-1,1 0,0 0,0 0,0 0,0 0,0 0,0 0,0 0,0 0,0 0,0 0,0 0,0 0,0 1,0-1,-1-1,-2-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39.1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3 1,'-2'2,"1"0,0 0,-1 1,1-1,0 1,0-1,0 1,0-1,1 1,-1-1,1 1,-1 0,1-1,0 1,0 0,0 0,1-1,0 4,-1-4,0-1,0 1,1-1,-1 1,1-1,-1 0,1 1,-1-1,1 1,0-1,-1 0,1 0,0 0,0 1,0-1,0 0,0 0,0 0,1 0,-1 0,0-1,0 1,1 0,-1-1,0 1,1 0,-1-1,1 0,-1 1,1-1,-1 0,1 0,1 0,-2 0,0-1,1 1,-1-1,0 1,0-1,0 0,0 0,0 1,0-1,0 0,0 0,0 0,0 0,0 0,0 0,-1-1,1 1,0 0,-1 0,1-1,-1 1,0 0,1 0,-1-1,0 1,0 0,0-1,0 1,0 0,0-1,0 1,0 0,0-1,-1 1,1 0,0-1,-1 1,1 0,-1 0,-1-2,2 2,0 0,-1 0,1 0,-1 0,1 0,-1 1,1-1,-1 0,1 0,-1 0,0 1,1-1,-1 0,0 1,0-1,0 1,1-1,-1 1,0-1,0 1,0-1,0 1,-1 0,1 0,-1 0,1 1,0-1,-1 1,1-1,0 1,0-1,0 1,-1 0,1 0,0-1,0 1,0 0,0 0,0 0,0 0,1 1,-1-1,0 0,0 0,1 0,-1 1,0 1,1-3,-1 1,1 0,0-1,-1 1,1-1,0 1,0 0,-1-1,1 1,0 0,0 0,0-1,0 1,0 0,0-1,0 1,0 0,0-1,0 1,0 0,1-1,-1 1,0 0,0-1,1 1,-1 0,0-1,1 1,-1-1,1 1,-1-1,1 1,-1-1,1 1,-1-1,1 1,-1-1,1 0,1 1,-2-1,1 1,-1-1,1 0,-1 0,1 0,-1 0,1 0,-1 0,1 0,-1 0,1 0,0 0,-1 0,1-1,-1 1,1 0,-1 0,1 0,-1-1,0 1,1 0,-1-1,1 1,-1 0,1-1,-1 1,0 0,1-1,-1 1,0-1,1 1,-1-1,0 1,0-1,0 1,1-1,-1 1,0-1,0 1,0-1,0 1,0-1,0 1,0-1,0 1,0-1,0 0,-1-7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24.3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9 234,'-5'2,"0"1,-1-1,1 1,0 0,1 0,-1 1,0-1,1 1,0 0,0 0,0 1,-3 4,-6 6,1 1,0 0,2 0,0 1,0 1,2-1,0 2,1-1,1 1,1 0,1 0,0 0,-1 31,4-30,0 0,2 0,0 0,2 0,0 0,1-1,9 26,-10-38,-1-1,2 1,-1-1,1 0,0 0,0 0,0-1,1 1,0-1,0 0,0 0,1-1,0 1,-1-1,2-1,-1 1,0-1,1 0,-1 0,1-1,0 0,0 0,12 1,-14-2,1 0,-1-1,0 0,0 0,1 0,-1 0,0-1,0 0,1 0,-1-1,0 1,0-1,0 0,-1 0,1-1,0 1,-1-1,0 0,5-4,-3 1,-1-1,0 1,0-1,0 0,-1 0,0 0,0-1,-1 0,0 1,-1-1,3-10,0-8,-2 1,0-1,-2-1,-1 1,-1 0,-7-48,3 50,-1 0,0 1,-2 0,0 0,-17-29,22 45,-1 1,0 0,0 1,-1-1,0 1,1 0,-2 0,1 0,-1 1,-7-5,9 7,1 0,-1 0,0 1,0 0,0 0,0 0,0 0,0 1,0-1,0 1,-1 0,1 1,0-1,0 1,0-1,0 1,0 0,0 1,-4 1,4-1,0 0,0 1,0-1,0 1,1 0,-1 0,1 1,0-1,0 1,0-1,0 1,1 0,-1 0,-2 8,0-2,2-1,-1 1,2 0,-1 0,-1 17,3-14</inkml:trace>
  <inkml:trace contextRef="#ctx0" brushRef="#br0" timeOffset="729.28">458 615,'0'-3,"0"-3,0 2,-2 2,-2 3,1 0,1-1</inkml:trace>
  <inkml:trace contextRef="#ctx0" brushRef="#br0" timeOffset="1269.39">767 219,'-3'8,"0"0,0 0,1 1,0-1,1 1,0-1,0 1,1 0,0 11,14 85,-3-36,-6 16,-4-50,1-1,10 50,-12-84,0 0,0 0,0 0,0 1,0-1,0 0,0 0,0 0,0 0,0 1,0-1,0 0,0 0,0 0,0 1,0-1,0 0,0 0,0 0,0 0,0 1,0-1,1 0,-1 0,0 0,0 0,0 0,0 1,0-1,1 0,-1 0,0 0,0 0,0 0,0 0,0 0,1 0,-1 1,0-1,0 0,0 0,1 0,-1 0,0 0,0 0,0 0,0 0,1 0,-1 0,0 0,0 0,0-1,1 1,-1 0,0 0,0 0,0 0,0 0,1 0,-1 0,0-1,3-4</inkml:trace>
  <inkml:trace contextRef="#ctx0" brushRef="#br0" timeOffset="2060.38">1104 263,'-4'7,"1"0,-1 1,2-1,-1 1,1 0,0-1,1 1,0 0,-1 11,3-15,-1 0,1 0,-1 0,1 0,1 0,-1 0,0-1,1 1,0 0,0-1,0 0,0 1,1-1,-1 0,1 0,0 0,0 0,0-1,0 1,5 2,23 14,63 27,16 9,-99-48,0 0,0 1,-1 0,0 1,0 0,-1 0,8 12,-14-18,0 0,-1 1,0-1,0 1,0 0,0-1,-1 1,1 0,-1 0,0 0,0 0,0 0,-1 0,0 1,0-1,0 7,-1-8,0 1,0-1,0 0,0 1,-1-1,0 0,1 0,-1 0,0 0,-1 0,1-1,0 1,-1-1,1 1,-1-1,-3 2,-1 0,0 0,0 0,-1-1,1 1,-1-2,0 1,0-1,0-1,0 1,0-1,0-1,0 1,0-2,0 1,-16-3,17 1,-1 0,1 0,0-1,0 1,1-1,-1-1,0 1,1-1,0-1,0 1,0-1,1 0,-1 0,1-1,0 1,1-1,0 0,-1 0,2-1,-1 1,1-1,0 0,1 0,-1 0,1 0,1-1,-1 1,1 0,0-1,1 1,0-1,0 1,1 0,0-1,0 1,1 0,-1-1,2 1,-1 0,1 0,0 0,5-8,47-70,-36 58,21-40,-35 59,-1-1,0 0,-1 0,0-1,0 1,-1-1,-1 1,2-20,-3 25,-1 1,0 0,1 0,-1-1,0 1,0 0,-1 0,1 0,-1 0,0 0,1 0,-1 1,0-1,-1 0,1 1,0 0,-1-1,1 1,-1 0,0 0,0 1,0-1,1 1,-2-1,1 1,0 0,0 0,0 0,-1 0,1 1,0-1,0 1,-5 0,3 0,0-1,1 1,-1 0,0 0,0 0,0 1,1 0,-1 0,0 0,1 0,-1 1,1 0,-1 0,1 0,0 0,0 1,0 0,0 0,0 0,1 0,-1 0,1 1,-3 3,1 4</inkml:trace>
  <inkml:trace contextRef="#ctx0" brushRef="#br0" timeOffset="2669.72">1823 88,'-6'4,"0"0,0 1,0 0,1 0,0 0,0 0,0 1,1 0,-1 0,-3 9,-32 68,21-34,2 1,2 0,3 1,2 0,2 1,2 0,3 1,5 76,-1-117,1 0,0 1,1-1,0-1,1 1,8 17,-9-24,0 0,0 1,0-1,1 0,0-1,0 1,0-1,0 1,1-1,0-1,0 1,0-1,0 0,0 0,7 3,-10-6,0 1,0-1,0 1,0-1,1 0,-1 0,0 0,0 0,1 0,-1 0,0-1,0 1,0-1,0 1,0-1,0 0,0 0,0 0,3-1,7-7</inkml:trace>
  <inkml:trace contextRef="#ctx0" brushRef="#br0" timeOffset="3518.13">2015 191,'-18'19,"2"2,0 0,1 0,1 1,1 1,1 1,2 0,0 0,1 1,1 0,-8 50,15-65,1 0,0 1,0-1,1 1,0-1,0 0,2 1,-1-1,1 0,0 0,1-1,1 1,-1-1,9 13,-10-18,0 1,1-1,-1 0,1 0,0 0,0 0,1-1,-1 0,1 1,-1-2,1 1,0 0,0-1,0 0,0 0,1-1,-1 1,0-1,1-1,-1 1,1 0,-1-1,1 0,-1-1,1 1,-1-1,1 0,-1 0,5-3,-5 2,0 0,0 0,-1-1,1 1,-1-1,0-1,0 1,0 0,0-1,0 0,-1 0,0 0,0 0,0 0,0-1,-1 0,1 1,-1-1,0 0,-1 0,1 0,-1 0,0 0,0 0,-1-1,0 1,0 0,0 0,0 0,-1-1,0 1,0 0,0 0,0 0,-1 0,-4-7,5 10,0 0,0 0,0 0,-1 1,1-1,0 0,-1 1,0-1,1 1,-1 0,0 0,0-1,0 1,0 0,0 1,0-1,0 0,0 1,0-1,0 1,0-1,-4 1,2 0,1 1,-1 0,1 0,-1 0,1 0,-1 0,1 1,-1-1,1 1,0 0,0 0,-4 3,-1 3,0-1,0 1,1 0,0 1,0 0,1 0,-10 18,15-25,0 0,0 0,0-1,1 1,-1 0,0 0,1 0,0 0,-1 0,1 0,0 0,0 0,0 0,0 0,0 0,1 0,-1 0,0 0,2 2,3 3</inkml:trace>
  <inkml:trace contextRef="#ctx0" brushRef="#br0" timeOffset="4235.68">2278 293,'-3'3,"0"0,0 0,1 0,-1 1,1-1,-1 1,1-1,0 1,1 0,-3 7,-2 1,-2 2,0 0,1 1,1-1,1 1,0 1,0-1,2 1,0-1,1 1,-1 22,4-31,-1 0,1 0,0 0,0 0,0 0,1-1,0 1,1-1,0 1,0-1,0 0,0 0,1 0,0-1,0 1,1-1,0 0,0 0,0 0,0-1,1 0,-1 0,1 0,0-1,0 1,8 1,-7-2,0 0,0 0,0-1,0 0,0-1,1 0,-1 0,0 0,1-1,-1 0,0-1,1 1,-1-1,0-1,1 0,-1 0,0 0,0-1,11-5,-12 4,0-1,0 0,-1 0,1 0,-1 0,0-1,-1 0,1 0,-1 0,-1-1,1 1,-1-1,0 0,0 0,-1 0,0 0,0 0,-1-1,1-10,-1 8,-1 0,0 0,0 0,-1 0,-1 0,0 0,0 0,-1 0,0 1,0-1,-1 1,-1 0,0 0,0 0,0 1,-1 0,-14-15,15 17,-1 0,-1 1,1 0,-1 0,0 0,0 1,0 0,0 1,-1-1,0 1,1 1,-1 0,0 0,0 0,0 1,-1 0,1 1,0-1,0 2,-1-1,1 1,-10 3,3-1,2 1</inkml:trace>
  <inkml:trace contextRef="#ctx0" brushRef="#br0" timeOffset="4809.19">2395 1,'6'8,"0"0,1-1,0 1,1-1,-1-1,1 1,0-1,12 6,6 6,-5-3,19 14,-1 2,65 67,-94-87,0 1,-1 0,-1 0,0 1,0 0,-1 1,-1 0,0 0,-1 0,-1 1,0-1,-1 1,2 28,-5-19,-2-1,0 0,-1 0,-2 0,0-1,-1 1,-2-1,0-1,-1 1,-1-2,-1 1,-1-1,-28 36,32-48,1-1,-1 0,0 0,0 0,-1-1,-11 6,10-7</inkml:trace>
  <inkml:trace contextRef="#ctx0" brushRef="#br0" timeOffset="5799.34">3320 146,'-2'3,"0"0,0 0,1-1,-1 1,1 0,-1 0,1 1,0-1,1 0,-1 0,0 0,1 7,0 45,1-32,1 133,-4 169,2-324,0 0,0 0,0 0,0 0,0 0,0 0,0 0,0 0,-1 0,1 0,0-1,-1 1,1 0,-1 0,1 0,-1 0,1 0,-1 0,1-1,-1 1,0 0,1 0,-1-1,0 1,0 0,0-1,0 1,1-1,-1 1,0-1,-2 1,-6-2</inkml:trace>
  <inkml:trace contextRef="#ctx0" brushRef="#br0" timeOffset="6281.6">3055 410,'10'0,"9"0,8 0,7 0,5 0,4 0,4 0,2 0,-3 0,-1 0,-6 2,-5 2,-5-1,-6 0,-8-4,-11-1,-4-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3:17.0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823,'15'6,"1"0,0-2,1 0,-1-1,0 0,1-1,0-1,0-1,26-3,-36 3,-1-2,1 1,0-1,0 1,-1-2,1 1,-1-1,0 0,0 0,0-1,0 0,0 0,-1 0,0-1,0 0,0 0,0 0,-1 0,0-1,0 0,-1 0,1 0,-1 0,0 0,2-9,-1-1,-1 0,0 1,-1-1,-1 0,0 0,-1 0,-1 0,-4-23,-5-12,-23-63,19 68,-14-73,28 117,-1-1,1 1,0 0,0 0,0-1,0 1,0 0,1-1,-1 1,1 0,-1 0,1 0,0-1,0 1,0 0,0 0,0 0,1 0,-1 1,0-1,1 0,0 0,-1 1,1-1,0 1,0 0,0-1,0 1,0 0,0 0,0 0,0 0,0 1,0-1,4 0,9-2,1 0,0 2,0 0,22 1,4-1,45-5,-79 5</inkml:trace>
  <inkml:trace contextRef="#ctx0" brushRef="#br0" timeOffset="367.07">177 454,'12'2,"10"2,3-1,0 0,1 1,0 1,-1-2,0 0,-1-1,-3-1,-3-1,-1 1,-4 1,-4 1</inkml:trace>
  <inkml:trace contextRef="#ctx0" brushRef="#br0" timeOffset="1141.18">911 1,'-10'12,"0"0,1 0,1 1,0 1,1-1,0 1,1 1,-5 18,-1 7,-12 76,18-71,2 1,2 0,3 0,1 0,10 58,-8-81,2-1,1 0,16 39,-19-54,-1 0,1-1,0 1,0 0,1-1,0 0,0 0,0-1,1 1,-1-1,2 0,-1-1,0 1,1-1,7 3,8-4,-14-6</inkml:trace>
  <inkml:trace contextRef="#ctx0" brushRef="#br0" timeOffset="1955.14">1145 119,'-9'10,"0"1,1 1,1-1,0 1,0 0,1 1,1 0,0 0,1 0,0 0,-3 22,1 2,3 1,1 75,3-102,0 0,1 0,0 0,1 0,1-1,0 1,0-1,1 0,0 0,0-1,11 14,-13-18,1 1,0-1,1-1,-1 1,1-1,0 0,0 0,0 0,1 0,0-1,-1 0,1 0,0-1,0 0,0 0,1 0,-1-1,0 1,1-2,-1 1,7-1,-10 0,-1-1,1 0,-1 0,0 0,1 0,-1-1,0 1,0-1,0 1,0-1,0 0,0 1,0-1,-1 0,1 0,-1 0,1-1,-1 1,0 0,0 0,0-1,0 1,0-1,0-2,0 2,0 0,0 1,-1-1,1 0,-1 0,1 0,-1 1,0-1,0 0,0 0,-1 0,1 0,-1 1,1-1,-1 0,0 0,0 1,0-1,0 0,-1 1,-2-4,3 5,-1 0,1 0,-1 1,1-1,-1 0,1 1,-1-1,0 1,1 0,-1 0,0-1,0 1,1 0,-1 0,0 0,1 1,-1-1,0 0,1 1,-1-1,1 1,-1 0,0-1,1 1,-1 0,1 0,0 0,-1 0,1 0,0 0,-1 0,1 0,0 1,-2 2,-3 3,-1 0,1 1,0 0,-8 13,-1 19,14-38,1 0,-1 0,1 0,0 0,0 0,0 0,0 0,0 0,0 0,0 0,1 0,-1 0,1 0,-1 0,1-1,0 1,0 0,1 3,5 1</inkml:trace>
  <inkml:trace contextRef="#ctx0" brushRef="#br0" timeOffset="2559.65">1497 236,'-9'7,"0"1,0 1,0-1,1 1,1 1,-1 0,2 0,-1 0,1 0,1 1,0 0,0 1,2-1,-1 1,-2 13,4-15,1 0,0 1,1-1,0 0,0 0,1 0,0 1,1-1,0 0,1 0,0-1,1 1,0 0,0-1,1 0,0 0,0-1,7 9,-3-7,0-1,0 0,1 0,0-1,1 0,-1-1,2-1,-1 1,1-2,-1 1,18 4,-24-9,-1 1,0-1,1-1,-1 1,0 0,1-1,-1 0,1 0,-1-1,1 1,-1-1,1 0,-1 0,0 0,0-1,0 1,1-1,-1 0,-1 0,1 0,0-1,-1 0,1 1,-1-1,0-1,1 1,-2 0,1-1,0 1,-1-1,1 0,-1 0,0 0,-1 0,3-7,1-4,-2 1,0-1,0 0,-2 0,1-1,-2 1,0 0,-1 0,-1 0,0 0,-1 0,0 0,-2 1,-9-24,10 28,0 0,0 0,-1 1,-1 0,0 0,0 1,-1-1,0 1,0 1,0-1,-1 1,-1 1,1-1,-1 1,0 1,0 0,-1 0,1 1,-1 0,0 0,-19-3,26 7,-1-1,1 1,0 1,0-1,0 0,0 1,0 0,0-1,0 1,0 0,1 1,-1-1,0 0,0 1,1 0,-1-1,1 1,0 0,-1 0,1 1,0-1,0 0,0 1,1-1,-1 1,0-1,1 1,0 0,0 0,-2 5,-1 6</inkml:trace>
  <inkml:trace contextRef="#ctx0" brushRef="#br0" timeOffset="3068.71">1571 89,'35'18,"-1"1,-1 2,-1 1,-1 1,-1 2,-1 1,32 37,-46-45,-2 1,1 0,-2 0,-1 1,0 1,-2 0,0 0,-1 1,-2 0,0 0,-1 0,-1 1,1 36,-4-39,-2 76,1-88,-1 0,0 0,-1-1,0 1,0 0,-1-1,0 0,0 0,-7 13,0-10,1-4</inkml:trace>
  <inkml:trace contextRef="#ctx0" brushRef="#br0" timeOffset="3571.73">2114 280,'2'0,"7"0,3 0,5 0,5 0,3 0,1 0,-1 0,0 0,-3 0,-3 0,-6 0,-6 0</inkml:trace>
  <inkml:trace contextRef="#ctx0" brushRef="#br0" timeOffset="4081.17">2130 397,'5'0,"6"0,5 0,4 0,3 0,3 0,0 0,1 0,-3 0,-2 0,-5-3,-6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36.7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5'210,"-1"-39,-12 62,-1-249,2-1,0 0,1 1,1 0,0 0,1 0,1 1,0 0,1 0,1 1,0-1,16-17,-20 26,0 1,1 0,-1 0,1 0,0 1,1 0,-1 0,1 0,-1 1,1 0,0 0,0 1,8-2,-9 3,1 1,-1 0,0 0,1 0,-1 1,1 0,-1 0,0 0,0 1,0 0,0 0,0 1,0 0,-1 0,1 0,-1 1,8 5,-5-2,0 0,0 0,-1 0,0 1,0 0,-1 1,0-1,0 1,-1 0,0 1,-1-1,6 19,-9-23,0 0,0 0,0 0,-1 0,0 0,0 0,0 0,0 0,-1 0,0 0,0 0,0 0,-1-1,1 1,-1 0,0-1,-1 1,1-1,-1 0,0 1,0-1,0-1,0 1,-1 0,0-1,1 0,-1 1,-7 2,2-1,1 0,-1-1,0 0,0-1,-1 0,1 0,-1-1,0 0,1-1,-1 0,0-1,-18-1,14 0,-1-1,1-1,0 0,0-1,0 0,0-1,1-1,-14-8,9-1,18 15,0-1,0 1,0-1,0 1,-1 0,1-1,0 1,0-1,0 1,0-1,0 1,0-1,0 1,0 0,0-1,1 1,-1-1,0 1,0-1,0 1,0 0,1-1,-1 1,0-1,0 1,1 0,-1-1,0 1,1 0,-1 0,0-1,1 1,-1 0,0 0,1-1,-1 1,0 0,1 0,-1 0,1-1,-1 1,1 0,-1 0,1 0,-1 0,1 0,10-3</inkml:trace>
  <inkml:trace contextRef="#ctx0" brushRef="#br0" timeOffset="518.09">617 440,'-12'4,"1"0,0 1,-1 0,2 1,-1 0,1 0,0 1,0 1,1 0,-16 17,21-21,1 1,-1-1,1 1,0 0,0 0,1 0,0 0,0 0,0 1,0-1,-1 8,3-9,0 0,0 0,0 0,1-1,-1 1,1 0,0 0,0-1,0 1,0 0,1-1,-1 1,1-1,0 0,0 0,1 0,-1 0,4 4,0-2,0 0,0 0,1-1,0 0,0-1,0 1,0-1,0 0,0-1,1 0,-1 0,1-1,0 0,-1 0,1-1,0 0,0 0,-1 0,1-1,0-1,13-3,-14 3,1 1,0-2,-1 1,0-1,0 0,0-1,0 1,0-1,0-1,-1 1,0-1,0 0,-1-1,1 1,-1-1,0 0,0-1,-1 1,0-1,0 0,4-11,-6 10,-1 1,0-1,0 0,-1 1,0-1,0 0,-1 0,0 1,0-1,-1 0,0 1,0-1,-1 1,1 0,-2 0,1 0,-1 0,0 1,-1-1,1 1,-11-10,11 12,0 0,0 1,0 0,0 0,-1 0,1 0,-1 1,1 0,-1 0,0 0,0 0,0 1,0 0,0 0,-1 0,1 0,0 1,0 0,0 0,-1 1,1-1,0 1,0 0,0 1,0-1,0 1,0 0,0 0,1 0,-1 1,1 0,-8 6,8-6,0 0,0 0,0 1,1 0,0 0,-1 0,1 0,1 0,-1 1,1-1,-1 1,1 0,1-1,-1 1,1 0,-1 0,1 8,-1 3</inkml:trace>
  <inkml:trace contextRef="#ctx0" brushRef="#br0" timeOffset="949.22">896 688,'6'-5,"-1"-1,1 0,-1 0,-1 0,1-1,-1 1,0-1,-1 0,0 0,3-8,-5 9,0-1,0 1,-1 0,1 0,-1 0,-1 0,1-1,-1 1,0 0,-1 0,0 0,1 0,-5-6,6 10,-1 0,0-1,0 1,1 0,-1 0,1-1,0 1,-1 0,1-1,0 1,0 0,1-1,-1 1,0 0,1-1,0 1,-1 0,1 0,0-1,2-2,0 2,-1-1,1 1,0 0,0 0,1 0,-1 0,0 1,1-1,0 1,5-3,11-3,-1 1,1 1,36-6,-50 11,-1-1,0 1,1 1,-1-1,0 1,1 0,8 1,-2 2</inkml:trace>
  <inkml:trace contextRef="#ctx0" brushRef="#br0" timeOffset="1584.27">1203 484,'1'20,"0"1,1 0,5 20,-5-33,0 0,0 0,1 0,0-1,0 1,1-1,0 0,0 0,1 0,7 9,-12-16,1 1,-1-1,0 0,1 1,-1-1,1 0,-1 0,1 1,-1-1,0 0,1 0,-1 0,1 1,-1-1,1 0,-1 0,1 0,-1 0,1 0,-1 0,1 0,-1 0,1 0,-1 0,1 0,-1-1,1 1,-1 0,1 0,-1 0,1-1,-1 1,0 0,1 0,-1-1,1 1,-1 0,0-1,1 1,-1-1,0 1,1 0,-1-1,0 1,0-1,1 1,-1-1,0 1,0-1,0 1,0-1,0 1,0-1,0 0,9-34,-8 32,5-37,20-86,-22 114,0-1,1 1,0 0,0 1,2-1,-1 1,14-17,-18 26,0 0,-1 0,1 1,0-1,0 1,0-1,0 1,0 0,0-1,1 1,-1 0,0 1,1-1,-1 0,0 1,1-1,-1 1,1 0,-1 0,3 0,0 0,0 1,0 0,0 1,0-1,0 1,0 0,-1 0,1 0,5 5,2 1,-1 0,0 2,0-1,-1 2,0-1,9 15,-12-15,0 1,-1 0,0 0,-1 1,-1 0,0 0,0 0,-1 0,-1 1,2 18,-3-23,-1 1,0-1,-1 0,0 0,0 1,0-1,-1 0,-1 0,1 0,-1-1,-1 1,1 0,-1-1,-1 0,1 0,-11 11,-1-3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32.5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7 0,'-16'3,"1"1,-1 1,1 0,0 1,1 0,0 1,0 1,0 0,1 1,0 1,0 0,1 0,1 1,-12 15,22-25,0 0,0 1,0-1,1 0,-1 0,0 1,1-1,-1 0,1 1,-1-1,1 0,0 1,0-1,-1 0,1 1,0-1,0 1,1-1,-1 0,0 1,0-1,1 1,0 1,0-1,1 1,-1-1,1 0,0 0,-1 0,1 0,0 0,0 0,1-1,-1 1,4 2,9 3,0 0,0-1,23 5,-21-6,21 6,-9-3,-1 1,33 16,-56-23,0 0,0 1,0 0,0 0,-1 0,1 0,-1 1,0 0,0-1,0 2,-1-1,0 0,1 1,-1-1,-1 1,1 0,-1 0,3 6,-5-5,1-1,-1 0,0 1,0-1,0 0,-1 1,0-1,0 0,0 0,-1 0,1 0,-1 0,-1 0,1 0,-1-1,1 1,-1-1,-1 1,1-1,0 0,-1-1,0 1,0-1,0 1,-1-1,1 0,-8 3,1 1,0-1,-1-1,0 0,1 0,-2-1,1-1,0 0,-1-1,1 0,-20 0,22-2,0-1,0 0,0-1,-18-5,26 6,0 1,0-1,0 0,0 1,0-1,0 0,1 0,-1 0,0 0,1-1,-1 1,0 0,1-1,0 1,-1-1,1 1,0-1,0 0,0 1,0-1,0 0,0 0,0 0,1 0,-1 0,1 0,-1 0,1 0,0 0,0-3,2-7</inkml:trace>
  <inkml:trace contextRef="#ctx0" brushRef="#br0" timeOffset="535.62">623 129,'-12'1,"1"0,0 0,0 1,0 1,0 0,0 0,1 1,-1 1,1 0,0 0,1 1,-1 0,-11 10,16-12,0 0,1 0,-1 1,1 0,0-1,0 2,0-1,1 0,0 1,0-1,0 1,1 0,-1 0,1 0,1 0,-1 1,1-1,1 0,-1 1,1-1,0 0,0 1,1-1,2 13,-1-14,0 0,1 1,0-1,0 0,0-1,1 1,0 0,-1-1,1 0,1 0,-1 0,1-1,0 1,-1-1,1 0,1 0,-1-1,0 0,1 0,-1 0,1 0,-1-1,11 1,-2 1,1-1,-1-1,1 0,-1-1,1-1,0 0,-1-1,20-6,-28 7,0-2,0 1,-1-1,0 1,1-2,-1 1,0 0,0-1,-1 0,1 0,-1-1,0 1,0-1,0 0,-1 0,0 0,0 0,0-1,0 1,-1-1,0 0,0 1,-1-1,1 0,-1 0,-1 0,1 0,-1 0,0-1,0 1,-2-8,1 8,0-1,0 1,0-1,-1 1,0 0,-1-1,1 1,-1 0,0 1,-1-1,1 0,-1 1,0 0,-1 0,1 0,-1 1,0-1,0 1,0 0,-1 0,0 1,1 0,-1 0,0 0,0 1,-1 0,1 0,-12-2,11 4,0 0,0 1,1-1,-1 2,0-1,1 1,-1 0,1 0,-1 0,1 1,0 0,0 1,1-1,-1 1,1 0,-1 0,1 1,-9 10,10-10,-1 0,1 0,-1 0,2 1,-1 0,1 0,-1 0,2 0,-1 1,1-1,0 1,0 0,1-1,0 1,0 0,0 0,1 0,1 11,3-1</inkml:trace>
  <inkml:trace contextRef="#ctx0" brushRef="#br0" timeOffset="1165.12">725 409,'3'5,"1"0,-1 0,1 0,0 0,0 0,1-1,9 8,-14-12,1 1,0-1,0 1,0-1,0 1,0-1,0 0,0 1,0-1,0 0,1 0,-1 0,0 0,0 0,0 0,0 0,0 0,0 0,0 0,1-1,0 0,-1 0,1 0,-1 0,0 0,1 0,-1 0,0-1,0 1,0 0,0-1,0 1,0-1,-1 1,1-1,0 0,-1 1,1-3,19-85,-18 72,1 0,1 0,0 0,1 1,13-28,-17 42,-1 0,1 0,0 0,0 0,1 1,-1-1,0 0,1 1,-1-1,1 1,-1-1,1 1,0 0,-1-1,1 1,0 0,0 0,0 1,0-1,0 0,0 1,0-1,4 0,-3 1,-1 1,1 0,0-1,-1 1,1 0,-1 0,1 1,-1-1,1 0,-1 1,0-1,0 1,0 0,0 0,3 3,3 4,-1 0,0 1,-1 0,0 0,-1 0,0 0,5 18,-7-20,5 14,-8-21,0-1,1 0,-1 0,1 0,-1 0,1 1,-1-1,1 0,-1 0,1 0,-1 0,1 0,-1 0,1 0,-1-1,1 1,-1 0,1 0,-1 0,1 0,-1-1,1 1,-1 0,1 0,-1-1,0 1,1 0,-1-1,0 1,1 0,-1-1,0 1,1-1,-1 1,0 0,0-1,1 1,-1-1,0 1,0-1,0 1,0-1,1 0,26-44,-20 32,0 1,0 0,1 0,0 1,1 0,1 1,-1-1,2 2,-1-1,15-8,-23 17,-1 0,1 1,0-1,0 0,-1 1,1 0,0-1,0 1,0 0,0 0,0 0,-1 0,1 0,0 0,0 1,0-1,-1 1,1-1,0 1,0 0,-1 0,1-1,1 2,2 2,-1-1,0 1,0 0,0 0,0 0,-1 0,6 10,0 2,0 2,-1-1,9 30,5 38,-20-77</inkml:trace>
  <inkml:trace contextRef="#ctx0" brushRef="#br0" timeOffset="1596.91">1430 218,'10'5,"0"-1,0 0,0-1,1 0,-1-1,1 0,-1-1,1 0,0 0,0-1,17-2,-22 1,-1 0,0 0,0 0,1-1,-1 0,0 0,0 0,-1-1,1 1,0-1,-1 0,0-1,1 1,-1-1,0 0,-1 0,1 0,-1 0,0 0,0-1,0 0,-1 1,1-1,-1 0,1-6,-2 9,0 0,-1 1,1-1,-1 0,1 1,-1-1,0 0,1 0,-1 1,0-1,0 0,-1 0,1 1,0-1,-1 0,1 1,0-1,-1 0,0 1,0-1,1 0,-1 1,0-1,-1-1,0 2,0 0,0 0,0 0,0 0,0 0,0 0,0 1,0-1,-1 1,1-1,0 1,0 0,0 0,-1 0,1 0,-3 1,-5 0,0 1,0 0,0 1,0 0,0 1,1 0,-12 7,8-2,0 0,1 1,0 1,1 0,0 1,0 0,1 1,1 0,0 0,-7 16,13-23,1 0,-1 0,1 0,0 1,1-1,0 0,0 1,0-1,1 1,0-1,1 13,0-14,0 0,1 0,0-1,-1 1,2-1,-1 1,0-1,1 0,0 0,0 0,0 0,0 0,1-1,0 0,-1 0,1 0,7 4,-1-1,0-2,1 1,-1-1,1-1,0 0,0-1,0 0,0 0,1-1,-1-1,0 0,0 0,1-1,-1-1,0 0,15-5,-1 1</inkml:trace>
  <inkml:trace contextRef="#ctx0" brushRef="#br0" timeOffset="2138.32">1959 130,'-13'3,"0"1,0 0,1 0,0 2,0-1,0 2,1-1,0 2,-17 13,22-16,0 1,0 0,1 0,-1 0,1 1,0 0,1-1,0 2,0-1,1 0,-1 1,2 0,-1 0,1 0,0 0,-1 13,3-17,0 0,0 0,1 0,-1 0,1 0,0 0,0 0,0 0,1 0,-1 0,1 0,0-1,0 1,0-1,1 1,-1-1,1 0,0 0,0 0,0 0,0 0,0-1,1 0,-1 1,1-1,-1 0,1-1,0 1,0-1,0 1,0-1,0-1,0 1,6 0,0 0,0 0,1 0,-1-1,0-1,1 1,-1-2,0 1,0-2,0 1,0-1,-1-1,19-8,-19 5,-1 1,1-1,-1-1,-1 0,1 0,-1 0,-1-1,1 0,-2 0,1 0,5-15,-8 18,-1 1,1-1,-1 0,-1 1,1-1,-1 0,0 0,-1 0,1 0,-1 0,0 0,-1 0,1 0,-1 0,0 0,-1 0,0 0,0 0,0 1,0-1,-7-10,7 14,-1-1,1 1,-1 0,0-1,0 1,0 1,0-1,0 0,0 1,-1-1,1 1,0 0,-1 0,1 1,-1-1,1 1,-1-1,1 1,-1 0,1 0,-1 1,1-1,-1 1,1 0,0 0,-1 0,1 0,0 0,-6 4,3-2,-1 0,1 0,0 0,0 1,0 0,1 1,-1-1,1 1,0 0,1 0,-1 1,1-1,0 1,-4 7,2 8,2-3</inkml:trace>
  <inkml:trace contextRef="#ctx0" brushRef="#br0" timeOffset="2553.52">2090 439,'3'-1,"0"0,0 1,0-1,0 0,-1 0,1-1,0 1,-1 0,1-1,-1 0,0 1,1-1,-1 0,0 0,0-1,0 1,0 0,-1-1,1 1,-1-1,2-2,26-60,-28 62,20-70,-18 58,0-1,2 0,0 1,0 0,2 0,0 0,0 1,20-27,-25 39,0 1,1-1,0 0,-1 1,1-1,0 1,0 0,-1 0,1 0,0 0,0 0,0 1,0 0,1-1,-1 1,0 0,0 0,0 1,0-1,0 1,0-1,0 1,0 0,0 0,0 0,-1 1,1-1,0 1,-1-1,5 5,1-1,-1 0,1 1,-1 0,0 0,-1 1,0 0,0 0,0 0,5 10,-7-8,0 1,-1 0,0 0,-1 0,0 0,0 0,0 15,-4 77,-1-57,3-31</inkml:trace>
  <inkml:trace contextRef="#ctx0" brushRef="#br0" timeOffset="2942.76">2561 321,'22'-11,"81"-45,-93 49,0 0,-1 0,0-1,0 0,-1 0,0-1,11-16,-18 23,1 1,-1-1,0 0,0 1,-1-1,1 0,0 0,-1 0,1 0,-1 0,1 1,-1-1,0 0,0 0,0 0,0 0,0-2,-1 3,1-1,-1 1,1 0,-1 0,0 0,1 0,-1 0,0 0,0 0,0 0,0 0,0 0,0 0,0 1,0-1,0 0,0 1,0-1,-2 0,-2 0,0-1,0 2,0-1,1 0,-1 1,0 0,0 0,0 0,0 1,0-1,1 1,-8 3,0 1,-1 0,1 2,0-1,0 2,1-1,0 1,-16 17,22-21,-1 2,1-1,0 1,1-1,-1 1,1 1,0-1,1 0,-1 1,1 0,1 0,-1 0,1 0,1 0,-3 13,5-16,-1 0,1 0,0 0,0-1,0 1,1 0,-1-1,1 1,0-1,0 1,0-1,0 0,1 0,-1 0,1 0,0-1,0 1,0 0,0-1,0 0,1 0,-1 0,1 0,-1-1,1 1,6 1,8 2,0 0,0 0,1-2,21 2,124-1,-121-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31.0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2 337,'0'0,"0"0,-1 0,1 0,0-1,-1 1,1 0,0 0,-1 0,1 0,-1 0,1 0,0 0,-1 0,1 0,0 0,-1 0,1 0,-1 0,1 0,0 0,-1 0,1 0,0 1,-1-1,1 0,0 0,-1 0,1 1,0-1,-1 0,1 0,0 1,0-1,-1 0,1 1,0-1,-1 1,-15 12,10-8,0 2,0-1,1 1,0 0,0 0,1 0,0 1,0 0,1-1,0 1,0 0,1 1,0-1,0 0,1 1,0-1,0 1,2 10,-1-13,1 0,1 0,-1 0,1 0,0 0,0 0,1-1,0 1,0-1,0 0,1 0,-1 0,1 0,0 0,1-1,-1 0,1 0,0 0,0 0,0-1,0 0,1 0,-1-1,1 1,10 2,-10-3,-1 0,0-1,1 0,-1 0,1-1,-1 1,1-1,-1 0,1-1,-1 1,0-1,1 0,-1 0,0-1,1 0,-1 0,0 0,0 0,0-1,-1 0,1 0,-1 0,1-1,-1 1,0-1,0 0,-1 0,1 0,-1-1,0 1,0-1,-1 0,1 0,2-8,-2 7,-1-1,0 0,0 1,0-1,-1 0,0 0,0 0,-1 0,0 0,0 0,-1 0,0 0,0 0,0 0,-1 0,0 0,0 1,-1-1,0 1,0-1,-1 1,0 0,0 0,0 1,0-1,-10-8,13 13,-1 0,1 0,0 0,0 0,-1 0,1 0,0 0,-1 0,1 1,-1-1,1 0,-1 1,1-1,-1 1,1 0,-1 0,0-1,1 1,-1 0,1 0,-1 1,0-1,1 0,-1 0,1 1,-1-1,1 1,-1-1,1 1,-1 0,1 0,-1 0,1-1,0 1,0 0,-1 1,1-1,0 0,0 0,0 0,0 1,0-1,1 0,-1 1,0-1,0 4,-1-1,0 0,0 0,1 0,0 0,0 1,0-1,0 1,1-1,0 1,0-1,0 1,0-1,1 0,-1 1,1-1,3 7,-1-5,0 0,1-1,0 0,0 1,1-1,6 6,9 6</inkml:trace>
  <inkml:trace contextRef="#ctx0" brushRef="#br0" timeOffset="414.1">503 618,'-12'-66,"-7"-114,18 150,1 0,2 0,1 1,1-1,1 1,12-36,-13 55,0 0,0 0,1 0,0 1,1 0,0 0,0 0,10-9,-13 14,1 1,-1 0,1 0,0 1,-1-1,1 1,0 0,0 0,1 0,-1 0,0 1,1-1,-1 1,1 0,-1 1,1-1,-1 1,1 0,0 0,-1 0,9 3,-10-3,0 1,0 0,0 1,-1-1,1 0,0 1,-1-1,0 1,1 0,-1 0,0 0,0 0,0 0,0 1,0-1,2 5,3 8</inkml:trace>
  <inkml:trace contextRef="#ctx0" brushRef="#br0" timeOffset="768.99">312 337,'15'0,"13"0,8 0,9 0,4 0,1 0,-1 0,-5 0,-9 0,-12 0,-10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25.0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0 322,'15'-7,"0"1,28-7,-29 10,-1 0,0-2,-1 0,1 0,11-8,-20 11,-1-1,1 1,-1-1,0 0,0 0,0 0,0-1,-1 1,1-1,-1 1,0-1,0 0,0 0,-1 0,1 0,-1 0,0 0,0-1,-1 1,1-6,-1 8,1 0,-1 0,0 0,0 0,0 0,-1 0,1 1,0-1,-1 0,1 0,-1 0,0 0,1 1,-1-1,0 0,0 1,0-1,0 1,0-1,-1 1,1-1,0 1,-1 0,1-1,-1 1,1 0,-1 0,0 0,1 1,-1-1,0 0,0 0,1 1,-1-1,0 1,0 0,0 0,0-1,0 1,0 0,0 1,1-1,-4 1,-3-1,0 1,0 1,0-1,1 2,-1-1,0 1,1 0,-14 8,10-3,1 0,0 1,1 0,0 0,1 1,0 0,0 1,1-1,0 2,-9 21,13-26,0 0,0 1,1-1,0 1,0 0,1-1,-1 1,2 0,-1 0,1 0,1 0,-1 0,1 0,1 0,-1-1,1 1,1 0,5 12,-3-14,-1 0,1 0,1 0,-1-1,1 0,0-1,0 1,0-1,1 0,-1 0,1-1,0 0,0 0,0-1,1 0,9 2,-1-1,-1 0,1-1,0-1,0 0,0-1,29-4,-23-2,-4 0</inkml:trace>
  <inkml:trace contextRef="#ctx0" brushRef="#br0" timeOffset="361.55">416 188,'10'10,"8"6,7 5,3 4,5 3,1 1,1 2,-2-3,0-1,-4-3,-5-2,-5-3,-10-5,-8-7,-9-7,-4-4</inkml:trace>
  <inkml:trace contextRef="#ctx0" brushRef="#br0" timeOffset="705.74">535 160,'-5'13,"-2"8,-2 7,-2 5,-1 2,-2 3,-1 0,0 1,-2-1,-2-3,1-1,1-2,2-4,5-9,4-8</inkml:trace>
  <inkml:trace contextRef="#ctx0" brushRef="#br0" timeOffset="1058.27">855 262,'0'12,"0"10,3 8,0 9,3 5,0 6,-1 1,1-3,0-4,-1-5,-2-14,-1-11</inkml:trace>
  <inkml:trace contextRef="#ctx0" brushRef="#br0" timeOffset="1401.93">782 102,'40'0,"-1"2,1 1,72 15,-101-15,0 0,-1 0,1 1,0 0,-1 1,0 0,0 1,-1 0,1 0,-1 1,-1 0,1 1,-1 0,-1 0,1 1,-1 0,-1 0,7 12,-10-15,-1-1,0 1,0 0,0 0,-1-1,0 1,0 0,0 0,-1 0,0 0,0 0,-1 0,1 0,-1 0,-1 0,1 0,-1 0,0-1,0 1,-1-1,1 1,-1-1,-1 0,1 0,-1 0,1-1,-1 1,-1-1,1 0,-1 0,-6 5,2-3,0 0,0 0,0-1,-1 0,0-1,0 0,0-1,0 0,-1 0,1-1,-1 0,1-1,-1 0,0-1,0 0,-20-3,29 2,-1 1,1-1,0 1,0-1,0 0,0 0,0 0,0 0,0 0,0 0,1 0,-1-1,0 1,1-1,-1 1,1-1,-1 0,1 1,-2-5,-1-5</inkml:trace>
  <inkml:trace contextRef="#ctx0" brushRef="#br0" timeOffset="1773.26">1282 322,'22'0,"2"1,0-1,0-2,45-8,-65 10,0-1,0 0,-1 0,1 0,0 0,-1 0,1-1,-1 0,0 0,1 0,-1 0,0 0,0-1,0 1,-1-1,1 0,-1 0,1 0,-1 0,0 0,0 0,0-1,-1 1,1-1,-1 1,0-1,0 1,0-1,0 0,-1 0,1-7,-1 9,0-1,0 1,0 0,0 0,0-1,0 1,-1 0,1-1,-1 1,0 0,0 0,1 0,-1 0,-1 0,1 0,0 0,0 0,-1 0,1 0,-1 1,1-1,-1 0,0 1,0 0,0-1,0 1,0 0,0 0,0 0,0 0,0 0,0 1,-1-1,1 1,0-1,0 1,-1 0,1 0,0 0,-1 0,1 0,-4 1,-2 1,0 0,1 0,-1 0,1 1,-1 0,1 1,0-1,0 1,0 1,1-1,-8 8,0 2,0 2,1 0,0 0,1 1,-17 34,25-44,1 1,-1-1,1 1,1 0,-1 0,1 0,1 0,-1 0,1 0,1 1,0-1,0 0,0 0,1 1,0-1,1 0,3 10,-4-15,1 0,0 0,0 0,0 0,0 0,1 0,-1-1,1 1,0-1,0 0,0 0,0 0,0 0,0 0,0-1,1 1,-1-1,0 0,1 0,3 1,6 0,-1-1,0 1,1-2,17-1,6-2</inkml:trace>
  <inkml:trace contextRef="#ctx0" brushRef="#br0" timeOffset="2151.92">1811 218,'-10'0,"0"2,0 0,0 0,1 1,-1 0,1 0,-1 1,1 0,1 1,-1 0,0 0,1 1,0 0,1 1,-1 0,1 0,-7 9,9-10,-1 1,1 0,0 0,0 0,1 0,0 1,0 0,1 0,0 0,1 0,-1 1,2-1,-1 0,1 1,0 0,1-1,0 1,0-1,1 1,2 9,-2-13,1-1,0 1,0-1,0 0,1 0,-1 0,1 0,0-1,0 1,0-1,0 0,1 0,-1 0,1 0,0 0,0-1,0 1,0-1,9 3,-7-3,0 0,0-1,1 0,-1 0,0 0,1 0,-1-1,1 0,-1-1,1 1,-1-1,1-1,8-2,12-7</inkml:trace>
  <inkml:trace contextRef="#ctx0" brushRef="#br0" timeOffset="2500.5">1959 1,'0'10,"0"8,2 11,4 11,1 11,1 6,-1 2,-1-5,-1-3,-3-7,0-4,-2-8,0-6,-3-7,-3-10,0-7</inkml:trace>
  <inkml:trace contextRef="#ctx0" brushRef="#br0" timeOffset="2838.46">1811 292,'17'-5,"14"-4,11-1,6 2,3 0,-3 0,-5 3,-4 1,-6 2,-7 4,-4 3,-7 4,-8 1,-8-2,-4-3</inkml:trace>
  <inkml:trace contextRef="#ctx0" brushRef="#br0" timeOffset="3826.13">2399 247,'-7'1,"0"0,0 1,1-1,-1 1,0 1,0-1,1 1,0 0,-1 1,1-1,1 1,-1 1,0-1,-8 10,4-4,0 0,1 1,0 0,1 1,1-1,-10 20,15-28,0 1,1 0,-1 0,1-1,0 1,0 0,0 0,0 0,1 0,-1 0,1 0,0 1,1-1,-1 0,1 0,-1 0,1 0,2 5,-1-6,1 0,-1 0,0-1,1 1,0-1,-1 1,1-1,0 0,0 0,0-1,0 1,1-1,-1 1,0-1,1 0,-1 0,1 0,-1-1,1 1,-1-1,5 0,1 0,1 0,-1 0,0-1,0 0,0-1,0 0,0-1,-1 0,1 0,-1 0,1-1,-1-1,-1 1,1-1,0-1,6-5,-10 7,1 0,-1-1,1 1,-1-1,-1 0,1 0,-1 0,1-1,-2 1,1-1,0 1,-1-1,0 0,-1 0,1 0,-1 0,0 0,-1-1,0 1,0 0,0 0,0 0,-1 0,-2-10,3 15,-1-1,1 1,0 0,-1-1,1 1,-1 0,1 0,-1-1,0 1,1 0,-1 0,0 0,0 0,0 0,0 0,0 0,-2-1,3 2,-1 0,1 0,-1 0,1 0,-1 0,0 0,1 0,-1 0,1 0,-1 0,1 0,-1 1,1-1,-1 0,1 0,-1 1,1-1,-1 0,1 1,-1-1,1 1,-1-1,1 0,0 1,-1-1,1 1,-1 0,-1 3,0 0,0 0,0 0,0 0,0 0,1 1,0-1,-1 9,1-7,0-1,1 1,0-1,0 1,1-1,0 0,-1 1,2-1,-1 0,1 1,0-1,0 0,0 0,0 0,1-1,0 1,0-1,0 1,1-1,0 0,0 0,0-1,0 1,0-1,0 0,1 0,0 0,0 0,0-1,0 0,0 0,0 0,0-1,9 2,3-2</inkml:trace>
  <inkml:trace contextRef="#ctx0" brushRef="#br0" timeOffset="4290.53">2663 454,'18'25,"-11"-13,1 0,1-1,14 14,-23-25,0 0,0 0,0 0,0 0,0 0,0 0,1 1,-1-1,0 0,0 0,0 0,0 0,0 0,0 0,0 0,1 0,-1 0,0 0,0 0,0 0,0 1,0-1,1 0,-1 0,0 0,0 0,0 0,0 0,0 0,1-1,-1 1,0 0,0 0,0 0,0 0,0 0,1 0,-1 0,0 0,0 0,0 0,0 0,0 0,0-1,0 1,1 0,-1 0,0 0,0 0,0 0,0 0,0-1,1-11,-4-15,3 25,-5-22,1-1,1 1,1-1,1 0,3-32,-2 52,1 0,0 1,0-1,0 1,0-1,1 1,0-1,0 1,0 0,0 0,1 0,-1 0,1 0,0 0,0 1,1 0,-1-1,1 1,-1 0,1 1,0-1,0 1,0 0,1 0,-1 0,0 0,1 1,-1-1,1 1,0 0,-1 1,1-1,0 1,-1 0,10 1,-7-1,0 1,0 0,0 0,1 1,-1-1,0 1,0 1,-1 0,1 0,-1 0,1 0,-1 1,0 0,0 1,-1-1,1 1,-1 0,0 1,0-1,-1 1,0 0,5 8,-4-5,-1 0,0 0,-1 1,0-1,0 1,-1 0,-1-1,1 1,-1 0,-1 0,0 0,0 0,-1 0,-1 0,-4 19,-2-8,-1-4</inkml:trace>
  <inkml:trace contextRef="#ctx0" brushRef="#br0" timeOffset="4679.74">3191 247,'-2'3,"-4"3,-1 2,-1 7,-2 1,0 7,0 4,2 2,2 1,1-1,3-4,1-3,6-6,4-5,8-8,7-8,4-7,-3 0</inkml:trace>
  <inkml:trace contextRef="#ctx0" brushRef="#br0" timeOffset="5025.84">3352 324,'7'12,"8"7,9 3,5 0,5-2,2-1,-3-1,-2-5,-3-3,-5-5,-3-2,-6-4,-4-2</inkml:trace>
  <inkml:trace contextRef="#ctx0" brushRef="#br0" timeOffset="5026.84">3689 236,'-3'12,"0"12,-2 9,-4 12,-4 10,-3 6,-1 3,0-5,0-7,-2-5,0-6,0-7,2-7,0-8,4-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5:54.83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22 0,'-29'70,"-63"107,92-176,0 0,0 0,0-1,0 1,0 0,0 0,0-1,0 1,0 0,0 0,1-1,-1 1,0 0,0-1,1 1,-1 0,0-1,1 1,-1 0,1-1,-1 1,1-1,-1 1,1-1,-1 1,1-1,0 1,-1-1,1 1,0-1,-1 0,1 1,0-1,-1 0,1 0,0 0,-1 0,1 1,0-1,1 0,43 10,-33-7,27 9,55 26,-19-7,-57-21,-15-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22.4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7'83,"8"198,-9-58,-11-203,-5-20,0 0,0 0,1 1,-1-1,0 0,0 0,0 0,0 0,1 1,-1-1,0 0,0 0,1 0,-1 0,0 0,0 0,0 0,1 1,-1-1,0 0,0 0,1 0,-1 0,0 0,0 0,1 0,-1 0,0 0,0 0,1-1,-1 1,0 0,0 0,0 0,1 0,-1 0,0 0,0 0,1 0,-1-1,0 1,0 0,0 0,0 0,1-1,-1 1,0 0,0 0,0 0,0-1,0 1,0 0,0 0,0 0,1-1,-1 1,0 0,0 0,0-1,0 1,0 0,0 0,0-1,0 1,0 0,-1 0,1-1,5-11</inkml:trace>
  <inkml:trace contextRef="#ctx0" brushRef="#br0" timeOffset="377.76">280 366,'0'7,"0"8,0 6,0 5,0 2,0 3,0-3,0-1,-3-4,0-7</inkml:trace>
  <inkml:trace contextRef="#ctx0" brushRef="#br0" timeOffset="747.94">250 116,'0'0</inkml:trace>
  <inkml:trace contextRef="#ctx0" brushRef="#br0" timeOffset="1147.46">617 588,'-20'-71,"8"30,-12-72,22 102,1-1,0 0,1 0,0 0,1 0,1 1,0-1,0 0,1 1,8-21,-7 25,-1 1,2 0,-1 0,1 0,-1 0,2 1,-1 0,0 0,1 0,0 1,0-1,1 1,-1 1,1 0,0-1,0 2,0-1,0 1,13-2,-6 1,0 2,0-1,0 2,1 0,-1 0,0 2,0-1,0 2,20 5,-19-2</inkml:trace>
  <inkml:trace contextRef="#ctx0" brushRef="#br0" timeOffset="1492.15">471 380,'15'-2,"10"-4,8 0,3-2,1 0,-1 2,-1 2,-5 1,-2 2,-3 0,-7 1</inkml:trace>
  <inkml:trace contextRef="#ctx0" brushRef="#br0" timeOffset="1841">882 440,'26'-4,"-1"-2,32-11,-50 15,0-1,1 0,-1 0,0-1,0 0,-1 0,1-1,-1 0,0 0,0 0,9-12,-15 16,1 1,0-1,-1 0,1 0,-1 0,1 0,-1 1,1-1,-1 0,0 0,1 0,-1 0,0 0,0 0,0 0,0 0,0 0,0 0,0 0,0 0,0 0,0 0,0 0,-1 0,1 0,0 0,-1 0,1 0,-1 0,1 0,-2-1,0 0,0 1,0-1,0 1,-1 0,1 0,-1-1,1 1,-1 1,1-1,-1 0,-5 0,-3 0,0 0,0 0,0 1,0 1,-13 2,16-1,0 1,0 0,0 1,1-1,0 2,-1-1,1 1,1 0,-1 0,1 1,0 0,0 0,1 0,0 1,0 0,0 0,-6 13,9-15,0-1,0 0,0 1,0 0,1-1,0 1,0 0,0-1,1 1,0 0,-1 0,2 0,-1 0,0-1,1 1,0 0,0 0,1-1,-1 1,1-1,0 1,0-1,0 0,1 0,0 0,0 0,0 0,0 0,0-1,1 1,6 4,9 4,1-1,0-1,1 0,0-2,0 0,1-2,0 0,0-1,0-1,1-2,26 1,-28-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13.6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3,'47'-3,"82"-14,10-1,367 11,-430 7,-63-1,-12 0,-6-2,-5-1</inkml:trace>
  <inkml:trace contextRef="#ctx0" brushRef="#br0" timeOffset="412.76">527 216,'-2'13,"-1"8,0 9,0 4,1 4,1 3,0 1,1 2,0 1,0 0,0-3,1-3,-4-3,0-6,0-5,0-5,2-5</inkml:trace>
  <inkml:trace contextRef="#ctx0" brushRef="#br0" timeOffset="1070.91">705 158,'45'526,"-45"-520,0 4,0-1,1 0,1 1,3 15,1-20,1-14,5-17,-11 23,16-41,-7 14,1 2,1-1,2 1,33-50,-46 77,0 0,-1 0,1 0,0 0,0 0,-1 0,1 0,0 1,0-1,0 0,0 1,0-1,0 0,0 1,0-1,1 1,-1-1,0 1,0 0,0 0,0-1,1 1,-1 0,0 0,0 0,2 1,-1-1,-1 1,1 0,0 0,-1 0,1 1,-1-1,1 0,-1 0,1 1,-1-1,0 1,0-1,0 1,2 3,4 9,-1 0,-1 1,5 19,-7-25,5 30,-7-32,-1 0,2 1,-1-1,1-1,0 1,1 0,-1 0,1-1,0 0,1 1,4 5,2-5</inkml:trace>
  <inkml:trace contextRef="#ctx0" brushRef="#br0" timeOffset="1558.03">1188 483,'11'0,"0"0,0 0,1-1,-1-1,0 0,15-4,-24 5,1-1,0 1,-1-1,1 1,-1-1,1 0,-1 0,0 0,0 0,0 0,0-1,0 1,0-1,-1 1,1-1,-1 1,0-1,0 0,0 0,0 0,0 0,0 1,-1-1,0 0,1 0,-1 0,0 0,-1-6,1 8,0 0,0 0,0 0,0 1,0-1,0 0,0 0,0 0,0 1,-1-1,1 0,0 0,0 1,-1-1,1 0,-1 0,1 1,0-1,-1 0,1 1,-1-1,0 1,1-1,-1 1,1-1,-1 1,0-1,1 1,-3-1,2 1,-1 0,1 0,-1 0,0 0,1 0,-1 1,1-1,-1 1,1-1,-1 1,1-1,-1 1,-2 2,-40 33,34-25,1 0,0 1,0 0,2 0,-1 1,2 0,0 0,-7 19,12-28,0 1,0-1,0 1,0-1,0 1,1 0,0-1,0 1,0 0,1-1,-1 1,1-1,0 1,1-1,-1 1,1-1,0 0,0 1,0-1,0 0,1 0,0-1,0 1,0 0,0-1,0 0,1 0,-1 0,7 4,3 0,0-1,0 0,0-1,1 0,0-1,0-1,0 0,1-1,-1-1,26 0,-22-1</inkml:trace>
  <inkml:trace contextRef="#ctx0" brushRef="#br0" timeOffset="3218.72">1804 512,'0'2,"0"4,3 5,0 7,3 4,0 7,-1 7,1 7,0 2,-1 1,-2-2,1-3,0-7,0-6,-2-11,0-10,-1-12,-1-4</inkml:trace>
  <inkml:trace contextRef="#ctx0" brushRef="#br0" timeOffset="3732.29">1761 216,'8'-3,"0"1,1-1,-1 1,1 1,-1 0,1 0,0 0,-1 1,1 1,0-1,0 2,15 3,-17-2,0 0,0 0,0 1,-1 0,1 0,-1 1,0 0,0 0,-1 0,0 1,0 0,0 0,0 0,6 12,-3-4,0 1,-1 0,-1 0,0 0,-1 1,0 0,-1 0,-1 0,1 18,-4-29,0 0,0 1,0-1,-1 0,0 0,0 0,0 0,0 0,-1 0,0 0,0 0,0 0,-1-1,1 1,-1-1,0 0,0 0,-1 0,1 0,-1 0,0-1,0 0,0 0,-1 0,1 0,-1 0,1-1,-1 0,0 0,0 0,0-1,-6 2,1-1,1 0,-1 0,0 0,1-1,-1-1,0 0,0 0,-18-4,28 4</inkml:trace>
  <inkml:trace contextRef="#ctx0" brushRef="#br0" timeOffset="4252.63">2216 376,'5'23,"1"0,2-1,0 1,1-1,1-1,21 32,-42-118,10 60,0-1,0 0,0 0,1 0,0 0,0 1,0-1,1 0,0 0,0 0,1 1,-1-1,1 0,0 1,4-6,-3 6,2-1,-1 1,0 1,1-1,0 1,0-1,1 1,-1 1,1-1,-1 1,1 0,0 0,8-2,73-25,-78 27,0 1,1 0,-1 1,1 0,-1 0,1 1,13 2,-11 1</inkml:trace>
  <inkml:trace contextRef="#ctx0" brushRef="#br0" timeOffset="4805.7">2597 466,'14'0,"-1"-1,0-1,0 0,0 0,20-8,-29 9,0-1,-1 1,1-1,0 0,-1-1,1 1,-1-1,1 1,4-6,-7 6,0 1,0-1,0 0,0 0,0 0,0 0,0 1,0-1,-1 0,1 0,-1 0,0-1,1 1,-1 0,0 0,0 0,0 0,-1 0,1 0,-1-3,0 3,0 0,1 0,-1 0,0 0,0 0,0 0,-1 1,1-1,0 0,-1 1,1-1,-1 1,0-1,1 1,-1 0,0 0,0 0,1 0,-1 0,0 0,0 0,0 1,-1-1,1 1,0-1,0 1,0 0,0 0,0 0,0 0,0 0,-1 0,1 1,-2 0,-3 0,1 0,0 1,-1-1,1 1,0 1,0-1,0 1,1 0,-1 1,-6 4,4 0,1 0,-1 1,1 0,1 0,0 0,0 1,1-1,0 1,-7 20,11-27,0-1,0 1,1 0,-1 0,0-1,1 1,0 0,0 0,0 0,0 0,0 0,0 0,1-1,-1 1,1 0,0 0,0-1,0 1,0 0,1-1,-1 1,1-1,-1 1,1-1,0 0,0 0,0 0,0 0,0 0,0 0,1 0,-1-1,1 1,-1-1,1 0,0 0,-1 0,1 0,0 0,0 0,5 0,6 1,1 0,-1-1,1-1,20-1,-6-3</inkml:trace>
  <inkml:trace contextRef="#ctx0" brushRef="#br0" timeOffset="5306.07">3039 319,'-7'-1,"0"0,0 1,0 0,0 0,1 0,-1 1,0 0,0 0,0 1,1 0,-1 0,1 1,0-1,-1 1,1 1,0-1,1 1,-1 0,1 0,0 1,0 0,0 0,-4 5,0 1,0 0,1 0,0 0,1 1,0 0,1 1,0 0,1-1,1 2,-5 20,8-30,0-1,1 1,-1 0,1-1,0 1,0-1,0 1,1-1,-1 1,1 0,0-1,0 0,0 1,0-1,1 1,-1-1,1 0,0 0,0 0,0 0,0 0,0-1,1 1,-1 0,1-1,0 0,0 0,0 0,0 0,0 0,0 0,1-1,-1 0,0 1,1-1,6 1,-3-1,-1 0,1-1,0 0,0 0,0 0,-1-1,1 0,0 0,-1-1,1 0,-1 0,1 0,-1-1,0 0,0 0,0-1,0 0,9-8,-7 3,-1-1,0 0,0 0,-1 0,0-1,-1 0,-1 0,1-1,-2 1,0-1,0 0,-1 0,0 0,-1 0,0 0,-1 0,-2-15,-1-6,-1 0,-1 0,-2 1,-2 0,-13-35,19 58,-13-30,16 37,-1 1,1-1,-1 1,0-1,0 1,0-1,0 1,0 0,0 0,0-1,0 1,0 0,0 0,-1 0,1 0,0 0,-4-1,5 3,-1-1,0 1,1 0,-1-1,0 1,1 0,-1 0,1-1,0 1,-1 0,1 0,-1 0,1 0,0 0,0-1,0 1,-1 0,1 0,0 0,0 0,0 0,1 0,-1 0,0 0,0 0,0-1,1 2,3 32,-4-33,27 125,5-2,53 129,-79-236</inkml:trace>
  <inkml:trace contextRef="#ctx0" brushRef="#br0" timeOffset="5681.82">3288 302,'0'3,"3"5,3 7,0 5,0 5,1 3,-1 2,-1-3,-1 1,-2-6</inkml:trace>
  <inkml:trace contextRef="#ctx0" brushRef="#br0" timeOffset="6057.48">3258 128,'0'0</inkml:trace>
  <inkml:trace contextRef="#ctx0" brushRef="#br0" timeOffset="6427.35">3654 232,'-18'20,"0"0,1 2,-25 41,34-49,1 0,0 0,1 1,1 0,0 0,1 0,-5 30,9-42,0-1,0 1,0 0,0 0,1 0,-1 0,1 0,-1 0,1-1,0 1,0 0,1 0,-1-1,0 1,1-1,0 1,-1-1,1 0,4 4,-2-3,0 0,0 0,1 0,0-1,0 1,-1-1,1 0,0-1,1 1,5 0,2 0,1 0,0-1,0 0,0-2,0 1,0-2,18-4,-1-2</inkml:trace>
  <inkml:trace contextRef="#ctx0" brushRef="#br0" timeOffset="6428.35">3875 56,'2'12,"4"10,3 8,0 6,1 5,2 3,-2 4,0 1,-2 0,-1-3,-3-8,-2-4,-4-9,-3-8,-2-7</inkml:trace>
  <inkml:trace contextRef="#ctx0" brushRef="#br0" timeOffset="6757.84">3771 317,'13'-3,"11"0,7-2,7-1,6 1,2 1,-1 2,-4 0,-3 2,-6 0,-6 0,-5 2,-6 2</inkml:trace>
  <inkml:trace contextRef="#ctx0" brushRef="#br0" timeOffset="7106.75">4214 377,'15'0,"1"-1,-1-1,0 0,0-1,19-6,-29 8,-1-1,1 1,-1-1,0 0,1 0,-1 0,0-1,0 0,-1 0,1 0,0 0,-1 0,0-1,0 1,0-1,0 0,0 0,-1 0,0 0,0-1,2-4,-4 8,1-1,-1 0,0 0,1 0,-1 0,0 1,0-1,-1 0,1 0,0 0,0 0,-1 0,1 1,-1-1,0 0,0 0,1 1,-1-1,0 0,0 1,-1-1,1 1,0 0,0-1,-1 1,1 0,-1 0,1 0,-1 0,1 0,-1 0,0 0,1 0,-1 0,0 1,0-1,0 1,1 0,-1-1,-3 1,0-1,-1 1,1-1,0 1,-1 0,1 0,-1 1,1 0,0 0,0 0,-1 0,1 1,0 0,-6 3,0 3,1 0,0 1,0 1,1 0,0 0,0 0,-12 23,16-25,0 0,1 0,0 1,0-1,1 1,0 0,1 0,0 0,0 0,1 0,0 0,1 13,1-17,0 0,1 0,-1 0,1 0,0-1,0 1,1-1,-1 0,1 1,0-1,0 0,1-1,-1 1,1-1,0 1,0-1,0 0,0 0,0-1,0 1,1-1,0 0,6 2,6 2,0-1,0-1,1-1,-1 0,24 0,-6-2</inkml:trace>
  <inkml:trace contextRef="#ctx0" brushRef="#br0" timeOffset="7670.54">4741 349,'-7'-1,"-1"0,1 0,-1 1,1 0,-1 0,0 1,1 0,-1 0,1 1,0 0,0 0,-1 1,1 0,1 0,-9 5,11-5,-1 0,0 1,1 0,-1 0,1 0,0 0,0 1,1-1,-1 1,1 0,0 0,1 0,-1 1,1-1,0 1,0-1,1 1,-1 0,1-1,0 9,1-11,0 0,0 0,0 0,0 0,1 0,-1-1,1 1,0 0,-1 0,1-1,1 1,-1 0,0-1,1 1,-1-1,1 0,0 1,0-1,0 0,0 0,0 0,0 0,0-1,1 1,-1-1,1 1,-1-1,1 0,0 0,-1 0,1 0,0 0,0 0,-1-1,1 0,0 1,4-1,-1 0,0 0,0 0,0 0,1-1,-1 0,0 0,0-1,0 1,0-1,-1-1,1 1,-1-1,1 0,-1 0,0 0,8-8,-6 2,0 0,-1 0,0-1,0 0,-1-1,-1 1,0-1,0 0,-1 0,0 0,-1 0,-1 0,1-1,-2 1,0-18,-2-10,-2 0,-2 0,-12-44,11 50,3 14,-1 0,0 0,-9-20,14 39,0 0,-1 0,1 0,0 0,0 1,0-1,0 0,0 0,0 0,0 0,0 0,0 0,0 0,-1 0,1 1,0-1,0 0,0 0,0 0,0 0,0 0,-1 0,1 0,0 0,0 0,0 0,0 0,0 0,0 0,-1 0,1 0,0 0,0 0,0 0,0 0,0 0,-1 0,1 0,0 0,0 0,0 0,0 0,0-1,0 1,0 0,-1 0,1 0,0 0,0 0,0 0,0 0,0 0,0-1,0 1,0 0,0 0,0 0,0 0,0 0,0 0,0-1,0 1,0 0,0 0,0 0,0 0,0 0,0-1,-4 19,2 23,3 23,3 0,14 70,-11-95,3-1,0 0,3-1,28 60,-28-7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48.4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8,'3'5,"3"5,2 4,6 6,3 4,3 3,1 5,2 1,2 1,1-4,0-3,-3-5,-3-3,-2-5,-1-8,-4-6,-4-4</inkml:trace>
  <inkml:trace contextRef="#ctx0" brushRef="#br0" timeOffset="375.58">294 28,'-5'15,"-4"10,-1 6,2 5,1 6,3 6,2 5,1 4,0-1,2 0,-1-2,0-2,1-6,-1-5,3-7,3-12,1-12,-2-8</inkml:trace>
  <inkml:trace contextRef="#ctx0" brushRef="#br0" timeOffset="896.49">500 117,'13'6,"-1"-1,1 0,1-1,-1-1,0 0,1-1,0 0,21 0,-31-3,1 1,-1 0,1-1,-1 0,0 0,1 0,-1 0,0-1,0 0,0 0,0 0,0 0,4-4,-6 4,0-1,0 1,0-1,0 1,0-1,0 0,-1 0,0 0,1 0,-1 0,0 0,0 0,-1-1,1 1,-1 0,0 0,1-1,-1 1,-1 0,0-4,2 5,-2 1,1-1,0 1,0-1,0 1,-1-1,1 1,-1 0,1-1,-1 1,0 0,1-1,-1 1,0 0,0 0,0 0,0 0,0 0,0 0,0 0,0 0,0 0,0 0,-2-1,0 2,0-1,1 0,-1 1,0-1,0 1,1 0,-1 0,0 0,1 0,-1 1,0-1,-3 2,-3 0,-1 2,1-1,0 1,0 0,1 1,-11 7,8-3,1 0,1 0,-1 1,1 0,1 1,0 0,1 0,0 1,-8 17,13-25,1-1,-1 1,1-1,0 1,-1 0,2-1,-1 1,0 0,1 0,0 0,0-1,0 1,0 0,1 0,-1 0,1 0,0-1,0 1,0 0,1-1,-1 1,1-1,0 0,0 1,0-1,0 0,1 0,-1 0,1 0,0-1,0 1,0-1,0 0,0 1,0-1,6 2,10 4,0 0,0-2,1 0,0-1,0-1,0 0,1-2,31 0,-22-10,-18 1</inkml:trace>
  <inkml:trace contextRef="#ctx0" brushRef="#br0" timeOffset="1410.06">1028 57,'-14'3,"1"1,1 1,-1 0,1 1,0 0,0 1,0 1,1 0,1 0,-1 1,-12 13,18-17,0 0,1 0,-1 1,1-1,0 1,1 0,-1 0,1 1,0-1,1 1,-1-1,1 1,1 0,-1 0,1-1,0 1,1 0,0 0,0 0,0 0,1 0,0 0,3 12,-3-16,0 0,1 0,-1 0,1 0,0 0,-1 0,1-1,0 1,1 0,-1-1,0 0,1 1,-1-1,1 0,0 0,0 0,-1-1,1 1,0-1,1 0,-1 0,0 0,0 0,0 0,1 0,-1-1,0 0,1 0,-1 0,0 0,1 0,-1-1,0 1,4-2,0 0,0 0,0 0,-1-1,1 0,-1 0,1-1,-1 0,0 0,-1 0,1-1,-1 1,0-1,0-1,0 1,4-7,-4 4,0-1,-1 1,0-1,0 0,0 0,-2 0,1 0,-1-1,0 1,-1-1,0 0,0 1,-1-1,-2-11,2 21,1 0,-1 0,0 0,0-1,0 1,0 0,0 0,0 0,0 0,0-1,0 1,0 0,0 0,0 0,0-1,0 1,0 0,0 0,0 0,0-1,0 1,0 0,0 0,0 0,0 0,-1-1,1 1,0 0,0 0,0 0,0 0,0 0,0-1,-1 1,1 0,0 0,0 0,0 0,0 0,-1 0,1 0,0 0,0 0,0 0,0 0,-1 0,1-1,0 1,0 0,0 0,-1 0,1 0,0 1,0-1,0 0,-1 0,1 0,0 0,0 0,0 0,-6 16,1 22,4-26,1 0,1 0,0 0,0 0,7 21,-8-31,1 1,0-1,0 1,0 0,1-1,-1 0,0 1,1-1,0 0,-1 0,1 0,0 0,0 0,0 0,0 0,1-1,-1 1,0-1,1 1,-1-1,1 0,0 0,-1 0,1-1,0 1,-1 0,1-1,0 0,-1 0,7 0,7-2</inkml:trace>
  <inkml:trace contextRef="#ctx0" brushRef="#br0" timeOffset="1901.75">1234 264,'3'14,"1"1,11 28,-13-40,-1 1,0-1,1 0,0 1,0-1,0 0,0 0,0 0,1-1,-1 1,1 0,0-1,-1 0,1 0,0 0,1 0,5 3,-8-5,-1 0,1 0,-1 0,1 0,-1 0,1 0,-1 0,1 0,-1 0,1 0,-1 0,0 0,1 0,-1-1,1 1,-1 0,1 0,-1 0,1-1,-1 1,0 0,1-1,-1 1,0 0,1-1,-1 1,0-1,1 1,-1 0,0-1,0 1,1-2,3-21,-8-22,4 45,-7-33,-20-55,0-1,27 87,0 0,0 0,0 0,0 0,0 1,0-1,1 0,-1 0,0 0,1 0,0 0,-1 1,1-1,0 0,0 1,0-1,0 0,0 1,1-1,-1 1,0 0,1-1,-1 1,1 0,-1 0,1 0,-1 0,1 0,0 0,0 0,-1 1,1-1,3 0,10-4,-1 1,1 1,19-2,-22 4,3-2,-1 1,1 1,0 0,0 1,28 3,-30 1</inkml:trace>
  <inkml:trace contextRef="#ctx0" brushRef="#br0" timeOffset="2491.52">1674 0,'-12'2,"1"1,0 0,-1 1,1 0,0 0,1 1,-1 1,1 0,0 0,0 1,1 0,-10 10,17-16,1 1,-1-1,0 0,1 1,-1 0,1-1,0 1,-1 0,1 0,0 0,0 0,0 0,0 0,1 0,-1 0,1 0,-1 0,1 0,-1 0,1 1,0 1,1-2,0 0,-1 0,1-1,0 1,0 0,1 0,-1-1,0 1,0-1,1 1,-1-1,1 0,-1 1,1-1,0 0,-1 0,1 0,2 1,12 4,0 0,1-1,-1-1,23 3,-25-4,-2-1,6 1,-1 0,0 1,0 1,0 1,23 11,-37-16,-1 1,1-1,0 1,-1 0,1 0,-1 0,0 0,0 0,0 0,0 1,0-1,0 1,-1 0,1-1,-1 1,1 0,-1 0,0 0,0 0,-1 0,1 0,-1 0,1 0,-1 0,0 0,0 0,0 0,-1 0,1 0,-1 0,1 0,-1 0,0 0,0 0,-1 0,1 0,0-1,-4 6,1-3,0 1,0-1,0 0,-1 0,1-1,-1 1,0-1,-1 0,1 0,-1-1,1 0,-1 0,0 0,0-1,-1 0,1 0,-12 2,7-2,0 0,0-1,0 0,1-1,-1 0,0-1,0 0,0-1,1 0,-12-4,20 5,0 1,0-1,0 1,0-1,1 0,-1 0,0 0,1 0,-1 0,0 0,1-1,0 1,-1-1,1 1,0-1,0 1,-1-1,1 1,0-1,1 0,-1 0,0 1,0-1,1 0,-1 0,1 0,0 0,-1 0,1 0,0-3,2-8</inkml:trace>
  <inkml:trace contextRef="#ctx0" brushRef="#br0" timeOffset="3317.04">2011 292,'-1'0,"-1"1,1 0,0 0,0 0,-1 0,1 0,0 0,0 0,0 0,0 1,0-1,0 0,0 1,1-1,-1 0,0 1,1-1,-1 1,1-1,-1 1,1-1,0 4,-5 35,5-42,0 0,0 0,0 0,0 0,1 1,-1-1,1 0,-1 0,1 0,0 0,0 1,0-1,0 0,0 1,0-1,0 1,0-1,1 1,-1-1,0 1,1 0,-1 0,1 0,0 0,-1 0,1 0,0 0,0 0,0 1,-1-1,1 1,0-1,0 1,0 0,0 0,0 0,0 0,0 0,0 0,-1 0,1 1,0-1,0 1,0-1,0 1,0 0,-1 0,1-1,0 1,-1 1,1-1,-1 0,1 0,-1 0,0 1,1-1,-1 1,0-1,0 1,1 1,-2-4,-1 0,1-1,-1 1,1-1,-1 1,0 0,0 0,1-1,-1 1,0 0,0 0,0 0,0 0,-1 0,1 0,0 0,0 1,0-1,-1 0,1 0,0 1,-1-1,1 1,-1 0,1-1,-1 1,1 0,-1 0,1 0,-3 0,0 0,1 1,0 0,0 0,0 0,0 0,0 1,1-1,-1 1,0 0,1 0,-1 0,1 0,-4 3,5-4,-1 1,1-1,0 1,0-1,-1 1,1 0,0-1,0 1,0 0,1 0,-1-1,0 1,1 0,-1 0,1 0,0 0,-1 0,1 4,1-5,0 1,0-1,0 0,-1 0,1 0,0 0,0 0,1 0,-1 0,0 0,0 0,0 0,1-1,-1 1,0 0,1-1,-1 1,0-1,1 1,-1-1,1 0,-1 0,1 0,-1 0,1 0,-1 0,1 0,-1 0,1 0,-1-1,2 0,30-10,-17 0,-16 11,0-1,1 1,-1 0,0 0,0-1,0 1,1 0,-1 0,0-1,0 1,0 0,0-1,0 1,0 0,0-1,0 1,1 0,-1-1,0 1,0 0,0-1,-1 1,1 0,0-1,0 1,0 0,0-1,0 1,0 0,0-1,0 1,-1 0,1 0,0-1,0 1,-1-1,-19 2,21-3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46.0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1 1,'-12'2,"1"2,0-1,0 2,0-1,0 1,1 1,0 0,0 1,1-1,0 2,0 0,0 0,1 0,0 1,-8 12,13-18,1 1,-1 0,0 1,1-1,0 0,0 0,0 1,1 0,-1-1,1 1,0 0,1-1,-1 1,1 0,0 0,0 0,0-1,1 1,-1 0,1 0,1-1,-1 1,1-1,-1 1,1-1,0 1,1-1,-1 0,1 0,0 0,0 0,0-1,0 1,1-1,-1 0,1 0,0 0,7 4,20 11,1-2,1-1,50 17,-53-22,0 1,0 1,-2 2,52 33,-76-44,-1-1,1 1,-1 0,0 0,1 0,-2 0,1 0,0 1,-1 0,1-1,-1 1,0 0,0 0,-1 0,1 0,-1 0,0 1,0-1,0 0,-1 1,1-1,-1 0,0 1,-1-1,0 6,-1-5,1 1,-2-1,1 0,-1 1,0-1,0-1,0 1,0 0,-1-1,0 1,0-1,0 0,-1-1,1 1,-1-1,0 0,0 0,-8 4,-1-2,1 0,-1-1,0 0,0-1,-1-1,1 0,0-1,-1 0,-20-3,29 2,1-1,0 0,-1 0,1-1,0 1,0-1,0 0,0-1,0 1,1-1,-1 0,-6-5,9 6,0-1,-1 0,1 0,0 0,0 0,1 0,-1 0,1-1,-1 1,1 0,0-1,1 1,-1-1,0 1,1-1,0 0,0 1,0-1,0 1,2-7,2-5,1 0,0 0,1 0,1 1,0 0,1 0,1 1,0 0,18-20,-11 13,-1-1,24-43,-36 57,0 1,-1-1,1 0,-1 0,-1 0,1-1,-1 1,0 0,-1-1,0 1,0 0,-1-1,1 1,-4-11,2 11,-1 1,1 0,-2 0,1 0,0 0,-1 0,0 1,0 0,-9-9,11 12,-1-1,1 1,0 0,-1 0,1 0,-1 1,0-1,0 0,0 1,0 0,0 0,0 0,0 0,0 0,0 0,0 1,0 0,0-1,-1 1,1 1,0-1,-5 1,7 0,0-1,-1 1,1 0,0 0,0 0,0-1,0 1,0 1,0-1,0 0,0 0,0 0,0 0,0 1,1-1,-1 0,0 1,1-1,-1 0,1 1,0-1,0 1,-1-1,1 3,3 36,0-27</inkml:trace>
  <inkml:trace contextRef="#ctx0" brushRef="#br0" timeOffset="573.45">632 73,'-5'4,"0"0,0 0,0 0,0 0,1 1,0 0,0 0,0 0,0 1,1-1,0 1,-5 12,2-3,1 0,0 1,-5 32,8-36,1 0,0 1,1-1,1 0,0 1,0-1,1 0,1 0,0 0,1 0,10 23,-9-26,0 0,1 0,0-1,1 0,0 0,0 0,1-1,0 0,0 0,1-1,0 0,0-1,0 0,15 6,-15-7,-1-1,1 0,0-1,-1 0,1 0,0-1,0 0,0-1,1 1,-1-2,0 1,11-3,-15 1,-1 1,0-1,1 0,-1 0,0 0,0 0,0-1,0 0,0 1,0-1,-1-1,0 1,1-1,-1 1,-1-1,1 0,0 0,-1 0,0 0,0 0,0-1,0 1,-1-1,2-8,-1-3,0 0,-1 0,-1 0,0 0,-1 1,-1-1,0 0,-1 0,-1 1,-1 0,-8-20,3 11,-1 1,-1 0,-1 1,-1 0,-1 2,-22-26,34 42,-1 1,1-1,-1 1,1 0,-1 0,0 0,0 0,0 1,0-1,-1 1,1 0,-1 1,1-1,-1 1,1 0,-1 0,0 0,0 1,0 0,1-1,-9 2,8 1,0-1,0 1,1 0,-1 0,1 1,-1 0,1-1,0 1,0 1,0-1,0 0,1 1,0 0,-1 0,1 0,1 0,-1 0,1 1,-1-1,-2 9,2-3,0 0,0 0,1 0,0 0,0 1,2-1,-1 1,1-1,2 12,1 3</inkml:trace>
  <inkml:trace contextRef="#ctx0" brushRef="#br0" timeOffset="1144.94">1058 439,'2'5,"2"4,-1 3,-1 2,3-3,-1-7,2-4,1-5,-2 2,-2 4,0 1</inkml:trace>
  <inkml:trace contextRef="#ctx0" brushRef="#br0" timeOffset="1602.92">1336 74,'3'37,"1"0,2-1,2 0,22 63,-17-59,-1 0,-3 1,9 69,-19-89,-1-7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44.30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 179,'3'7,"0"6,2 5,1 4,-1 6,-1 7,-2 1,0 2,-2 0,0-1,0-5,-2-6,-2-6</inkml:trace>
  <inkml:trace contextRef="#ctx0" brushRef="#br0" timeOffset="382.34">1 1,'0'0</inkml:trace>
  <inkml:trace contextRef="#ctx0" brushRef="#br0" timeOffset="842.02">441 164,'-11'6,"0"0,0 0,1 1,0 0,0 1,0 0,1 1,-12 14,20-22,1 0,-1 0,0 0,1 0,-1 0,0 0,1 0,-1 0,1 0,0 0,-1 1,1-1,0 0,0 0,0 0,0 1,0-1,0 0,0 0,0 0,0 1,0-1,1 0,-1 0,1 0,0 2,0-1,1 0,0-1,-1 1,1 0,0-1,0 1,0-1,0 1,0-1,0 0,1 0,2 1,10 3,0-1,0-1,21 2,-27-4,8 2,4-1,-1 1,1 1,31 11,-48-13,0 0,0 0,0 0,-1 0,1 0,0 1,-1 0,0 0,6 6,-7-7,-1 0,0 0,0 0,0 0,0 0,0 0,0 0,-1 0,1 1,-1-1,1 0,-1 0,0 1,0-1,0 0,0 1,-1-1,1 0,-2 5,1-3,-1 0,0 0,-1 0,1 0,-1 0,1 0,-1-1,0 1,-1-1,1 0,0 0,-1 0,0-1,0 1,0-1,0 0,0 0,0 0,0 0,-1-1,1 0,-1 0,1 0,-1 0,1-1,-7 0,-3 1,0 0,0-1,-1-1,1 0,0-1,0-1,-17-5,6-2,4 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54:40.0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6 330,'0'5,"3"4,0 3,3 7,-1 5,3 7,-1 4,1 2,-1 3,-1-2,-2-1,-2-6,-3-6,-2-12,-1-7</inkml:trace>
  <inkml:trace contextRef="#ctx0" brushRef="#br0" timeOffset="406.09">0 4,'0'0</inkml:trace>
  <inkml:trace contextRef="#ctx0" brushRef="#br0" timeOffset="753.2">308 504,'5'19,"1"-1,1 0,1 0,1 0,0-1,14 19,-23-36,0 0,0 0,0 0,0 0,0 0,0 0,0 0,0 0,1 0,-1 0,0 0,0 0,0 0,0 1,0-1,0 0,1 0,-1 0,0 0,0 0,0 0,0 0,0-1,0 1,1 0,-1 0,0 0,0 0,0 0,0 0,0 0,0 0,0 0,1 0,-1 0,0 0,0 0,0 0,0-1,0 1,0 0,0 0,0 0,0 0,0 0,0 0,0 0,1-1,-1 1,0 0,0 0,0 0,0 0,0 0,0 0,0-1,0 1,0 0,0 0,0 0,-1 0,1 0,0-1,3-17,-2-20,-4-32,1 45,0-1,2 1,0 0,2 0,1 0,9-37,-11 60,0 0,0-1,0 1,0 0,0 0,0 0,1 0,-1 0,1 0,0 0,-1 0,1 1,0-1,0 1,0-1,0 1,0 0,0-1,1 1,2-1,0 1,0 0,0 1,0-1,-1 1,1 0,0 0,0 0,0 1,8 2,6 2,-1 1,1 1,-1 1,18 11,-23-12,-1 1,1 1,-2 0,1 0,-1 1,0 1,-1 0,-1 0,0 1,8 13,-13-19,-1-1,0 1,0 0,-1 0,0 0,0 0,0 0,-1 1,0-1,0 1,0-1,-1 0,0 1,0-1,-1 1,0-1,0 1,-1-1,1 0,-1 0,0 0,-1 0,0 0,0 0,-5 8,-6 2,1-4</inkml:trace>
  <inkml:trace contextRef="#ctx0" brushRef="#br0" timeOffset="1887.5">1585 182,'10'-10,"0"1,0 0,1 1,0 0,1 1,-1 0,2 1,22-9,-30 13,0 1,-1 0,1 0,0 1,-1-1,1 1,0 0,-1 0,1 1,0-1,0 1,-1 0,1 0,-1 1,1-1,-1 1,0 0,1 0,-1 1,0-1,0 1,-1 0,1 0,-1 0,1 0,-1 1,0-1,4 7,0 2,0 0,-1 1,0 0,-1 0,-1 0,0 1,0-1,-2 1,1 0,-2 0,0 0,-1 0,0 0,-1 0,0 0,-6 22,5-28,-1 0,1 0,-1 0,-1 0,1-1,-1 0,-1 1,1-1,-1-1,0 1,-1-1,-10 10,11-12,-1-1,0 1,0-1,0 0,0 0,0 0,-1-1,1 0,-1-1,0 1,1-1,-1-1,0 1,0-1,1 0,-1-1,-9-1,10 1,1 0,0 0,-1 0,1-1,0 0,0 0,0-1,0 1,0-1,1 0,-1-1,1 1,0-1,-6-5,9 7,0 1,0-1,0 1,0-1,0 1,1-1,-1 0,0 0,1 1,0-1,-1 0,1 0,0 1,0-1,0 0,0 0,0 0,0-2,1 1,0 0,1 1,-1-1,0 0,1 1,0 0,-1-1,1 1,0 0,0 0,0 0,1 0,-1 0,0 0,4-1,3-3,0 0,1 1,-1 0,1 1,0 0,1 1,-1 0,1 0,-1 1,1 0,0 1,0 1,0-1,-1 2,1-1,0 2,0-1,-1 1,1 1,-1 0,1 1,-1 0,0 0,-1 1,1 0,11 9,76 84,-76-86,-13-12</inkml:trace>
  <inkml:trace contextRef="#ctx0" brushRef="#br0" timeOffset="2450.48">2172 94,'-2'1,"-1"0,0-1,0 1,1 0,-1 0,1 0,-1 1,1-1,-1 1,1-1,0 1,0 0,-1 0,1 0,1 0,-1 0,0 0,0 1,-2 4,-28 56,24-47,-1 2,1 0,1 1,1 0,0 0,-6 37,11-50,1-1,0 1,0-1,0 0,0 1,1-1,0 1,0-1,0 0,1 0,0 1,0-1,0-1,0 1,1 0,0 0,0-1,0 0,1 1,-1-1,1 0,0-1,0 1,1-1,-1 0,7 4,1-1,-1-1,1-1,0 1,0-2,0 0,1 0,-1-1,1-1,-1 0,1-1,-1 0,24-4,-30 4,1-1,-1-1,0 1,0-1,-1 0,1 0,0-1,-1 1,1-2,-1 1,0 0,0-1,0 0,-1 0,1 0,-1-1,0 1,0-1,0 0,-1-1,0 1,0 0,0-1,-1 0,0 1,0-1,2-11,-2 2,-2 1,0-1,0 0,-2 0,1 1,-2-1,0 1,-1-1,0 1,-2 0,1 1,-1-1,-15-21,16 25,-1 1,-1-1,0 1,0 1,0-1,-1 1,-1 1,1-1,-1 1,-1 1,1 0,-1 0,0 1,0 0,-1 1,1 0,-1 0,-17-2,25 5,1 1,-1-1,0 1,0 0,0 0,1 0,-1 1,0-1,0 1,1-1,-1 1,0 0,1 0,-1 0,1 1,-1-1,1 1,-1-1,1 1,0 0,0-1,0 1,0 0,0 1,1-1,-1 0,0 0,1 1,0-1,-1 1,1-1,0 1,0 0,1-1,-1 1,1 0,-1-1,1 1,0 0,0 0,0 0,0-1,0 1,1 0,-1 0,1-1,0 1,0 0,2 4,4 6</inkml:trace>
  <inkml:trace contextRef="#ctx0" brushRef="#br0" timeOffset="3033.66">2480 152,'16'-5,"1"0,-1 0,1 2,0 0,26-1,-37 4,0 0,-1 1,1 0,0 0,-1 0,1 1,-1-1,0 1,1 0,-1 1,0 0,0-1,0 1,-1 1,1-1,-1 1,0 0,0 0,0 0,4 6,-2 0,0 0,-1 0,0 1,-1-1,0 1,-1 0,0 0,0 1,-1-1,-1 1,0-1,-1 1,0-1,0 1,-1-1,-5 20,5-24,-1 0,1-1,-1 1,-1 0,1-1,-1 0,0 0,-1 0,1 0,-1 0,0-1,-1 1,0-1,1 0,-1-1,-1 1,1-1,-1 0,0 0,1-1,-2 0,1 0,0 0,-1-1,1 1,-1-2,1 1,-15 1,18-3,-1 0,1 0,-1 0,1 0,-1-1,1 0,-1 1,1-1,-1 0,1-1,0 1,0 0,0-1,0 0,0 0,0 0,0 0,0 0,1-1,-4-2,6 3,-1 0,0 1,0-1,0 0,1 0,-1 0,1 1,0-1,-1 0,1 0,0 0,0 0,0 0,0 0,1 0,-1 0,0 0,1 1,0-1,-1 0,1 0,0 0,0 1,0-1,0 0,0 1,0-1,0 1,1-1,-1 1,0 0,1 0,-1-1,1 1,0 0,-1 0,3-1,6-4,0 0,0 0,1 1,-1 1,1-1,0 2,1-1,-1 2,1 0,-1 0,1 1,-1 0,1 1,0 0,12 2,-15-1,0 1,0 0,0 0,-1 1,1 0,-1 0,1 1,-1 0,0 0,-1 1,1 0,-1 0,0 1,0 0,-1 1,1-1,-1 1,-1 0,9 13,-7-6</inkml:trace>
  <inkml:trace contextRef="#ctx0" brushRef="#br0" timeOffset="3541.38">3053 123,'-9'5,"0"0,0 0,1 1,0 0,0 0,0 1,1 0,0 0,0 1,1 0,0 0,0 1,1 0,0-1,0 2,1-1,0 1,1-1,0 1,1 0,0 0,0 0,0 18,2-21,-1 1,1 0,0 0,1 0,0 0,0-1,1 1,0 0,0-1,1 1,-1-1,2 0,-1 0,1 0,0 0,1-1,-1 0,1 1,1-2,-1 1,1-1,0 1,0-2,0 1,1-1,0 0,0 0,0-1,0 1,14 3,-13-5,-1-1,1 1,0-1,-1 0,1-1,0 0,0 0,0-1,-1 0,1 0,0-1,-1 0,1 0,-1-1,0 0,0 0,0-1,0 0,-1 0,1 0,5-6,-5 3,0-1,-1 1,1-1,-2-1,1 1,-1-1,0 0,-1 0,0 0,-1-1,0 0,0 1,-1-1,0 0,1-18,-3 10,-1 0,0 0,-1 0,-1 1,-1-1,0 1,-1 0,-1 0,-16-31,18 39,0 1,-1 0,0 0,0 0,-1 1,1 0,-2 0,1 0,-1 1,0 0,-1 0,1 1,-1 0,0 0,0 1,-1 0,0 0,1 1,-1 0,-16-2,19 4,-1 1,1 1,-1-1,1 1,0 0,-1 1,1-1,0 1,0 1,0-1,0 1,0 0,1 0,-1 1,1-1,-9 10,4-4,0 1,1 0,0 1,1 0,0 0,-12 23,7-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5:39.61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9 56,'-2'8,"-4"19,6-26,0 0,1 0,-1 0,0-1,0 1,0 0,1 0,-1-1,0 1,1 0,-1 0,0-1,1 1,-1 0,1-1,-1 1,1-1,0 1,-1-1,1 1,-1-1,1 1,0-1,0 1,-1-1,1 0,0 1,0-1,-1 0,1 0,0 0,0 0,0 1,-1-1,2 0,-11-2,10 2,-1-1,1 0,0 0,-1 0,1 0,0 1,-1-1,1 0,-1 0,0 0,1 0,-1 0,0 0,1 0,-1 0,0-1,0 1,0 0,0 0,0 0,0 0,0 0,0 0,-1 0,1 0,0 0,-1 0,1 0,-1 0,1 0,-1 0,1 0,-1 0,1 0,-1 0,0 1,0-1,0-1,0 1,0 1,0-1,0 0,0 0,0 0,0 1,0-1,-1 0,1 1,0-1,0 1,0-1,-1 1,1 0,0 0,-1-1,1 1,0 0,0 0,-1 0,1 0,0 1,-1-1,1 0,0 0,0 1,0-1,-1 1,1-1,0 1,0-1,0 1,0 0,0 0,-2 1,2-1,0 0,0 0,0-1,-1 1,2 0,-1 1,0-1,0 0,0 0,0 0,1 0,-1 1,1-1,-1 0,1 0,-1 1,1-1,0 1,-1-1,1 0,0 1,0-1,0 1,0-1,0 0,1 1,-1-1,0 0,1 1,-1-1,0 0,1 1,0-1,-1 0,1 0,0 1,0-1,0 0,-1 0,1 0,0 0,0 0,1 0,-1-1,0 1,0 0,2 1,-1-2,-1 1,0 0,1-1,-1 1,1-1,-1 1,0-1,1 0,-1 0,1 1,-1-1,1 0,-1 0,1 0,-1-1,1 1,-1 0,1-1,-1 1,1-1,-1 1,0-1,1 1,-1-1,0 0,1 0,-1 0,0 0,0 0,0 0,0 0,0 0,0 0,0 0,0-1,0 1,-1 0,1-1,-1 1,1-1,-1 1,1 0,-1-3,2-5,-1 0,0 0,-1 0,-1-14,-8-7,8 29,1 0,-1 0,1 1,-1-1,1 0,-1 1,0-1,1 0,-1 1,0-1,1 1,-1-1,0 1,0 0,1-1,-1 1,0 0,0-1,0 1,0 0,0 0,1 0,-1 0,0 0,0 0,-1 0,0 1,0-1,0 1,1 0,-1 0,1 0,-1 0,1 0,-1 1,1-1,0 0,-1 1,1-1,0 1,0-1,0 1,0 0,0-1,1 1,-1 0,0 0,1-1,-1 1,1 0,0 0,-1 0,1 0,0 2,0-2,0 1,-1-1,1 0,0 1,0-1,1 0,-1 1,0-1,1 0,-1 1,1-1,0 0,0 0,0 0,0 1,0-1,0 0,1-1,-1 1,0 0,4 3,-4-5,0 1,0 0,0 0,0-1,0 1,0 0,0-1,1 1,-1-1,0 1,1-1,-1 0,0 0,0 1,1-1,-1 0,0 0,1 0,-1-1,0 1,1 0,-1 0,0-1,0 1,1 0,-1-1,0 0,0 1,0-1,0 0,1 1,-1-1,0 0,0 0,-1 0,1 0,0 0,0 0,0 0,-1 0,1 0,0-1,-1 1,1 0,-1 0,1 0,-1-1,0-1,1 2,-1 0,0 0,0 0,1 0,-1-1,0 1,0 0,0 0,0 0,-1 0,1 0,0-1,0 1,-1 0,1 0,-1 0,1 0,-1 0,1 0,-1 0,1 0,-1 0,0 0,0 0,1 1,-1-1,0 0,0 0,0 1,0-1,0 0,0 1,0-1,0 1,0 0,0-1,-1 1,1 0,0 0,0-1,0 1,0 0,0 0,-1 0,1 0,0 1,0-1,0 0,-2 1,2-1,0 0,0 0,0 0,0 1,0-1,0 0,0 1,0-1,1 1,-1-1,0 1,0-1,0 1,0 0,1-1,-1 1,0 0,1 0,-1-1,0 1,1 0,-1 0,1 0,0 0,-1 0,1 0,0 0,-1 0,1 0,0 0,0 0,0 0,0 0,0 0,0 0,0 0,0 0,0 0,0 0,1 0,-1 0,0 0,1 0,-1 0,1-1,-1 1,1 0,-1 0,1 0,0 0,-1-1,1 1,0 0,0-1,-1 1,1 0,0-1,1 1,-1 0,-1-1,1 1,0-1,-1 1,1 0,0-1,0 0,-1 1,1-1,0 1,0-1,0 0,0 0,-1 0,1 1,0-1,0 0,0 0,0 0,0 0,0 0,0-1,-1 1,3 0,-3-1,1 0,0 0,0 0,-1-1,1 1,-1 0,1 0,-1 0,1 0,-1-1,0 1,1 0,-1-1,0 1,0 0,0 0,0-1,0 1,0 0,0-1,-1 1,1 0,0 0,-1-1,0 0,1 1,0 0,0-1,0 1,0 0,0 0,-1 0,1 0,0 0,-1 0,1-1,0 1,-1 0,1 0,-1 0,0 0,1 1,-1-1,0 0,0 0,1 0,-1 0,0 1,0-1,0 0,0 1,0-1,0 1,0-1,0 1,0 0,0-1,0 1,-1 0,1 0,0-1,0 1,0 0,0 0,0 0,-1 1,1-1,0 0,0 0,0 1,0-1,-2 1,1 0,0 1,0-1,0 1,0 0,0-1,0 1,0 0,1 0,-1 0,1 0,-1 0,1 1,0-1,0 0,0 1,0-1,0 1,1-1,-1 1,0 4,8 21,-7-27,1 0,-1 0,0-1,1 1,-1 0,1 0,-1 0,1-1,0 1,-1 0,1-1,0 1,-1-1,1 1,0-1,0 1,0-1,-1 1,1-1,0 0,0 1,0-1,0 0,0 0,0 0,0 0,-1 0,1 0,1 0,-3-6,-3 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5:31.50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5 60,'0'4,"0"0,1 0,-1 0,1 0,-1-1,1 1,1 0,-1 0,2 3,-3-8,0 1,0-1,0 1,0-1,0 0,0 1,0-1,0 1,0-1,0 1,0-1,0 1,0-1,0 1,-1-1,1 1,0-1,0 1,-1-1,1 1,0-1,-1 1,1-1,-1 1,1 0,0-1,-1 1,1 0,-1-1,1 1,-1 0,0-1,0 0,0 0,1-1,-1 1,1-1,-1 1,1-1,-1 0,1 1,0-1,0 1,0-1,0 1,0-1,0 0,0 1,1-3,-1 2,1 0,-1 0,0 0,0-1,0 1,-1 0,1 0,0 0,-1-1,1 1,-2-2,2 4,0 0,0 0,0-1,0 1,0 0,-1 0,1 0,0 0,0 0,0 0,0 0,0 0,0 0,0 0,0 0,-1 0,1 0,0 0,0 0,0 0,0 0,0 0,0 0,0 0,-1 0,1 0,0 0,0 0,0 0,0 0,0 0,0 0,0 0,0 0,-1 0,1 0,0 0,0 0,0 0,0 1,0-1,0 0,0 0,0 0,0 0,0 0,0 0,0 0,0 0,-1 1,1-1,0 0,0 0,0 0,0 0,0 0,0 0,0 0,0 0,0 1,0-1,0 0,0 0,0 0,1 0,-1 0,0 0,-1 15,4-3,-3-12,0 0,0 0,0 0,0 0,0 0,1 0,-1 1,0-1,0 0,0 0,0 0,0 0,0 0,1 0,-1 0,0 0,0 0,0 0,0 0,0 0,0 0,1 0,-1 0,0 0,0 0,0 0,0 0,0-1,0 1,1 0,-1 0,0 0,0 0,0 0,0 0,0 0,0 0,0 0,0-1,1 1,-1 0,0 0,0 0,0 0,0 0,0 0,0 0,0-1,0 1,0 0,0 0,0 0,0 0,0 0,0-1,0 1,0 0,0 0,0 0,0 0,0 0,0 0,0-1,0 1,0 0,-1 0,2-1,-1 1,1-1,-1 0,0 1,1-1,-1 0,0 0,0 1,1-1,-1 0,0 0,0 1,0-1,0 0,0 0,0 1,0-1,0 0,0 0,-1 0,1 1,0-1,0 0,-1 1,1-1,0 0,-1 1,1-1,-1 0,1 1,-1-1,1 1,-2-2,1 2,0 0,0 0,0 0,0 0,-1 0,1 0,0 1,0-1,0 0,0 0,0 1,0-1,0 1,0-1,0 1,0-1,0 1,-2 1,2-1,0-1,0 1,0-1,0 1,1 0,-1-1,0 1,0 0,0 0,1 0,-1 0,0 0,1-1,-1 1,1 0,-1 0,1 1,-1-1,1 0,0 0,-1 0,1 0,0 0,0 0,0 0,0 0,0 1,0-1,0 0,0 0,1 0,-1 0,0 0,1 0,-1 0,1 0,-1 0,1 0,-1 0,1 0,0 0,-1 0,1 0,0-1,0 1,0 0,0 0,-1-1,1 1,0-1,0 1,2 0,-2 0,0 0,1 0,-1-1,1 1,-1 0,1-1,-1 1,1-1,0 1,-1-1,1 0,0 1,-1-1,1 0,0 0,-1 0,1-1,0 1,-1 0,1-1,0 1,-1-1,1 1,-1-1,1 0,1-1,-1 1,-1-1,0 1,0-1,-1 1,1-1,0 0,-1 1,1-1,0 0,-1 0,0 1,1-1,-1 0,0 0,0 0,0 1,0-1,-1 0,0-2,1 1,-1 0,1 0,-1 1,0-1,0 0,0 1,-1-1,1 1,0-1,-1 1,0 0,0 0,-2-3,4 5,-1-1,0 0,0 1,0-1,0 0,0 1,0-1,-1 1,1-1,0 1,0 0,0-1,0 1,-1 0,1 0,0 0,0 0,0 0,-1 0,1 0,0 0,0 1,0-1,0 0,0 1,-1-1,1 1,0-1,0 1,0 0,-1 0,0 0,1 1,-1-1,1 1,-1-1,1 1,0 0,-1-1,1 1,0 0,0 0,0 0,0 0,1 0,-1 0,1 0,-1 0,1 0,-1 0,1 0,0 0,0 0,0 0,0 1,1-1,-1 0,0 0,1 0,0 0,-1 0,1 0,0 0,0 0,0 0,0-1,0 1,1 0,-1-1,0 1,1 0,-1-1,4 2,-4-1,1 0,1 0,-1-1,0 1,0-1,0 1,1-1,-1 0,1 0,-1 0,1 0,0 0,4 0,-5-1,-1 0,1 0,-1 0,0 0,1 0,-1-1,0 1,1 0,-1-1,0 1,1-1,-1 0,0 1,0-1,0 0,0 0,0 0,0 0,0 0,0 0,0 0,0 0,0 0,0 0,-1 0,1-1,0-1,0 1,0 0,0 0,-1 1,1-1,-1 0,0 0,0 0,0 0,0 0,0 0,0 0,0 0,0 0,-1 0,1 0,-1 0,1 1,-1-1,0 0,0 0,0 0,0 1,0-1,0 1,-1-1,1 1,0-1,-1 1,1 0,-1-1,1 1,-1 0,0 0,1 0,-1 0,0 1,-2-2,2 2,1-1,0 1,-1 0,1-1,0 1,0 0,-1 0,1 0,0 0,-1 0,1 0,0 1,-1-1,1 0,0 1,-1-1,1 0,0 1,0 0,0-1,0 1,-2 1,2-1,0 1,0-1,0 1,0 0,0 0,0-1,0 1,1 0,-1 0,1 0,-1 0,1 0,0 0,-1 0,1 0,0 0,1 0,-1 0,0 0,1 3,-1-3,1 0,-1 0,0 0,1 0,-1-1,1 1,0 0,0 0,0 0,0 0,0-1,0 1,0 0,0-1,1 1,-1-1,0 0,1 1,0-1,-1 0,1 0,0 0,-1 0,4 1,-4-2,0 0,-1 0,1 1,0-1,0 0,0 0,0-1,-1 1,1 0,0 0,0 0,0-1,-1 1,1 0,0-1,0 1,-1 0,1-1,0 1,-1-1,1 1,0-2,1 1,-1-1,0 0,0 0,0 0,0 1,-1-1,1 0,0 0,-1 0,1 0,-1 0,1-4,-2 1,1 0,-1 0,0 0,0 0,0 1,0-1,-1 1,0-1,0 1,-3-6,4 9,1-1,-1 1,1 0,-1 0,0 0,1 0,-1 0,0 0,0 0,0 0,0 0,0 0,0 0,0 0,0 1,0-1,0 0,0 1,0-1,-1 1,1-1,0 1,0 0,-1-1,1 1,0 0,0 0,-1 0,1 0,0 0,-1 0,1 0,0 1,0-1,-1 0,1 1,0-1,0 1,0-1,-1 1,1-1,-1 3,0-1,0 0,1 1,-1-1,1 1,0-1,0 1,0 0,0 0,0-1,1 1,-1 0,1 0,0 0,-1 0,1 0,1 0,-1-1,0 1,2 6,-2-8,0 1,1-1,-1 1,0-1,0 1,1-1,-1 1,1-1,0 1,-1-1,1 0,0 1,0-1,0 0,0 0,0 1,0-1,0 0,0 0,0 0,0 0,1 0,-1-1,0 1,1 0,-1-1,1 1,-1-1,1 1,-1-1,1 1,-1-1,1 0,-1 0,1 0,-1 0,3 0,-2-1,-1 0,0 0,1 1,-1-1,0 0,0 0,0 0,0 0,0-1,0 1,0 0,0 0,-1 0,1-1,0 1,-1-1,1 1,-1 0,1-1,-1 1,0-1,0 1,1-1,-1 1,0-1,0 1,-1-1,1 1,0-1,0 1,-1-1,1 1,-1 0,1-1,-1 1,0 0,1-1,-2 0,1 0,1 0,-1 1,0-1,1 0,-1 1,0-1,0 1,0-1,-1 1,1 0,0 0,0-1,-1 1,1 0,-1 0,1 0,-1 0,1 0,-1 1,1-1,-1 0,0 1,0-1,1 1,-1 0,0-1,0 1,1 0,-1 0,0 0,0 0,1 1,-1-1,-3 1,3 0,0-1,1 1,-1 0,0 0,0 0,1 0,-1 0,1 1,-1-1,1 0,-1 1,1-1,0 1,-1-1,1 1,0 0,0-1,0 1,1 0,-1 0,0 0,1 0,-1-1,1 1,-1 4,1-3,1 0,-1 0,1-1,0 1,-1 0,1 0,0-1,1 1,-1 0,0-1,1 1,-1-1,1 0,0 1,4 2,-4-2,0-1,1 0,-1 0,1 0,-1-1,1 1,0 0,0-1,0 0,0 0,0 0,0 0,0 0,5 0,-6-1,-1 0,1 0,0 0,0-1,0 1,0 0,0-1,-1 0,1 1,0-1,0 0,-1 0,1 0,0 0,-1 0,1 0,-1 0,0-1,1 1,-1 0,0-1,0 1,0-1,0 0,0 1,1-3,-1 2,-1-1,0 1,1 0,-1-1,0 1,0-1,0 1,0 0,-1-1,1 1,-1-1,1 1,-1 0,0-1,0 1,0 0,0 0,0 0,-1 0,1 0,-1 0,1 0,-1 0,0 0,1 1,-1-1,0 1,0-1,0 1,0 0,-1 0,1 0,0 0,0 0,-4-1,-5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1:05.3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7 1,'-27'0,"0"0,0 2,-34 7,54-7,1-1,-1 1,1 0,-1 1,1-1,0 1,-1 1,2-1,-1 1,0 0,1 0,-1 1,1-1,1 1,-1 1,1-1,-1 0,-4 11,8-15,0 1,0 0,1 0,-1 0,0 0,1 0,0 0,-1 0,1 0,0 0,0 0,0 0,0 0,1 0,-1-1,0 1,1 0,-1 0,1 0,0 0,0 0,1 3,1-1,0 0,1-1,-1 1,0-1,1 0,0 0,0 0,0-1,6 4,2 0,0-1,1 0,-1-1,1 0,0-1,18 2,24-5,-43 0,1-1,-1 1,0 1,0 0,0 1,16 4,-25-5,0 1,0-1,0 1,1 0,-2 0,1 0,0 0,0 1,-1-1,1 1,-1 0,0-1,0 1,0 0,0 0,0 0,-1 1,1-1,-1 0,0 1,0-1,0 0,0 1,-1-1,1 1,-1 4,0 1,0 0,0-1,-1 1,0 0,0-1,-1 1,0-1,-1 0,0 0,0 0,-1 0,0 0,0-1,-1 1,0-1,0 0,0 0,-1-1,0 0,-1 0,1 0,-1-1,0 0,-10 5,0 0,0-1,-1-1,0-1,0 0,0-2,-1 0,0 0,0-2,-38 2,32-4,16 0,1 0,0 0,0-1,-1 0,1-1,0 0,-1 0,1-1,0 0,-14-5,21 6,1 1,-1-1,1 1,-1-1,1 0,-1 1,1-1,0 1,-1-1,1 0,0 1,0-1,-1 1,1-1,0 0,0 0,0 1,0-1,0 0,0 1,0-1,0 0,0 1,0-1,0 0,0 1,1-1,-1 0,0 1,0-1,1 0,-1 1,1-1,-1 1,0-1,1 1,-1-1,1 1,-1-1,1 1,-1-1,1 1,0 0,-1-1,1 1,-1 0,1-1,0 1,0 0,14-9</inkml:trace>
  <inkml:trace contextRef="#ctx0" brushRef="#br0" timeOffset="1114.33">505 1,'2'0,"0"0,0 0,0 1,0-1,0 1,0-1,-1 1,1 0,0 0,0 0,0 0,-1 0,1 0,0 0,-1 0,1 1,-1-1,1 1,-1-1,0 1,0-1,1 1,-1 0,0 0,-1-1,1 1,0 0,0 0,-1 0,1 0,-1 0,0 0,1 3,0 10,0 0,-1 1,-2 25,0-11,15 191,-13-168,-1-43,1 0,0 0,0 0,1 0,3 14,-4-24,0 1,0-1,0 0,0 1,1-1,-1 0,0 0,0 1,0-1,0 0,0 1,1-1,-1 0,0 0,0 1,0-1,1 0,-1 0,0 0,0 1,1-1,-1 0,0 0,1 0,-1 0,0 0,0 1,1-1,-1 0,0 0,1 0,-1 0,0 0,1 0,-1 0,0 0,1 0,-1 0,0 0,0 0,1-1,-1 1,0 0,1 0,-1 0,0 0,0 0,1-1,-1 1,0 0,0 0,1 0,-1-1,0 1,0 0,0 0,1-1,-1 1,0 0,0-1,0 1,0 0,1-1,4-6</inkml:trace>
  <inkml:trace contextRef="#ctx0" brushRef="#br0" timeOffset="1999.73">843 205,'-1'1,"-1"-1,1 1,-1-1,1 1,-1 0,1-1,-1 1,1 0,0 0,-1 0,1 0,0 0,0 0,0 0,0 1,0-1,0 0,0 1,0-1,1 1,-1-1,0 1,0 1,-13 41,12-36,-3 8,1 1,1 0,0 0,1 0,1 0,1 0,1 1,0-1,6 29,-6-43,0 0,1 0,-1-1,1 1,-1 0,1-1,0 1,0-1,0 1,0-1,1 0,-1 0,1 0,-1 0,1 0,-1-1,1 1,0-1,0 0,0 0,0 0,0 0,0 0,0-1,0 1,0-1,0 0,1 0,-1 0,0 0,0 0,5-2,0 1,0-1,0 0,0 0,-1 0,1-1,-1 0,0-1,0 0,0 0,0 0,10-10,-12 8,0 1,0-1,-1-1,0 1,-1 0,1-1,-1 0,0 0,-1 0,0 0,0 0,0-1,-1 1,0-1,-1 1,0-1,0 1,-2-14,2 16,-1 1,0-1,0 1,-1 0,1-1,-1 1,0 0,0 0,0 0,0 0,-1 0,0 1,0-1,0 1,0 0,0-1,-1 1,1 1,-1-1,0 1,0-1,0 1,0 0,0 0,-1 1,1-1,0 1,-1 0,1 0,-1 1,-6-1,6 1,0-1,1 2,-1-1,0 0,1 1,-1 0,1 0,-8 3,10-3,0 0,0 0,1 0,-1 0,1 0,-1 0,1 1,0-1,-1 1,1-1,0 1,0-1,0 1,0 0,0-1,0 1,1 0,-1 0,0 0,1 0,-1-1,1 1,0 2,-1 8</inkml:trace>
  <inkml:trace contextRef="#ctx0" brushRef="#br0" timeOffset="2521.21">1195 280,'-5'32,"1"1,1 0,3 0,0 0,10 62,47 159,-45-208,-9-17,-5-20</inkml:trace>
  <inkml:trace contextRef="#ctx0" brushRef="#br0" timeOffset="3170.65">1049 322,'15'-11,"1"1,0 0,1 1,0 1,28-10,-36 15,0 1,0 0,0 0,1 1,-1 0,0 0,1 1,-1 0,0 1,1 0,-1 1,0 0,11 3,-14-2,-1 0,1 1,-1 0,0-1,0 2,0-1,-1 1,1-1,-1 1,0 0,-1 1,1-1,4 11,-5-11,-1 0,1 0,-1 0,0 1,0-1,-1 1,0-1,0 1,0 0,0 0,-1-1,0 1,-1 0,1 0,-3 8,2-10,-1 0,-1 0,1 0,-1 0,1-1,-1 1,0-1,0 0,-1 0,1 0,-1 0,1 0,-7 3,-60 27,28-14,31-13,2-1</inkml:trace>
  <inkml:trace contextRef="#ctx0" brushRef="#br0" timeOffset="4202.64">1635 382,'12'0,"1"-1,-1-1,0 0,0 0,0-1,17-7,-25 8,0 0,-1 0,1 0,-1 0,1 0,-1-1,0 1,0-1,0 0,4-5,-6 6,0 0,0 1,0-1,0 0,-1 0,1-1,0 1,-1 0,0 0,1 0,-1 0,0 0,0-1,0 1,0 0,-1 0,1 0,-1 0,1 0,-1 0,0-3,0 4,-1-1,1 0,0 0,0 1,-1-1,1 1,-1-1,1 1,-1 0,0 0,1-1,-1 1,0 0,0 1,0-1,0 0,0 0,0 1,0-1,0 1,0 0,0 0,0 0,0 0,0 0,-1 0,1 0,0 0,0 1,-3 1,-2-1,0 1,0 0,0 0,1 0,-1 1,1 0,-12 8,3 2,0 0,1 1,1 1,0 0,1 1,1 0,0 1,1 0,1 1,1 0,0 0,-4 20,11-35,0 0,1 0,-1 0,1 0,0 0,0 0,0 0,0 0,0-1,1 1,-1 0,1 0,0 0,0 0,0 0,0 0,1-1,-1 1,1-1,-1 1,3 2,0-2,0 1,0-1,0 0,0-1,0 1,1-1,-1 0,1 0,0 0,-1 0,10 1,0-1,0 0,0 0,0-2,1 0,-1 0,0-2,0 1,15-5,-13 2,-1-1,0 0,0-1,0-1,-1 0,0-1,0-1,20-16,-28 1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0:06.4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99,'1'0,"0"1,0 0,1-1,-1 1,0 0,0 0,0 0,0 0,0 0,0 0,-1 0,1 0,0 1,0-1,-1 0,1 0,-1 1,1-1,-1 0,1 3,8 28,-3-1,-1 0,-1 1,-2-1,-2 52,0-83,0 1,0-1,0 0,0 0,0 1,0-1,0 0,0 1,0-1,0 0,0 0,0 1,0-1,0 0,0 1,0-1,0 0,0 0,0 1,0-1,-1 0,1 0,0 1,0-1,0 0,-1 0,1 1,0-1,0 0,0 0,-1 0,1 0,0 1,0-1,-1 0,1 0,0 0,-1 0,1 0,0 0,0 0,-1 0,1 0,0 0,-1 0,1 0,-1 0,-12-14,-7-25,16 9,1 1,2 0,1-1,5-44,-4 67,0-1,0 1,1-1,0 1,1 0,-1 0,1 0,7-11,-8 15,0 0,0 0,0 0,0 0,1 1,0-1,-1 1,1-1,0 1,0 0,0 0,0 1,0-1,1 1,-1-1,0 1,1 0,-1 0,7 0,24-4,-29 4,0 0,0 0,0 0,0 1,0 0,0 0,9 1,-12 0,1 0,-1 0,0 0,0 0,0 1,0-1,0 1,0-1,0 1,0 0,-1-1,1 1,-1 0,1 0,-1 0,0 0,1 1,-1-1,0 0,0 4,13 28,-3-12,-2 0,0 1,-2 0,0 1,-2 0,0 0,0 29,4 2,-3-27,-6-26,0-5,1-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9:27.0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354,'-1'94,"-2"-15,4 0,4 0,23 127,-23-191,-5-15,0-1,0 1,0 0,0 0,0 0,0 0,0-1,0 1,0 0,0 0,0 0,0 0,0 0,0-1,0 1,0 0,0 0,0 0,1 0,-1 0,0-1,0 1,0 0,0 0,0 0,0 0,0 0,1 0,-1 0,0 0,0-1,0 1,0 0,0 0,1 0,-1 0,0 0,0 0,0 0,0 0,0 0,1 0,-1 0,0 0,0 0,0 0,0 0,1 0,-1 0,0 0,0 0,0 0,0 0,0 1,1-1,-1 0,0 0,0 0,2-12</inkml:trace>
  <inkml:trace contextRef="#ctx0" brushRef="#br0" timeOffset="432.52">1 325,'36'1,"0"-3,-1 0,1-3,-1-1,0-1,0-2,-1-2,33-14,-67 25,0 0,0 0,0 0,0 0,0 0,0 0,0 0,0 0,0 0,0 1,0-1,0 0,1 0,-1 0,0 0,0 0,0 0,0 0,0 0,-10 7,-4 2</inkml:trace>
  <inkml:trace contextRef="#ctx0" brushRef="#br0" timeOffset="851.52">1 679,'12'0,"8"0,1 0,1 0,-2 0,-1 0,-1 0,-2 0,-1 0,0 2,-3 2</inkml:trace>
  <inkml:trace contextRef="#ctx0" brushRef="#br0" timeOffset="1320.78">206 721,'3'5,"0"0,-1-1,0 1,0 0,0 0,0 1,-1-1,0 0,0 0,0 1,-1-1,0 6,7 36,-5-42,0 0,1 0,-1 0,1 0,0 0,0-1,1 1,-1-1,1 0,0 0,0 0,1 0,-1-1,1 0,-1 0,1 0,0 0,0-1,0 0,10 3,-10-4,-1-1,1 1,-1-1,1 0,-1 0,1 0,0 0,-1-1,0 0,1 0,-1 0,1-1,-1 1,0-1,0 0,0 0,0-1,0 1,-1-1,1 0,-1 0,1 0,-1 0,0 0,0-1,2-4,1 0,-1-1,0 0,-1-1,0 1,0-1,-1 0,0 0,-1 0,0-1,-1 1,0 0,0-1,-1 1,-1 0,1-1,-2 1,0 0,0 0,-6-17,8 26,0-1,-1 1,1 0,-1 0,0-1,1 1,-1 0,0 0,0 0,0 0,0 0,0 0,0 0,0 0,0 0,0 0,0 1,0-1,0 0,-1 1,1-1,0 1,-1-1,1 1,0 0,-1-1,1 1,0 0,-1 0,1 0,-1 0,1 0,0 0,-2 1,-3 4</inkml:trace>
  <inkml:trace contextRef="#ctx0" brushRef="#br0" timeOffset="1886.77">543 737,'5'16,"-4"-13,0 1,0 0,0 0,0-1,1 1,0-1,-1 1,1-1,0 0,1 0,-1 0,1 0,-1 0,4 3,-5-6,-1 0,1-1,-1 1,1 0,-1 0,1-1,-1 1,0 0,1 0,-1-1,1 1,-1 0,0-1,1 1,-1-1,0 1,1-1,-1 1,0 0,0-1,1 1,-1-1,0 1,0-1,0 1,0-1,0 1,0-1,0 0,0 1,0-1,0 1,0-1,0 0,1-25,-1 24,-2-52,0 39,1 0,1 0,0 0,1 1,5-28,-5 40,-1 1,1-1,0 1,-1 0,1-1,0 1,0 0,0-1,1 1,-1 0,0 0,0 0,0 0,1 0,-1 0,1 0,-1 0,1 1,-1-1,1 1,-1-1,1 1,-1-1,1 1,0 0,-1 0,1 0,0 0,-1 0,1 0,-1 0,1 1,0-1,-1 0,1 1,-1-1,2 2,3 0,0 0,-1 0,0 0,1 1,-1 0,0 0,0 0,-1 1,6 4,-3 0,-1 1,0-1,-1 1,0 0,0 1,-1-1,0 1,-1 0,4 13,-3-1,0 0,-1 0,-1 30,-2-39</inkml:trace>
  <inkml:trace contextRef="#ctx0" brushRef="#br0" timeOffset="2398.05">1000 575,'0'0,"0"0,0-1,0 1,0 0,0 0,0 0,0-1,0 1,0 0,0 0,0-1,0 1,0 0,0 0,0 0,0-1,0 1,0 0,0 0,-1 0,1-1,0 1,0 0,0 0,0 0,0 0,-1 0,1-1,0 1,0 0,0 0,-1 0,1 0,0 0,0 0,0 0,-1 0,1 0,0 0,0-1,-1 1,1 0,0 0,-1 1,-11 5,-9 13,11-6,1 0,1 0,0 1,1 0,0 0,1 0,1 1,0 0,1 0,1 1,0-1,1 1,0 29,2-43,1 0,0 0,-1 1,1-1,0 0,0 0,0 0,0 0,0 0,1 0,-1 0,0-1,1 1,-1 0,1-1,0 1,0-1,0 0,-1 1,1-1,0 0,1 0,-1 0,0-1,0 1,0 0,0-1,1 1,-1-1,3 0,10 2,0-1,0-1,22-2,-22 1,5 0,0-1,30-7,-45 8,-1 0,0 0,1 0,-1-1,0 1,0-1,0 0,-1 0,1-1,0 1,-1-1,1 0,-1 0,0 0,0 0,0 0,0-1,2-4,-1-4</inkml:trace>
  <inkml:trace contextRef="#ctx0" brushRef="#br0" timeOffset="2869">1235 398,'4'5,"-1"1,-1 0,1 0,-1 0,0 0,0 0,-1 1,1-1,-1 10,3 4,88 344,-91-363,-1-6</inkml:trace>
  <inkml:trace contextRef="#ctx0" brushRef="#br0" timeOffset="3243.68">1175 649,'13'-5,"8"-4,9-1,4 0,2 0,-1 1,-2 0,0 3,-4 3,-5 0,-3 2,-6 4,-5 3,-4 3,-4 0</inkml:trace>
  <inkml:trace contextRef="#ctx0" brushRef="#br0" timeOffset="3629.08">1572 560,'5'15,"2"12,1 10,1 3,-3 2,-1-1,-2-5,-1-6,-2-10,0-10</inkml:trace>
  <inkml:trace contextRef="#ctx0" brushRef="#br0" timeOffset="3630.08">1616 340,'0'2,"0"2</inkml:trace>
  <inkml:trace contextRef="#ctx0" brushRef="#br0" timeOffset="4132.75">1881 545,'-14'20,"0"1,2 0,-15 32,23-44,1 1,-1 0,1 0,1-1,0 2,0-1,1 0,0 0,1 0,2 19,-2-26,1 0,-1 0,1 0,0 0,0 0,0 0,0-1,0 1,1 0,-1-1,1 1,0-1,-1 0,1 1,0-1,1 0,-1 0,0 0,0-1,1 1,-1 0,1-1,0 0,-1 1,1-1,0 0,0 0,0-1,0 1,0-1,-1 1,1-1,0 0,0 0,6-1,-3 0,0 0,0 0,0-1,0 0,0 0,0-1,0 1,-1-1,0 0,1-1,-1 1,0-1,-1 0,1-1,-1 1,6-7,-4 0,1 0,-1-1,-1 1,0-2,-1 1,0 0,-1-1,0 0,-1 1,1-22,-2 25,-1 1,0-1,0 0,-1 0,0 0,-1 0,0 0,0 1,-1-1,0 1,-1 0,0 0,0 0,0 0,-1 0,-7-7,10 12,-1 1,0-1,0 1,0 0,0 0,0 0,0 1,0-1,0 1,-1-1,1 1,-1 0,1 0,-1 1,1-1,-1 1,1 0,-1 0,0 0,1 0,-1 0,1 1,-1 0,1 0,-1 0,1 0,-1 0,1 1,0-1,0 1,0 0,0 0,0 0,-5 5,-3 2,1 1,0 0,0 0,1 1,1 0,-1 1,-9 18,9-11</inkml:trace>
  <inkml:trace contextRef="#ctx0" brushRef="#br0" timeOffset="4720.61">2365 795,'0'5,"0"4,0 3,0 2,0 2,0-6,0-3</inkml:trace>
  <inkml:trace contextRef="#ctx0" brushRef="#br0" timeOffset="5460.37">2468 561,'-3'0,"-64"4,65-4,-1 1,0-1,0 0,1 1,-1 0,0 0,1 0,-1 0,1 0,-1 0,1 1,0-1,-1 1,1 0,0-1,0 1,0 0,0 0,1 0,-4 4,5-5,0 0,0 0,0 0,0 0,1 0,-1-1,0 1,0 0,0 0,1 0,-1 0,0-1,1 1,-1 0,0 0,1-1,-1 1,1 0,0-1,-1 1,1-1,-1 1,1 0,0-1,-1 1,1-1,0 0,0 1,0-1,-1 0,1 1,0-1,0 0,0 0,-1 0,3 1,38 7,-34-7,47 7,-36-7,0 2,0 0,0 1,0 0,20 10,-33-12,0 1,0 0,0 0,0 0,-1 1,0-1,1 1,-1 0,-1 1,1-1,-1 1,1-1,-1 1,-1 0,1 0,-1 0,1 1,-2-1,1 1,0-1,0 9,-1-11,-1 1,1-1,-1 1,0-1,0 1,0-1,-1 1,1-1,-1 0,1 1,-1-1,0 1,-1-1,1 0,-1 0,1 0,-1 0,0 0,0 0,0 0,0-1,-1 1,-2 2,0-1,0-1,0 0,-1 0,1 0,-1-1,1 0,-1 0,0 0,0-1,0 1,0-1,-11 0,9-1,-1 0,1-1,-1 0,1 0,0 0,0-1,-1-1,1 1,-11-6,15 6,0 0,0-1,1 1,-1-1,0 0,1 1,0-1,-1-1,1 1,0 0,1-1,-1 0,1 0,0 1,-1-1,2-1,-3-6,0-9,2 1</inkml:trace>
  <inkml:trace contextRef="#ctx0" brushRef="#br0" timeOffset="7681.71">2306 60,'117'-5,"-75"1,1 3,64 5,4 4,152-7,-111-4,174 16,-256-12,75-8,20 0,38-7,-164 10,28-2,234-14,-60 5,-152 18,-1 5,119 25,-132-12,-56-15,0 0,0-1,25 3,44 5,-53-7,62 3,-96-9,0 0,-1 1,1-1,0 0,0 0,0 0,-1 0,1 0,0 0,0 0,0 0,0 0,-1 0,1-1,0 1,0 0,0 0,-1-1,1 1,0-1,-1 1,1-1,0 1,-1-1,1 1,0-1,-1 1,1-1,-1 0,1 1,-1-1,0 0,1 1,-1-1,0 0,1 0,-1 0,0 1,0-1,1 0,-1 0,0 0,0 1,0-1,0 0,0 0,0 0,-1 0,1 1,0-1,0 0,-1 0,1 0,-6-1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9:22.7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1,'-6'207,"8"167,0-350,-2-15,0 0,1 1,0-1,1 0,0 0,1 0,4 12,-6-21,0 1,0 0,0 0,0-1,0 1,0 0,0-1,0 1,0-1,0 1,1-1,-1 0,0 0,0 1,0-1,1 0,-1 0,0 0,0 0,0 0,1-1,-1 1,0 0,0 0,0-1,2 0,40-14,-31 10,-1 2,0 0,0 2,0-1,0 1,14 0,-14 1,1 0,0-1,22-5,-33 6,0-1,0 1,0-1,0 1,0-1,0 1,0-1,0 0,0 1,0-1,0 0,0 0,0 0,-1 1,1-1,0 0,-1 0,1 0,0 0,-1 0,1-1,-1 1,0 0,1 0,-1 0,0 0,0-2,1-8</inkml:trace>
  <inkml:trace contextRef="#ctx0" brushRef="#br0" timeOffset="518.6">299 383,'0'3,"0"3,2 3,2 2,-1 3,2 3,0 4,-1 0,-1 3,-1-1,0-2,-4-2,-2-4</inkml:trace>
  <inkml:trace contextRef="#ctx0" brushRef="#br0" timeOffset="920.06">256 103,'3'0,"0"0</inkml:trace>
  <inkml:trace contextRef="#ctx0" brushRef="#br0" timeOffset="1300.97">505 383,'6'75,"16"85,-30-198,2 14,0 0,2-1,-1-44,5 62,0 1,0 0,1 0,0-1,1 1,-1 0,1 0,0 0,0 1,1-1,0 0,0 1,0 0,1 0,0 0,0 0,0 0,0 1,1-1,6-4,-7 6,1-1,0 1,0 0,0 1,0-1,0 1,0 0,1 0,-1 1,1-1,6 0,-10 2,1 1,-1-1,1 1,-1-1,1 1,-1 0,0 0,1 0,-1 0,0 0,0 0,0 1,0-1,0 1,0 0,0-1,0 1,-1 0,1 0,-1 0,1 0,-1 0,0 0,0 1,0-1,0 0,1 4,8 23,-2 0,0 1,-2 0,-2 0,0 0,-1 33,-3-47</inkml:trace>
  <inkml:trace contextRef="#ctx0" brushRef="#br0" timeOffset="1921.66">797 367,'13'1,"0"0,0-1,1 0,-1-1,0 0,-1-1,1-1,0 0,14-6,-21 8,-1-1,0 0,0 0,0-1,0 1,0-1,0 0,-1 0,1-1,-1 0,0 1,0-1,-1-1,1 1,-1 0,0-1,0 0,0 0,0 0,-1 0,0 0,0 0,1-9,-2 12,-1 1,0 0,0 0,0-1,0 1,0 0,0 0,0-1,0 1,-1 0,1 0,0-1,-1 1,1 0,-1 0,1 0,-1 0,0 0,1-1,-1 1,0 0,0 1,0-1,0 0,0 0,0 0,0 0,0 1,0-1,0 1,0-1,0 1,-1-1,1 1,0-1,0 1,0 0,-1 0,1 0,0 0,-1 0,1 0,0 0,0 0,-1 0,1 0,0 1,0-1,-3 1,-1 1,-1-1,1 1,-1 0,1 0,0 0,0 1,0-1,0 1,0 1,-4 3,2 2,-1 1,1 0,1 0,0 1,0-1,1 1,1 1,0-1,0 1,1-1,-2 14,4-17,0 0,0 0,0 0,1 0,0 0,1 0,-1-1,2 1,-1 0,1 0,0-1,1 1,0-1,0 1,0-1,1 0,9 12,-9-15,0-1,1 1,0-1,0 0,0 0,0 0,0 0,1-1,-1 0,1 0,-1-1,1 0,0 0,0 0,0 0,-1-1,1 0,0 0,7-2,-4 1,0 0,-1-1,1 0,0 0,-1-1,0 0,1 0,-1-1,0 0,-1-1,15-10,-10 3</inkml:trace>
  <inkml:trace contextRef="#ctx0" brushRef="#br0" timeOffset="2965.96">1208 280,'-5'1,"0"0,0 0,0 0,0 1,1 0,-1 0,0 1,1-1,0 1,-1 0,1 0,0 0,1 1,-1-1,0 1,1 0,-4 5,-5 7,1 0,0 1,-8 19,11-21,1 0,0 1,2 0,-5 19,9-32,1 1,-1-1,1 1,0-1,0 1,0-1,1 1,-1-1,1 1,0-1,1 7,-1-8,1-1,-1 1,0 0,0 0,1-1,-1 1,1-1,-1 1,1-1,-1 0,1 0,0 0,0 0,0 0,0 0,-1 0,1 0,0-1,1 1,-1-1,3 1,-1-1,-1 0,1-1,0 1,-1-1,1 0,-1 1,1-2,-1 1,0 0,1-1,-1 0,0 1,0-1,0-1,0 1,0 0,-1-1,1 1,-1-1,1 0,-1 0,0 0,0 0,2-6,5-5,-1-1,-1 0,10-32,-9 8,-4 27,7 43,-9-20,2-1,-1 0,1 0,11 17,-14-25,-1-1,1 0,0 1,0-1,0 0,0 0,0 0,0 0,0 0,0 0,1 0,-1 0,0 0,0-1,1 1,-1 0,1-1,-1 1,0-1,1 1,-1-1,1 0,-1 0,1 0,0 0,-1 0,1 0,-1 0,1 0,-1-1,0 1,1 0,-1-1,1 1,-1-1,1 0,-1 0,0 1,0-1,1 0,-1 0,0 0,0 0,2-2,-1 1,0 0,0 0,0 0,0 0,0 0,0 1,1-1,-1 1,1 0,-1 0,5-2,-5 4,0-1,1 1,-1-1,0 1,0 0,0 0,0 0,0 0,0 0,0 0,-1 0,1 1,0-1,-1 1,3 2,1 0,0 1,0-1,1-1,-1 1,1-1,9 5,-14-8,0 0,-1 1,1-1,0 0,-1 0,1 0,0 0,-1 0,1 0,0 0,-1 0,1 0,0 0,-1 0,1 0,-1 0,1-1,0 1,-1 0,1 0,-1-1,1 1,0 0,-1-1,1 1,-1-1,1 0,0 0,0-1,-1 0,1 1,-1-1,1 0,-1 0,0 0,0 0,0 1,0-1,0 0,0 0,0 0,-1 1,0-3,-17-65,12 50,1 0,0-1,-2-31,6 45,1 1,0 0,1-1,-1 1,1 0,0 0,1-1,-1 1,1 0,0 0,0 0,0 1,1-1,-1 0,1 1,1 0,-1 0,5-5,-2 3,0 0,1 1,0-1,0 1,0 1,1-1,-1 1,1 0,0 1,0 0,1 0,14-2,-9 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1:53.0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3 0,'-2'1,"0"-1,0 1,0-1,-1 1,1 0,1 0,-1 0,0 0,0 0,0 0,0 0,1 0,-1 1,0-1,1 1,-1 0,1-1,0 1,0 0,-1 0,1-1,0 1,-1 4,-19 58,14-39,-2 10,1 0,1 1,2 0,1 38,2 26,3-60,-2-1,-7 45,5-67,-16 88,5 1,0 109,14-214,-1 0,1 1,0-1,0 0,0 1,1-1,-1 0,0 0,0 0,1 1,-1-1,0 0,1 0,-1 0,1 0,0 1,-1-1,1 0,0 0,0 0,-1 0,1-1,0 1,0 0,0 0,0 0,0-1,0 1,0-1,1 1,0 0,3-1,-1 1,1-1,0 0,0 0,-1-1,1 1,5-2,0 0,45-7,-4 0,1 2,57 0,134-7,-2 0,54 26,-277-11,360 0,-270-8,75-1,96-6,-49 5,-152 5,524 0,-319 7,-202-2,85-3,-163 1,0 0,0 0,-1-1,1 1,-1-1,0 1,1-1,-1 0,0 0,0 0,0 0,0-1,0 1,-1 0,1-1,-1 1,1-1,-1 0,2-5,20-59,-22 62,13-47,-2 0,-3 0,-1-1,-1-91,-7 112,0-39,12-105,-10 163,-1 1,0-1,-1 0,-1-15,1 26,0 0,0-1,-1 1,1 0,0 0,-1-1,0 1,0 0,0 0,0 0,0 0,0-1,0 2,-1-1,1 0,-1 0,1 0,-1 1,0-1,1 1,-1-1,0 1,0 0,0-1,0 1,0 0,-1 1,1-1,0 0,-3 0,-48-5,0 3,-1 1,-86 10,-249-2,217-8,-240-12,406 14,-233-3,121 4,-142-17,21-6,-49-7,228 23,-1 2,-85 6,33 1,57-2,1 4,-76 14,-106 37,190-44,26-8,0-1,0-1,0 0,-27-3,29 1,6-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1:54.4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5,'36'71,"60"131,-94-198,60 128,-55-119,1 0,0-1,1 0,0 0,1-1,1 0,20 16,-31-26,1-1,0 1,-1-1,1 1,0 0,-1-1,1 0,0 1,0-1,0 1,0-1,-1 0,1 0,0 1,0-1,0 0,0 0,0 0,0 0,0 0,-1 0,1 0,0-1,0 1,0 0,0 0,0-1,0 1,-1 0,1-1,0 1,0-1,-1 1,1-1,0 1,-1-1,1 0,0 1,-1-1,1 0,-1 1,1-1,-1 0,1 0,-1 0,1-1,5-11</inkml:trace>
  <inkml:trace contextRef="#ctx0" brushRef="#br0" timeOffset="517.91">469 177,'-37'191,"3"-14,-41 277,60-336,8-90,7-32</inkml:trace>
  <inkml:trace contextRef="#ctx0" brushRef="#br0" timeOffset="1395.7">720 677,'3'3,"5"0,4 0,5 0,5-1,6-1,3-1,4-2,1-1,1 0,1-3,-5 1,-3 1,-3 1,-7-2,-7 1</inkml:trace>
  <inkml:trace contextRef="#ctx0" brushRef="#br0" timeOffset="1852.37">1394 441,'1'5,"1"0,0-1,0 1,1 0,0-1,-1 0,1 0,1 0,-1 0,6 5,1 3,46 61,-31-37,2-2,36 36,-62-69,-1-1,1 1,-1-1,0 1,1-1,-1 1,1-1,-1 1,1-1,0 0,-1 0,1 1,-1-1,1 0,0 0,-1 1,1-1,-1 0,1 0,0 0,-1 0,1 0,0 0,0 0,3-4</inkml:trace>
  <inkml:trace contextRef="#ctx0" brushRef="#br0" timeOffset="2233.02">1703 324,'-12'39,"1"1,3 0,1 0,-2 50,2-25,-5 53,3 138,10-247</inkml:trace>
  <inkml:trace contextRef="#ctx0" brushRef="#br0" timeOffset="2615.21">1879 689,'0'36,"-2"10,3 0,1 0,3 0,15 68,-18-111,-1-8,0-4</inkml:trace>
  <inkml:trace contextRef="#ctx0" brushRef="#br0" timeOffset="3067.35">2276 587,'15'0,"12"0,7 0,2 0,3 0,-3 0,-2 0,-5 0,-7-2,-5-1,-8-1,-5 2</inkml:trace>
  <inkml:trace contextRef="#ctx0" brushRef="#br0" timeOffset="3443.89">2305 733,'12'0,"12"0,7 0,3 0,3 0,-2 0,-2 0,-2 0,-3 0,-4 0,-4 0,-8 0,-5 0</inkml:trace>
  <inkml:trace contextRef="#ctx0" brushRef="#br0" timeOffset="4972.34">3067 501,'17'84,"-4"0,2 106,-17-180,-5-32,-4-39,9 33,0 1,2-1,5-51,-3 66,0 1,1-1,0 1,0 0,2 0,-1 1,2-1,-1 1,2 0,13-19,-19 29,0 0,0-1,0 1,0 0,0 0,0 0,1 0,-1 0,0 0,1 0,-1 1,1-1,-1 0,1 1,-1-1,1 1,-1-1,1 1,-1 0,1 0,0 0,-1-1,1 2,1-1,0 1,-1 0,0 0,1 0,-1 0,0 1,0-1,0 1,0-1,0 1,-1 0,1 0,0 0,2 4,4 8,-1-1,0 2,8 27,-13-39,5 24,0 1,4 39,-8-38,16 53,-19-82,0 0,0 1,0-1,0 0,0 0,0 0,0 0,0 1,0-1,0 0,0 0,0 0,0 0,0 1,0-1,0 0,0 0,1 0,-1 0,0 0,0 0,0 1,0-1,0 0,0 0,1 0,-1 0,0 0,0 0,0 0,0 0,1 0,-1 0,0 0,0 0,0 0,0 0,1 0,-1 0,0 0,0 0,0 0,0 0,1 0,-1 0,0 0,0 0,0 0,0 0,9-11,7-23,-12 26,10-22,-2 4,27-44,-37 65,1 1,0-1,0 1,1 0,-1 0,1 1,0-1,0 1,0 0,1 0,-1 0,1 0,-1 1,1 0,0 0,7-2,-9 3,1 1,-1 0,0 0,0 0,0 1,1-1,-1 1,0 0,0 0,0 0,0 0,0 0,0 0,-1 1,1 0,0-1,-1 1,1 0,-1 0,0 1,1-1,-1 0,0 1,-1-1,1 1,0 0,-1 0,1-1,-1 1,0 0,0 0,1 4,4 13,-1 0,-1 0,3 39,-5-38,11 188,-13-206,2-7,-2 2,3-10</inkml:trace>
  <inkml:trace contextRef="#ctx0" brushRef="#br0" timeOffset="5790.96">4566 1,'-5'0,"0"1,0 0,1 0,-1 1,0-1,1 1,-1 0,1 0,0 1,-1-1,1 1,-4 4,-47 43,46-41,-11 12,2 1,1 1,1 0,0 1,2 1,-21 51,-44 166,72-213,0 0,2 0,0 1,3 0,0 0,5 58,0-72,-1 0,2-1,0 1,1-1,0 0,1 0,1 0,1-1,0 0,0-1,1 0,1 0,0-1,19 17,42 25,-53-43,0 2,-2 0,18 17,-27-21</inkml:trace>
  <inkml:trace contextRef="#ctx0" brushRef="#br0" timeOffset="6850.41">4582 501,'113'113,"-4"4,97 136,-203-250,-2-4</inkml:trace>
  <inkml:trace contextRef="#ctx0" brushRef="#br0" timeOffset="7273.12">4933 488,'-56'41,"3"2,1 3,3 2,1 2,-63 88,108-135,-24 41,26-43,1-1,0 1,0 0,-1-1,1 1,0 0,0 0,0 0,0-1,0 1,0 0,0 0,0-1,0 1,0 0,1 0,-1-1,0 1,0 0,1 0,0 1,0-2,0 1,0 0,0-1,0 1,0-1,0 1,0-1,1 1,-1-1,0 0,0 0,0 0,1 1,-1-1,0 0,0-1,1 1,-1 0,1 0,13-3,0 0,0-1,15-6,10-5</inkml:trace>
  <inkml:trace contextRef="#ctx0" brushRef="#br0" timeOffset="7759.13">5315 705,'3'0,"3"0,3 0,2 0,3 3,0 0,1 0,0 0,1-1,-1-1,0-1,0 0,0 0,-3-2,-1-2,-2-1,0-1,-2 0</inkml:trace>
  <inkml:trace contextRef="#ctx0" brushRef="#br0" timeOffset="8474.2">5770 546,'10'15,"1"0,0 0,1-1,1-1,18 16,0 1,9 14,3-3,2-1,95 64,-133-101,-7-6,-7-9,7 12,-9-12</inkml:trace>
  <inkml:trace contextRef="#ctx0" brushRef="#br0" timeOffset="8891.26">6093 473,'-10'10,"-6"8,-3 7,0 3,0 2,-1 4,0 3,-2 1,-2 0,1 0,2-2,1-4,3-6,3-4,7-6,10-9,3-5</inkml:trace>
  <inkml:trace contextRef="#ctx0" brushRef="#br0" timeOffset="9274.67">6358 838,'2'13,"2"6,-1 2,-1 1,3-1,-1-2,0-2,-1-1,-2 0,0-1,0-1,-1-2</inkml:trace>
  <inkml:trace contextRef="#ctx0" brushRef="#br0" timeOffset="10061.71">6283 121,'12'1,"-1"0,0 1,0 0,0 1,0 1,-1-1,1 2,-1-1,10 7,3 3,0 0,33 29,-36-24,0 1,-1 1,-1 0,-2 2,0 0,-1 0,-1 2,-1 0,-1 0,-2 1,8 29,-8-19,-2 0,-1 1,-2 0,-1 0,-2 1,-2-1,-8 67,3-77,-1 1,-2-1,0 0,-17 34,-57 97,82-157,0-1,0 1,0-1,0 0,0 1,0-1,0 0,0 1,0-1,0 0,0 1,-1-1,1 0,0 1,0-1,0 0,0 0,0 1,-1-1,1 0,0 1,0-1,-1 0,1 0,0 0,0 1,-1-1,1 0,0 0,0 0,-1 1,1-1,0 0,-1 0,1 0,0 0,-1 0,1 0,0 0,-1 0,1 0,0 0,-1 0,1 0,0 0,-1 0,1 0,0 0,-1 0,1 0,-1-1,0-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2:08.35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12 426,'-7'15,"0"0,1 0,-6 24,8-26,0 0,-1 0,0 0,-12 21,19-83,9-8,3 1,2 0,2 1,3 0,50-91,-71 145,1-1,0 1,-1-1,1 1,0-1,0 1,0-1,0 1,0 0,0-1,0 1,1 0,-1 0,0 0,1 0,-1 0,1 0,-1 1,1-1,-1 0,1 1,0-1,-1 1,4-1,-4 2,1 0,-1-1,1 1,-1 0,1 0,-1 0,1 0,-1 1,0-1,1 0,-1 0,0 1,0-1,0 1,0-1,0 1,-1-1,2 4,4 11,0 0,-2 1,5 23,-5-5,-2 1,-1-1,-2 0,-1 0,-8 35,-2 51,12-120,0 0,-1 0,1 1,0-1,0 0,0 0,0 0,0 0,0 0,0 0,0 0,0 0,0 0,1 0,-1 0,0 0,1 0,-1 0,1 0,-1 0,1 0,0 0,-1 0,1 0,0 0,0-1,-1 1,3 1,-2-2,1 0,0-1,-1 1,1 0,-1-1,1 1,-1-1,1 0,-1 1,0-1,1 0,-1 0,0 0,1 0,-1 0,2-2,45-53,28-67,29-39,-105 161,0 1,1-1,-1 1,0-1,1 1,-1-1,0 1,1-1,-1 1,1 0,-1-1,0 1,1-1,-1 1,1 0,-1 0,1-1,-1 1,1 0,-1 0,1 0,0 0,-1-1,1 1,-1 0,1 0,-1 0,1 0,-1 0,1 1,0-1,-1 0,1 0,-1 0,1 0,-1 0,1 1,0-1,14 24,1 34,-11-16,-2 1,-2 0,-5 47,1-50,2 0,1 0,10 67,-6-95,0-18,-3-5</inkml:trace>
  <inkml:trace contextRef="#ctx0" brushRef="#br0" timeOffset="497.34">1761 353,'13'2,"8"1,12 1,7-2,4 0,2-3,1-2,-5 0,-4 0,-10-1,-6 0,-10 0,-9 1,-8 1,-5 1,-1 0</inkml:trace>
  <inkml:trace contextRef="#ctx0" brushRef="#br0" timeOffset="928.5">1702 558,'8'0,"7"2,6 2,5-1,2-1,2 3,1-1,0 0,-3-1,-1 2,-3-1,-2 0,-3-2,-3 0,-3-4,-4-3,-4-4,-2 0</inkml:trace>
  <inkml:trace contextRef="#ctx0" brushRef="#br0" timeOffset="1765.9">2701 190,'-12'1,"0"0,0 1,0 0,1 1,-1 1,1-1,-1 2,1 0,1 0,-1 1,1 0,0 1,0 0,1 0,0 1,0 1,0 0,-13 18,21-25,0-1,0 1,1-1,-1 1,1-1,-1 1,1-1,-1 1,1 0,0-1,-1 1,1 0,0-1,0 1,0 0,1-1,-1 1,0 0,1-1,-1 1,1-1,-1 1,2 1,-1-1,1 0,0 1,0-1,0-1,0 1,1 0,-1 0,0-1,1 1,-1-1,1 0,4 2,11 2,-1-1,1 0,29 1,-25-2,-7-2,1 2,-1 0,0 1,0 0,23 11,-33-12,0 0,0 0,0 1,0-1,-1 1,1 0,-1 0,0 1,-1-1,1 1,-1 0,0 0,0 0,0 0,-1 1,0-1,3 12,-1-3,-2-1,0 1,0 0,-1 0,-1 0,0 0,-1 1,-1-2,0 1,-7 22,8-32,0 1,-1-1,1 0,-1 0,0 0,-1 0,1 0,0 0,-1-1,0 1,0-1,0 0,-1 0,1 0,-1 0,1 0,-1-1,0 1,0-1,0 0,0-1,0 1,-1-1,1 1,-1-1,1-1,0 1,-1 0,1-1,-1 0,0 0,1-1,-1 1,1-1,-9-2,0-1,1 0,-1 0,1-2,0 1,-21-14,27 15,1 0,-1 1,1-2,0 1,1-1,-1 1,1-1,0-1,0 1,0 0,1-1,0 0,-5-12,8 17,0 0,0-1,0 1,0-1,0 1,0 0,0-1,0 1,1-1,-1 1,0 0,1-1,-1 1,1 0,0-1,-1 1,1 0,0 0,0 0,0 0,0 0,0 0,0 0,0 0,0 0,0 0,2-1,10-6</inkml:trace>
  <inkml:trace contextRef="#ctx0" brushRef="#br0" timeOffset="2269.38">3157 0,'-9'65,"-3"112,9-84,1-62,-2 64,-5 1,-23 107,30-198,1-8</inkml:trace>
  <inkml:trace contextRef="#ctx0" brushRef="#br0" timeOffset="2839.41">3302 354,'-10'11,"0"1,1 1,1-1,0 2,1-1,1 1,0 0,0 0,2 1,0-1,0 1,1 0,1 0,1 0,0 1,1-1,1 0,0 0,5 23,-4-32,0-1,0 0,1 1,0-1,0 0,0 0,1-1,-1 1,1-1,0 0,1 0,-1 0,1 0,-1-1,1 1,0-1,0-1,1 1,-1-1,1 0,-1 0,1 0,-1-1,1 0,0 0,0 0,0-1,0 0,8-1,-4 1,0-1,0-1,0 1,0-2,-1 1,1-1,0-1,-1 0,0 0,0-1,0 0,-1 0,0-1,0 0,0-1,11-11,-10 5,0 0,-1-1,-1 0,0 0,0 0,-2-1,0 0,5-22,-8 30,-1-1,1 0,-1 1,-1-1,1 0,-2 1,1-1,-1 0,0 0,0 1,-1-1,0 1,0 0,-1-1,0 1,0 0,-1 0,0 1,-5-8,6 11,-1-1,0 1,1 0,-1 1,0-1,0 1,-1 0,1 0,0 0,-1 0,1 1,-1-1,0 1,1 0,-1 1,0-1,1 1,-1 0,-8 1,2 1,-1 0,0 0,1 1,0 1,-1 0,-17 9,9-2</inkml:trace>
  <inkml:trace contextRef="#ctx0" brushRef="#br0" timeOffset="3853.74">3787 367,'15'81,"-31"259,2-116,14-234</inkml:trace>
  <inkml:trace contextRef="#ctx0" brushRef="#br0" timeOffset="4354.46">3788 354,'34'-6,"63"-2,-89 8,0 0,0 0,1 1,-1 0,0 1,0-1,0 2,0-1,0 1,0 0,-1 1,1 0,9 6,-13-5,0 0,0 0,-1 0,0 1,0-1,0 1,-1 0,0 0,0-1,0 1,-1 1,1-1,-2 0,1 0,-1 0,0 12,0 0,-2 1,0 0,0-1,-8 26,8-38,0 0,-1 0,1-1,-1 1,0-1,-1 1,1-1,-1 0,0 0,0-1,-1 1,1-1,-1 0,0 0,0 0,0-1,-1 0,1 0,-1 0,0-1,0 0,0 0,-11 2,9-2,0-1,-1-1,1 0,-1 0,1 0,-1-1,1 0,0-1,-1 0,1 0,0-1,0 0,0 0,1-1,-1 0,1 0,-9-7,14 10,0-1,1 0,-1 1,0-1,1 0,-1 0,1 0,-1 0,1 0,0 0,0 0,-1-3,2 5,0-1,0 0,-1 0,1 0,0 0,0 0,0 0,0 0,1 0,-1 0,0 0,0 0,1 0,-1 0,0 0,1 0,-1 0,1 0,-1 0,1 1,-1-1,1 0,0 0,0 1,-1-1,1 0,0 1,0-1,0 1,1-1,11-6</inkml:trace>
  <inkml:trace contextRef="#ctx0" brushRef="#br0" timeOffset="5055.84">4332 542,'21'1,"9"-1,1-1,30-5,-53 5,0 0,0-1,-1 0,1-1,-1 0,1 0,-1 0,0-1,0 0,-1 0,1-1,11-10,-17 14,1 0,-1-1,0 1,0 0,1 0,-1-1,0 1,0 0,0-1,0 0,-1 1,1-1,0 1,-1-1,1 0,-1 1,1-1,-1 0,0 0,0 1,1-1,-1 0,-1 0,1 1,0-1,0 0,-1 0,1 1,-1-1,1 0,-1 1,0-1,1 1,-1-1,0 1,0-1,0 1,-1-1,1 1,0 0,0 0,-1-1,1 1,0 0,-1 0,-2-1,-2-1,0 0,-1 0,0 0,1 1,-1 0,0 0,0 1,0 0,0 0,-10 1,5 1,0 1,0 1,0 0,1 1,-1 0,1 0,0 2,0-1,1 1,-1 1,1 0,0 0,1 1,0 0,0 1,-11 15,12-15,1 0,-1 1,2 0,0 1,0-1,1 1,0 0,0 1,2-1,-1 1,2-1,-1 1,1 0,1 0,0 0,2 22,1-28,-1 0,1 0,1 0,-1-1,1 1,0-1,0 1,0-1,1 0,0 0,0 0,0-1,1 1,-1-1,1 0,0-1,0 1,0-1,1 0,-1 0,1 0,0-1,0 0,9 2,4 1,0-1,1 0,0-1,0-2,-1 0,29-2,-40 0</inkml:trace>
  <inkml:trace contextRef="#ctx0" brushRef="#br0" timeOffset="6530.58">499 1072,'-16'5,"0"1,0 1,0 0,1 1,1 0,-1 2,1-1,-13 14,0 1,0 1,-38 49,39-38,2 1,1 1,2 1,2 1,-25 71,25-49,2 1,3 1,-6 79,17-118,2-1,1 0,1 1,1-1,1 0,1 0,2 0,0 0,1-1,1 0,1 0,2-1,0 0,1-1,25 33,36 39,-69-85,-7-7,-11-9,4-1</inkml:trace>
  <inkml:trace contextRef="#ctx0" brushRef="#br0" timeOffset="7478.65">206 1734,'108'120,"21"20,-95-104,-25-26,0 0,0 0,1-1,16 11,-31-41,-1 7</inkml:trace>
  <inkml:trace contextRef="#ctx0" brushRef="#br0" timeOffset="7914.02">498 1601,'-98'155,"75"-125,1 2,2 0,1 1,2 1,1 0,-15 53,30-86,0 0,1 0,-1 1,1-1,0 0,-1 0,1 1,0-1,0 0,0 1,0-1,0 0,0 1,0-1,0 0,0 1,1-1,-1 0,1 1,-1-1,1 0,-1 0,1 0,0 1,-1-1,1 0,0 0,0 0,0 0,0 0,0 0,0 0,0-1,0 1,0 0,0-1,1 1,-1 0,0-1,3 1,8-1</inkml:trace>
  <inkml:trace contextRef="#ctx0" brushRef="#br0" timeOffset="8798.76">748 1997,'-15'144,"15"-141,4 48,-4-51,0 1,0-1,0 1,0-1,0 1,0-1,1 1,-1-1,0 1,0-1,1 1,-1-1,0 0,1 1,-1-1,0 0,1 1,-1-1,0 0,1 1,-1-1,1 0,-1 0,1 1,-1-1,1 0,-1 0,1 0,0 0,0 0,1-1,-1 1,1-1,-1 0,0 0,1 1,-1-1,0 0,0 0,0-1,0 1,0 0,0 0,0 0,1-3,10-11,-2-1</inkml:trace>
  <inkml:trace contextRef="#ctx0" brushRef="#br0" timeOffset="9686.78">1130 2043,'1'5,"0"1,0-1,0 1,1-1,0 0,3 8,8 23,-9-12,0-2,-1-1,2 41,-6-55,1-1,-1 0,0 1,0-1,0 0,-1 0,0 0,0 0,-1 0,1-1,-1 1,-1-1,1 1,-7 6,2-5,2-4</inkml:trace>
  <inkml:trace contextRef="#ctx0" brushRef="#br0" timeOffset="10394.14">1364 1661,'2'2,"2"4,1 3,4 5,2 5,4 4,2 4,1 2,-1 0,0-1,0-1,-2-2,1-6,-4-3,-3-7,-3-6</inkml:trace>
  <inkml:trace contextRef="#ctx0" brushRef="#br0" timeOffset="10806.96">1644 1645,'-51'203,"24"-106,-14 101,35-163,3-23</inkml:trace>
  <inkml:trace contextRef="#ctx0" brushRef="#br0" timeOffset="11421.75">1820 2027,'0'3,"0"3,0 3,0 2,0 3,3 0,0 4,3 0,-1 1,0-1,-1 1,1 0,0 0,-2-7,0-7,-1-5</inkml:trace>
  <inkml:trace contextRef="#ctx0" brushRef="#br0" timeOffset="12309.16">1687 1205,'11'13,"0"-2,1 0,0 0,1-1,0 0,1-1,0-1,28 13,6 5,-31-17,-2 1,1 0,-2 2,1 0,15 18,-22-21,0 1,-1-1,-1 2,0-1,0 1,-1 0,0 0,-1 1,3 13,3 21,-2 0,-2 0,-3 0,-1 1,-2-1,-11 79,-5-34,-3 0,-41 119,55-196,0 3,-1-1,0 0,-15 27,21-43,0 1,0-1,0 0,0 1,0-1,0 0,0 1,0-1,-1 0,1 1,0-1,0 0,0 0,0 1,0-1,-1 0,1 1,0-1,0 0,-1 0,1 1,0-1,0 0,-1 0,1 0,0 1,0-1,-1 0,1 0,0 0,-1 0,1 0,0 0,-1 0,1 0,0 0,-1 0,1 0,0 0,-1 0,1 0,0 0,-1 0,1 0,0 0,-1 0,1 0,0 0,-1-1,1 1,0 0,0 0,-1 0,1-1,0 1,0 0,-1 0,1-1,0 1,0 0,0 0,-1-1,1 1,0 0,0-1,0 1,0 0,0-1,-1 1,-2-26,2 5</inkml:trace>
  <inkml:trace contextRef="#ctx0" brushRef="#br0" timeOffset="12902.2">2215 1836,'13'-5,"8"-2,7 0,3 0,1 0,-2 1,-2 3,-2-2,-4 0,-2 2,-3 0,-7 4,-7 2,-4 0</inkml:trace>
  <inkml:trace contextRef="#ctx0" brushRef="#br0" timeOffset="13392.41">2202 1924,'5'2,"4"2,3 1,2 1,1-1,3 1,1 0,0-2,1-1,1-1,0 2,1-1,-2 1,-2-2,-1-1,-1 0,-6 0,-5-1</inkml:trace>
  <inkml:trace contextRef="#ctx0" brushRef="#br0" timeOffset="15363.04">3009 1661,'-6'18,"0"1,1 0,1 0,1 1,1-1,0 1,3 36,-2-6,-16 363,17-404,0-2,0 1,0-1,-1 0,0 0,-1 0,1 1,-1-1,-5 10,7-17,0 0,-1 1,1-1,0 1,0-1,-1 0,1 1,-1-1,1 0,0 0,-1 1,1-1,-1 0,1 0,0 1,-1-1,1 0,-1 0,1 0,-1 0,1 0,-1 0,1 0,-1 0,1 0,-1 0,1 0,-1 0,1 0,0 0,-1 0,1-1,-1 1,1 0,-1 0,1 0,0-1,-1 1,0-1,-8-6</inkml:trace>
  <inkml:trace contextRef="#ctx0" brushRef="#br0" timeOffset="15817.84">2848 1762,'52'10,"-15"-5,-1 2,0 2,0 1,-1 2,38 18,-65-26,-1 0,0 0,0 1,0 0,-1 0,1 0,-1 1,0 0,-1 1,0-1,0 1,0 0,-1 0,0 0,0 1,-1 0,0-1,0 1,-1 0,0 0,0 1,-1-1,0 0,-1 1,1-1,-2 0,1 1,-3 11,1-12,0 1,-1-1,0 0,0 0,0 0,-1 0,-1-1,1 0,-1 1,0-1,-1-1,0 1,0-1,0 0,-1-1,1 1,-1-1,-1-1,1 1,-1-1,0 0,-11 3,10-3,0-1,-1 0,1-1,0 0,-1 0,1-1,-1-1,0 1,1-1,-1-1,0 0,1 0,-1-1,1 0,0-1,0 0,0-1,0 1,0-2,-8-5,15 10,0-1,1 0,-1 0,1 0,0 0,-1 0,1-1,0 1,0 0,0-1,0 1,0 0,0-1,0 1,0-1,0 0,1 1,-1-1,1 0,-1 1,1-1,0 0,0 1,0-1,-1 0,2 0,-1 1,0-1,0 0,0 0,1 1,-1-1,1 0,0 1,-1-1,1 1,0-1,1-1,10-11</inkml:trace>
  <inkml:trace contextRef="#ctx0" brushRef="#br0" timeOffset="16610.09">3640 1821,'-12'0,"0"1,0 0,-1 1,1 1,0 0,0 0,1 1,-1 0,1 1,0 1,0 0,1 0,-1 1,1 0,1 1,-9 8,12-10,0 0,1 1,0-1,1 1,0 0,0 0,0 1,1-1,0 1,0 0,1 0,0 0,0 0,1 0,0 0,0 0,1 0,0 1,1-1,0 0,0 0,0 0,1 0,6 15,-6-17,0 0,1-1,-1 1,1-1,0 1,1-1,-1 0,1 0,0 0,0-1,1 1,0-1,-1 0,1-1,0 1,1-1,-1 0,1 0,-1 0,1-1,0 0,0 0,0-1,0 1,0-1,0 0,1-1,-1 0,0 0,0 0,8-2,-4 0,0 0,0-1,0 0,-1 0,1-1,-1 0,0-1,0 0,0-1,-1 0,0 0,0 0,-1-1,1-1,-2 1,1-1,-1 0,7-12,-8 12,-1-1,0 0,0 1,-1-1,0 0,0-1,-1 1,-1 0,0-1,0 1,0-1,-1 0,-1 1,0-1,0 1,-1 0,0-1,-4-11,2 13,1 1,-1 0,0 0,-1 0,1 1,-1-1,-1 1,1 0,-1 1,0 0,0-1,-1 2,0-1,1 1,-2 0,1 0,0 1,-1 0,1 1,-1-1,0 1,-8 0,5 0,0 1,0 0,0 1,-1 1,1-1,0 2,0 0,0 0,-12 5,20-7,0 1,0 0,0 0,1 1,-1-1,0 0,1 1,-1 0,1-1,-1 1,1 0,0 0,0 1,0-1,0 0,0 1,1-1,-1 1,1 0,-1-1,1 1,0 0,0 0,0 0,1 0,-1 0,1 0,-1 0,1 0,0 0,0 0,1 0,-1 0,0 0,1 0,0-1,0 1,1 5,18 27,-9-20</inkml:trace>
  <inkml:trace contextRef="#ctx0" brushRef="#br0" timeOffset="17026.88">3963 1865,'0'10,"0"8,0 6,0 7,-3 3,0 3,0 0,0-4,-1-2,-1-6</inkml:trace>
  <inkml:trace contextRef="#ctx0" brushRef="#br0" timeOffset="17436.29">3919 1601,'3'0,"0"2,3 4,0 0</inkml:trace>
  <inkml:trace contextRef="#ctx0" brushRef="#br0" timeOffset="17835.68">4182 1997,'0'276,"1"-321,2 0,1 0,14-55,-13 80,0 0,1 1,1-1,1 2,1-1,0 1,1 0,1 1,23-27,-31 41,0-1,1 0,0 1,0 0,0 0,0 0,0 0,1 1,-1-1,1 1,-1 0,1 1,0-1,0 1,8-1,-9 2,-1 0,0 1,1-1,-1 1,0 0,0 0,0 0,0 0,0 1,0-1,0 1,0 0,0 0,-1 0,1 0,-1 0,1 0,-1 1,0-1,0 1,0 0,0 0,-1-1,3 6,9 15,-1 2,-2-1,0 2,-2-1,0 1,-2 0,-1 1,-1-1,-1 1,-2 0,-1 32,-3-37,3-21,0-1,0 1,0-1,-1 1,1-1,0 1,0-1,0 1,0-1,0 0,-1 1,1-1,0 1,0-1,-1 1,1-1,0 0,0 1,-1-1,1 0,-1 1,1-1,0 0,-1 1,1-1,-1 0,1 0,-1 1,1-1,0 0,-1 0,1 0,-1 0,1 0,-1 0,1 0,-1 0,0 0,-5-4</inkml:trace>
  <inkml:trace contextRef="#ctx0" brushRef="#br0" timeOffset="18269.76">4918 1601,'-8'47,"2"0,2 1,2 0,5 53,-1-11,1-18,-1-45,-1 0,-1 0,-2 0,-5 32,7-59,1 0,-1 1,0-1,0 0,0 1,0-1,0 1,0-1,0 0,0 1,0-1,-1 0,1 1,0-1,0 0,0 1,0-1,0 0,-1 1,1-1,0 0,0 1,0-1,-1 0,1 0,0 1,-1-1,1 0,0 0,0 0,-1 1,1-1,0 0,-1 0,1 0,0 0,-1 0,1 1,-1-1,1 0,0 0,-1 0,1 0,0 0,-1 0,1 0,-1-1,1 1,0 0,-1 0,1 0,-6-8</inkml:trace>
  <inkml:trace contextRef="#ctx0" brushRef="#br0" timeOffset="18644.55">4697 1850,'13'0,"14"0,9 0,10 0,6 3,4 0,3 3,-1 2,0 3,-6-1,-6-2,-9 1,-7-3,-13-3,-10-3,-10-4,-4-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2:49.50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7,'72'1,"77"-3,-96-4,56-2,19 7,99 3,-158 4,70 2,157-10,249 4,-414 14,-21-1,54-1,444 0,190 0,-462 1,-216-15,-128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2:44.5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 2,'-2'0,"-1"0</inkml:trace>
  <inkml:trace contextRef="#ctx0" brushRef="#br0" timeOffset="1474.73">6 1,'0'0,"0"0,0 0,-1 0,1 0,0 0,0 0,0 0,-1 0,1 0,0 0,0 0,0 0,-1 0,1 0,0 0,0 1,0-1,0 0,-1 0,1 0,0 0,0 0,0 0,0 1,-1-1,1 0,0 0,0 0,0 0,0 1,0-1,0 0,0 0,0 0,-1 1,1-1,0 0,0 0,0 0,0 1,0-1,0 0,0 0,0 0,0 1,0-1,0 0,1 0,-1 0,0 1,0-1,0 0,0 0,0 0,0 0,0 1,0-1,1 0,-1 0,0 0,19 5,26-3,50-9,-58 3,1 1,-1 2,45 4,141 12,767 57,-892-6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12.0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6 122,'-4'75,"-3"-1,-3 1,-25 86,91-354,-45 165,0 1,2 0,1 1,1 0,22-27,-36 50,1 1,0 0,0 0,0 0,0 0,0 1,0-1,0 1,0-1,1 1,3-2,-5 3,0-1,-1 1,1 0,0 0,0 0,0 0,0 0,-1 0,1 0,0 0,0 0,0 1,0-1,-1 0,1 0,0 1,0-1,-1 1,1-1,0 1,0-1,-1 1,1-1,0 2,2 2,0 0,-1 0,1 1,-1 0,0-1,-1 1,1 0,-1 0,0 0,1 7,0 10,-1 1,-1 23,-1-28,1 0,0-1,2 1,3 19,0-37,3-9,8-17,-14 22,14-24,-2 1,2 0,1 0,1 2,2 0,29-30,-48 54,0 0,0 0,-1 1,1-1,0 0,0 0,0 0,0 1,0-1,0 0,0 1,0-1,1 1,-1-1,0 1,0 0,0 0,1-1,-1 1,0 0,0 0,1 0,-1 0,0 0,0 0,0 1,1-1,-1 0,0 1,0-1,0 1,0-1,0 1,1-1,-1 1,0 0,0 0,-1-1,1 1,0 0,0 0,0 0,0 0,-1 0,1 0,0 0,-1 0,1 0,-1 0,0 1,1-1,-1 0,0 0,1 0,-1 2,3 11,0-1,0 0,0 25,-3-36,3 52,-7 93,1-120,-1 0,-1 0,-1-1,-2 1,-13 31,18-53,5-12,3-6</inkml:trace>
  <inkml:trace contextRef="#ctx0" brushRef="#br0" timeOffset="519.64">747 166,'2'3,"4"0,3 0,5 2,5 0,5 0,2 0,3 1,1-2,-2-1,-1-1,-3-1,-2 0,-8-1,-7 0</inkml:trace>
  <inkml:trace contextRef="#ctx0" brushRef="#br0" timeOffset="893.3">703 341,'2'0,"4"0,3 0,2 0,3 0,3 2,4 1,3 0,3 0,-1-1,0-1,-2-1,-2 1,-3 1,-1 1,-5-2,-6-4,-5-2</inkml:trace>
  <inkml:trace contextRef="#ctx0" brushRef="#br0" timeOffset="1958.34">1585 4,'-50'-2,"-39"0,82 2,0 1,0 0,0 0,0 1,0-1,0 2,1-1,-1 1,-8 4,10-3,0 0,1 1,0-1,0 1,0-1,0 1,1 0,0 1,0-1,0 1,-2 6,-22 72,19-54,-5 4,9-26,1 1,0-1,0 1,0 0,1 0,1 0,-1 0,1 9,1-17,1 0,-1-1,1 1,-1-1,1 1,-1-1,1 1,-1-1,1 1,-1-1,1 0,0 1,-1-1,1 0,-1 0,1 1,0-1,-1 0,1 0,0 0,-1 0,1 0,0 0,-1 0,1 0,0 0,0 0,-1 0,1 0,0 0,-1-1,1 1,-1 0,1 0,0-1,-1 1,1 0,-1-1,1 1,-1-1,2 0,34-19,-30 16,13-6,0 0,0 1,1 0,0 2,37-9,-51 15,-1 0,0 1,1-1,-1 1,1 0,-1 1,0-1,1 1,-1 0,0 0,0 1,1 0,-1 0,0 0,-1 0,1 1,0 0,-1 0,1 0,-1 0,0 1,0 0,0 0,-1 0,0 0,1 0,-1 1,3 5,0 3,0-1,-1 1,-1 0,0 0,-1 1,0-1,-1 1,0-1,-1 1,-1 0,0 0,-1-1,0 1,-5 21,4-26,0-1,-1 1,0-1,0 0,-1 0,0 0,0 0,-1-1,0 1,0-1,-1 0,0-1,0 1,0-1,-1-1,0 1,0-1,0 0,-1-1,0 1,0-2,0 1,-12 3,0-3,0-1,0-1,0-1,-1-1,1 0,-1-2,1 0,0-1,-34-11,40 1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2:51.7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236,'-1'3,"8"5,9 4,46 26,-35-23,0 2,-1 0,-1 2,27 26,-44-38,-2-2</inkml:trace>
  <inkml:trace contextRef="#ctx0" brushRef="#br0" timeOffset="617.29">325 105,'-3'63,"-18"102,7-72,-22 315,36-398,0-7,0 1,-1 0,1 0,-1 0,1 0,-1 0,0 0,-3 8,3-12,1 0,0 0,0 0,-1 0,1 0,0 0,0 0,-1 0,1 0,0 0,0 0,-1-1,1 1,0 0,0 0,0 0,-1 0,1 0,0-1,0 1,0 0,-1 0,1 0,0-1,0 1,0 0,0 0,0 0,0-1,-1 1,1 0,0 0,0-1,0 1,0 0,0 0,0-1,0 1,0-1,-4-9</inkml:trace>
  <inkml:trace contextRef="#ctx0" brushRef="#br0" timeOffset="1350.1">532 516,'113'8,"-80"-4,0-1,54-3,-66-8,-15 1</inkml:trace>
  <inkml:trace contextRef="#ctx0" brushRef="#br0" timeOffset="1809.27">987 400,'2'2,"4"4,3 3,3 0,4 1,2 1,2 2,1 0,0 1,-2 1,-2-3,-1-3,-3 0,-3-5,-5-3</inkml:trace>
  <inkml:trace contextRef="#ctx0" brushRef="#br0" timeOffset="2254.09">1237 266,'-48'285,"41"-224,2-1,7 107,-2-166,0 1,0-1,1 0,-1 0,0 0,0 1,1-1,-1 0,0 0,1 0,-1 0,1 0,0 0,-1 0,1 0,0 0,1 1,4 1</inkml:trace>
  <inkml:trace contextRef="#ctx0" brushRef="#br0" timeOffset="2627.69">1412 633,'0'10,"0"6,0 3,0 2,0 1,0 2,0-1,0-2,0 0,0 0,0-2,0-4</inkml:trace>
  <inkml:trace contextRef="#ctx0" brushRef="#br0" timeOffset="3074.56">1779 383,'12'0,"10"0,5 0,4 0,-1 0,-1 0,-3 0,-3 0,-6 0</inkml:trace>
  <inkml:trace contextRef="#ctx0" brushRef="#br0" timeOffset="3479.54">1795 545,'2'0,"4"0,5 0,4 0,4 0,2 0,-1 0,-1 0,-2 0,0 0,-1 0,-1 0,-1 0,-2 0</inkml:trace>
  <inkml:trace contextRef="#ctx0" brushRef="#br0" timeOffset="4823.05">2367 369,'18'287,"-18"-292,22-125,-18 114,0 1,1 0,0 0,2 0,0 1,10-17,-16 28,1 1,0-1,0 0,0 1,0 0,1-1,-1 1,1 0,-1 0,1 0,0 0,0 1,5-3,-6 3,-1 1,1 0,-1 0,1 0,0 0,-1 0,1 0,0 0,-1 0,1 1,-1-1,1 1,0-1,-1 1,1 0,-1-1,0 1,1 0,2 2,3 5,1 0,-2 0,1 1,-1 0,0 0,7 15,6 9,-19-33,1 1,-1-1,1 1,-1-1,1 1,0-1,-1 1,1-1,0 1,-1-1,1 0,0 1,-1-1,1 0,0 0,0 0,-1 0,1 1,0-1,0 0,0 0,-1 0,1 0,0-1,0 1,-1 0,1 0,0 0,0-1,-1 1,1 0,0-1,-1 1,1 0,0-1,-1 1,1-1,-1 1,1-1,-1 1,1-1,-1 0,1 1,-1-1,1 0,-1 0,27-39,-23 33,8-13,27-43,-37 60,0 0,0 1,0-1,1 1,-1-1,1 1,-1 0,1 0,0 0,0 0,0 1,0-1,0 1,0 0,0 0,7-2,-8 3,0 1,1-1,-1 1,0 0,0-1,0 1,1 0,-1 0,0 1,-1-1,1 0,0 1,0-1,0 1,-1-1,1 1,-1 0,1 0,-1-1,0 1,0 0,0 0,0 0,0 1,0-1,1 4,15 66,-15-64,3 31,-1 0,-2 0,-5 66,0-91,3-14,0 0,0 0,0 0,1 0,-1 0,0 1,0-1,0 0,0 0,0 0,0 0,0 1,0-1,-1 0,1 0,0 0,0 0,0 1,0-1,0 0,0 0,0 0,0 0,0 0,0 0,0 1,-1-1,1 0,0 0,0 0,0 0,0 0,0 0,0 0,-1 0,1 1,0-1,0 0,0 0,0 0,-1 0,1 0,0 0,0 0,0 0,0 0,-1 0,1 0,0 0,0 0,0 0,0 0,0 0,-1-1,1 1,0 0,0 0,0 0,0 0,0 0,-1 0,1 0,0-1,-3-4</inkml:trace>
  <inkml:trace contextRef="#ctx0" brushRef="#br0" timeOffset="5565.42">3483 61,'-4'2,"0"0,0 0,1 0,-1 1,0 0,1 0,0 0,0 0,0 0,0 0,0 1,-4 6,-4 4,-4 4,0 2,1 0,0 1,2 0,1 1,-16 43,14-28,2 0,2 1,-7 61,16-98,-6 58,2 69,4-113,1 0,0 1,1-1,1-1,0 1,2 0,-1-1,2 1,0-1,9 15,-11-23,0-1,1 1,0-1,1 0,6 5,-3-3,0 1</inkml:trace>
  <inkml:trace contextRef="#ctx0" brushRef="#br0" timeOffset="6849.63">3497 400,'1'6,"1"0,0 0,1 0,0 0,-1-1,2 1,6 9,-4-6,16 20,2 0,0-2,2-1,1-1,44 32,28 27,-80-69,-14-11,0 0,0 0,0 0,-1 0,0 1,0 0,6 9,-9-8,-4-1</inkml:trace>
  <inkml:trace contextRef="#ctx0" brushRef="#br0" timeOffset="7398.58">3880 340,'-24'35,"-1"-1,-2-1,-61 57,57-61,1 2,1 1,-44 66,68-91,4-6,0 0,0 0,0 0,0 1,1-1,-1 0,0 0,0 0,1 1,-1-1,1 0,-1 1,1-1,0 0,-1 1,1-1,0 0,0 1,0-1,0 1,0-1,1 3,3 0</inkml:trace>
  <inkml:trace contextRef="#ctx0" brushRef="#br0" timeOffset="7909.26">4085 574,'5'0,"7"0,3 0,5 0,3 0,4 0,1 0,-1 0,0 0,-3 0,-2 0,-3 0,-4 0</inkml:trace>
  <inkml:trace contextRef="#ctx0" brushRef="#br0" timeOffset="8456.77">4540 355,'17'31,"1"-2,1 0,42 47,81 71,-119-124,-19-19,-3-2,0-1,0 0,0 1,0-1,0 0,1 0,-1 0,0 0,0 0,1 0,-1 0,1-1,-1 1,0 0,1-1,2 1,-1-3</inkml:trace>
  <inkml:trace contextRef="#ctx0" brushRef="#br0" timeOffset="9006.84">4848 340,'-17'19,"0"1,1 0,1 2,-18 35,-41 100,44-90,22-50,5-12,0 0,1 1,-1-1,1 1,1-1,-2 7,3-12,0 0,0 1,0-1,0 0,0 0,0 0,0 1,0-1,0 0,0 0,0 1,0-1,0 0,0 0,0 0,0 1,1-1,-1 0,0 0,0 0,0 0,0 1,0-1,1 0,-1 0,0 0,0 0,0 0,1 0,-1 0,0 1,0-1,0 0,1 0,-1 0,0 0,0 0,0 0,1 0,-1 0,0 0,0 0,0 0,1 0,-1 0,0 0,0 0,1 0,-1-1,0 1,0 0,0 0,0 0,1 0,-1 0,8-3</inkml:trace>
  <inkml:trace contextRef="#ctx0" brushRef="#br0" timeOffset="9415.94">5010 618,'0'10,"0"8,0 4,0 3,0 2,0-1,0 0,0-2,0-2,0-3,0-1,0-8,0-6,0-8,0-2</inkml:trace>
  <inkml:trace contextRef="#ctx0" brushRef="#br0" timeOffset="9790.34">5024 1,'28'15,"-1"1,-1 2,0 1,-1 0,-2 2,0 1,-1 1,-1 0,-1 2,-1 0,-2 2,0 0,-2 0,12 31,-19-33,-1 0,-1 0,-1 1,-1 0,-1 0,-1 1,-2-1,-1 0,-5 39,0-33,-1 0,-1 0,-2 0,-1-1,-1-1,-2 0,-20 32,15-40,10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19.3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35 130,'1'2,"-1"0,1 1,0-1,-1 0,1 0,0 0,0 0,0 1,1-1,-1-1,0 1,1 0,-1 0,1-1,3 4,34 25,-21-17,50 48,-39-34,33 25,-43-42,-17-10</inkml:trace>
  <inkml:trace contextRef="#ctx0" brushRef="#br0" timeOffset="500.72">543 28,'-87'602,"87"-599,0 15,0-17,-1-1,1 0,0 1,1-1,-1 0,0 1,0-1,0 0,0 1,0-1,0 0,0 0,0 1,1-1,-1 0,0 1,0-1,0 0,0 0,1 1,-1-1,0 0,0 0,1 0,-1 1,0-1,1 0,-1 0,0 0,0 0,1 0,-1 0,0 0,1 1,-1-1,0 0,1 0,-1 0,0 0,1 0,-1 0,0-1,1 1,-1 0,0 0,1 0,5-3</inkml:trace>
  <inkml:trace contextRef="#ctx0" brushRef="#br0" timeOffset="1458.28">676 408,'2'-3,"0"1,0-1,1 1,-1 0,1 0,-1 0,1 1,0-1,0 0,0 1,0 0,0 0,0 0,0 0,0 0,5 0,-6 1,0 1,0 0,0-1,0 1,0 0,0 0,0 0,0 1,-1-1,1 0,0 1,-1-1,1 1,-1-1,1 1,-1 0,0 0,0 0,0 0,0-1,0 2,0-1,0 0,0 3,2 5,0-1,0 0,-1 1,-1-1,0 1,0-1,-1 1,0-1,-1 1,0 0,0-1,-4 13,4-17,0-1,-1 1,0-1,0 1,0-1,0 0,-1 0,1 0,-1 0,0 0,0 0,-1-1,1 1,-1-1,1 0,-1 0,0-1,-1 1,1-1,0 0,-1 0,1 0,-1 0,1-1,-1 0,-5 1,8-1,1-1,0 0,-1 0,1 1,0-1,-1 0,1 0,-1 0,1 0,0-1,-1 1,1 0,0 0,-1-1,1 1,0-1,-1 1,1-1,0 0,0 1,0-1,0 0,0 0,0 0,0 0,0 0,0 0,0 0,0 0,0 0,1-1,-1 1,0 0,1 0,-1-1,1 1,0 0,-1-1,1 1,0 0,0-1,0 1,0-1,0-1,0 0,1 1,-1-1,1 1,0 0,-1-1,1 1,0 0,1-1,-1 1,0 0,1 0,-1 0,1 0,-1 0,1 0,0 0,0 1,0-1,0 1,0-1,0 1,0 0,1 0,2-2,1 2,-1 0,0 0,1 1,-1-1,0 1,1 0,-1 1,1-1,-1 1,0 0,0 0,1 1,-1 0,0-1,0 2,-1-1,1 1,7 5,4 3,-1 2,-1 0,23 26,-28-30</inkml:trace>
  <inkml:trace contextRef="#ctx0" brushRef="#br0" timeOffset="2044.25">1029 394,'0'0,"0"0,0 0,0 0,0-1,-1 1,1 0,0 0,0 0,0 0,0 0,0-1,0 1,0 0,-1 0,1 0,0 0,0-1,0 1,0 0,0 0,0 0,0-1,0 1,0 0,0 0,0 0,0-1,0 1,0 0,0 0,0 0,1 0,-1-1,0 1,0 0,0 0,0 0,0 0,0-1,0 1,1 0,-1 0,0 0,0 0,0 0,0 0,1-1,-1 1,0 0,0 0,16-4,18 2,73 9,57 0,-158-7</inkml:trace>
  <inkml:trace contextRef="#ctx0" brushRef="#br0" timeOffset="2605.77">1542 114,'52'61,"-43"-48,1-1,1 1,0-2,0 1,1-1,0-1,1 0,15 7,-28-16,1 0,0-1,0 1,0-1,0 0,0 1,0-1,0 0,-1 1,1-1,0 0,0 0,0 0,0 0,0 0,0 0,0 0,0 0,0 0,0-1,0 1,0 0,0-1,0 1,0-1,0 1,0-1,-1 1,1-1,0 1,0-1,-1 0,1 1,0-1,-1 0,1 0,0 0,-1 1,1-3,2-6</inkml:trace>
  <inkml:trace contextRef="#ctx0" brushRef="#br0" timeOffset="3091.35">1793 0,'-3'72,"-18"97,1-13,14-96,-4 81,10-141,0 0,1 0,-1 0,0 0,0 0,0 0,0 0,0 0,0 0,0 0,0 0,0 0,0 0,0 0,1 0,-1 0,0 0,0 0,0 0,0 0,0 0,0 0,0 0,0 0,0 0,0 1,0-1,0 0,0 0,1 0,-1 0,0 0,0 0,0 0,0 0,0 0,0 0,0 0,0 0,4-6</inkml:trace>
  <inkml:trace contextRef="#ctx0" brushRef="#br0" timeOffset="3987.84">2012 393,'0'3,"0"2,0 4,0 3,0 1,0 2,0 2,0 2,0 0,0-2,2 0,2-6,-4-4,0-5</inkml:trace>
  <inkml:trace contextRef="#ctx0" brushRef="#br0" timeOffset="5930.81">0 760,'221'-9,"-119"3,122-23,-157 17,0 3,76 0,-95 9,13 0,94 12,-100-6,-1-3,73-6,-24 1,14 0,126 4,-176 4,59 3,122-10,-252 1</inkml:trace>
  <inkml:trace contextRef="#ctx0" brushRef="#br0" timeOffset="7517.27">310 864,'4'1,"0"1,0 0,0 0,0 0,0 1,-1-1,1 1,-1 0,0 0,6 7,3 1,27 22,-7-8,-2 1,-1 1,-1 2,36 48,-51-59,-2 0,1-2,17 19,-29-35,0 0,0 0,0 0,0-1,0 1,0 0,0 0,0 0,0 0,0 0,1 0,-1 0,0-1,0 1,0 0,0 0,0 0,0 0,0 0,0 0,1 0,-1 0,0 0,0 0,0 0,0 0,0 0,1 0,-1 0,0 0,0 0,0 0,0 0,0 0,0 0,1 0,-1 0,0 0,0 0,0 0,0 0,0 0,0 0,1 0,-1 0,0 0,0 0,0 1,0-1,0 0,0 0,0 0,0 0,0 0,1 0,-1 0,0 1,0-1,0 0,0 0,0 0,0 0,0 0,0 0,0 1,0-1,-2-6</inkml:trace>
  <inkml:trace contextRef="#ctx0" brushRef="#br0" timeOffset="8103.78">602 879,'-28'34,"1"1,2 1,1 1,-28 61,46-88,-106 235,109-241,3-7,3-3</inkml:trace>
  <inkml:trace contextRef="#ctx0" brushRef="#br0" timeOffset="9155.5">778 1127,'0'-2,"1"0,0 0,0 1,0-1,0 0,1 1,-1-1,0 1,1-1,-1 1,1 0,-1-1,1 1,0 0,-1 0,1 0,0 0,0 1,0-1,0 0,0 1,0-1,0 1,0 0,0 0,0-1,0 1,0 1,0-1,0 0,0 0,0 1,0-1,0 1,3 1,-3 1,0 1,0-1,0 1,-1-1,1 1,-1 0,0-1,0 1,0 0,-1 0,1 0,-1 0,0 7,-5 59,4-57,0-7,0 0,-1 0,0 0,0 0,0 0,-1-1,0 1,0-1,-1 0,1 1,-1-2,0 1,0 0,-1-1,1 0,-6 4,6-4,0-1,0-1,-1 1,1 0,0-1,-1 0,0 0,1-1,-1 1,0-1,0 0,0 0,0 0,0-1,0 0,0 0,0 0,0 0,0-1,-6-1,10 1,-1 1,1 0,0 0,0-1,-1 1,1-1,0 1,0-1,-1 0,1 1,0-1,0 0,0 0,0 0,0 0,0 0,0 0,0 0,1 0,-1 0,0 0,1 0,-1 0,0-1,1 1,0 0,-1-1,1 1,0 0,0-1,-1 1,1 0,0-1,0 1,0 0,1-1,-1 1,0 0,0-1,1 1,-1 0,2-3,-1 2,1 0,-1 0,1 0,-1 0,1 0,0 1,0-1,0 0,0 1,0-1,0 1,0 0,0 0,1 0,-1 0,0 0,1 0,-1 1,1-1,-1 1,1-1,4 1,-1 1,0 0,0 0,0 1,0 0,0 0,-1 0,1 1,0 0,-1 0,0 0,0 1,0-1,0 1,7 8,1 2,-1 0,0 1,14 24,-21-30</inkml:trace>
  <inkml:trace contextRef="#ctx0" brushRef="#br0" timeOffset="9886.77">1043 1069,'2'0,"4"0,3 0,3 0,4 0,1 0,4 0,3 0,-1 0,2 0,-2 0,-1 0,-3 0,-2 0,-1 0,-4-3,-3 0</inkml:trace>
  <inkml:trace contextRef="#ctx0" brushRef="#br0" timeOffset="10587.63">1557 835,'173'239,"-164"-228,139 179,-139-176,-4-3</inkml:trace>
  <inkml:trace contextRef="#ctx0" brushRef="#br0" timeOffset="11108.17">1821 804,'-96'159,"63"-110,-38 75,26-33,42-88,0-3</inkml:trace>
  <inkml:trace contextRef="#ctx0" brushRef="#br0" timeOffset="11906.34">2012 1217,'0'3,"2"3,2 3,1 2,1 3,-1 3,2 1,-2 0,0 0,-2-1,-1-1,-1 0,2-1,0 0,0-6,-1-6,0-9,-1-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23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72 310,'-23'1,"0"1,0 0,0 2,0 1,1 1,-37 15,44-15,0 0,1 1,0 1,1 1,0 0,0 0,1 1,0 1,0 0,-15 21,25-28,-1 0,1 0,1 0,-1 1,1-1,-1 1,1-1,1 1,-1 0,0-1,1 1,0 5,8 61,-3-39,-3-18,-1 5,2 0,0 1,7 19,-9-39,-1 0,0 1,0-1,1 0,-1 1,0-1,1 0,-1 0,0 0,1 1,-1-1,0 0,1 0,-1 0,1 0,-1 0,0 0,1 0,-1 0,1 0,-1 0,0 0,1 0,-1 0,1 0,-1 0,0 0,1 0,-1 0,0 0,1-1,-1 1,0 0,1 0,-1 0,0-1,1 1,-1 0,0-1,1 1,-1 0,0-1,0 1,0 0,1-1,-1 1,0 0,0-1,0 1,0 0,1-1,22-30,-12 16,-3 7,0 1,0 1,0-1,1 1,0 1,1 0,-1 0,1 1,-1 0,1 0,1 1,-1 1,0 0,1 0,-1 1,1 0,19 2,-24-1,0 1,0 0,0 0,-1 0,1 1,-1 0,1 0,-1 0,1 1,-1 0,0 0,0 0,-1 1,1-1,-1 1,0 0,1 1,-2-1,1 1,-1 0,1-1,-1 2,-1-1,1 0,-1 0,0 1,0-1,0 1,-1 0,0 0,0-1,0 1,-1 6,1 0,0-1,-2 1,1-1,-1 1,-1-1,0 1,-1-1,0 0,-1 0,0 0,0-1,-1 1,-10 14,9-17,0 0,-1-1,0 1,-1-1,0-1,0 1,0-1,0-1,-1 0,0 0,0 0,-1-1,1-1,-1 1,-16 2,15-4,0 0,-1-1,1 0,0 0,-21-3,30 2,1 0,-1 0,1 0,-1 0,1-1,-1 1,1-1,-1 1,1-1,-1 1,1-1,0 0,-1 0,1 0,0 0,-1 0,1 0,0 0,0 0,0 0,0 0,0 0,0-1,1 1,-1-1,0 1,1 0,-1-1,1 1,-1-1,1 1,0-1,-1 1,1-1,0 0,0 1,0-1,0 1,1-1,-1 1,0-1,1 1,-1-1,0 1,1-1,0 1,-1-1,1 1,0 0,0 0,1-3,6-9</inkml:trace>
  <inkml:trace contextRef="#ctx0" brushRef="#br0" timeOffset="926.48">916 74,'-7'4,"0"-1,1 1,0 0,0 0,0 1,1-1,0 1,-1 1,2-1,-1 1,1 0,0 0,-6 9,-6 15,-18 45,6-10,4 1,2 2,3 0,-20 141,38-200,1-1,0 1,1 0,-1 0,2 0,-1-1,2 1,-1-1,1 1,0-1,1 0,-1 0,2 0,-1-1,1 1,10 11,-1-5,0-1,0-1,1 0,1 0,0-2,31 16,-13-6,-25-14,1 0,0-1,0 0,13 5,-19-10,-3-1</inkml:trace>
  <inkml:trace contextRef="#ctx0" brushRef="#br0" timeOffset="1381.11">988 573,'1'6,"0"0,1 1,-1-1,1 0,0 0,0-1,1 1,0 0,0-1,0 0,7 8,47 52,52 29,-59-54,-41-32</inkml:trace>
  <inkml:trace contextRef="#ctx0" brushRef="#br0" timeOffset="1805.54">1194 441,'-72'100,"-94"170,136-218,28-44,6-10</inkml:trace>
  <inkml:trace contextRef="#ctx0" brushRef="#br0" timeOffset="3328.6">1372 574,'164'16,"-144"-16,0 0,1-2,-1 0,0-1,0-2,-1 0,29-11,-30 3,-14 7</inkml:trace>
  <inkml:trace contextRef="#ctx0" brushRef="#br0" timeOffset="4154.89">2032 149,'-29'30,"1"2,2 0,1 2,1 1,3 1,-20 42,28-48,1 0,1 0,2 1,1 1,2-1,1 1,1 0,1 49,4-71,0-1,1 1,0-1,0 1,1-1,0 0,1 0,0 0,0-1,1 1,0-1,0 0,1-1,0 1,1-1,-1 0,11 8,-7-7,1 0,0-1,0 0,1 0,-1-2,1 1,1-1,-1-1,1 0,0-1,0 0,14 0,-14-2</inkml:trace>
  <inkml:trace contextRef="#ctx0" brushRef="#br0" timeOffset="4638.96">1958 647,'5'0,"5"0,2 0,4-3,3 0,0 0,2 0,-1 1,0 1,1 1,-1-1,-1 1,-4-2,-4-4,-4 0</inkml:trace>
  <inkml:trace contextRef="#ctx0" brushRef="#br0" timeOffset="5394.6">2224 413,'12'-4,"0"0,0 1,1 1,0 0,-1 0,1 1,17 1,-27 0,1 1,-1-1,1 1,-1-1,1 1,-1 0,0 1,1-1,-1 0,0 1,0 0,0 0,5 4,-7-5,1 1,-1 0,0 0,1 0,-1 0,0 1,-1-1,1 0,0 0,0 1,-1-1,0 0,1 1,-1-1,0 0,0 1,0-1,0 0,-1 1,1-1,-1 0,-1 5,1-3,-1 0,0 0,0 0,0 0,0-1,-1 1,0-1,1 0,-1 0,0 1,-1-2,1 1,0 0,-1-1,1 0,-1 1,0-1,-6 2,-15 10,25-14,0 0,0 0,-1 0,1 0,0 0,0 0,0 0,-1 0,1 0,0 1,0-1,0 0,-1 0,1 0,0 0,0 1,0-1,0 0,-1 0,1 0,0 1,0-1,0 0,0 0,0 0,0 1,0-1,0 0,0 0,0 1,0-1,0 0,0 0,0 1,0-1,0 0,0 0,0 1,0-1,0 0,0 0,0 1,13 4,31-1,-30-3,-6 0,0 1,-1 0,1 0,-1 1,0 0,1 0,-2 1,1 0,0 0,-1 0,1 1,7 7,-12-9,1 0,-1 0,0-1,1 1,-1 1,-1-1,1 0,0 0,-1 1,0-1,1 1,-1-1,-1 1,1 0,-1-1,1 1,-1 0,0 0,0-1,0 1,-1 0,0-1,1 1,-1 0,0-1,-1 1,1-1,-3 5,2-5,-1 0,1 0,-1-1,0 1,0 0,0-1,0 0,-1 1,1-1,0-1,-1 1,0 0,1-1,-1 0,0 0,0 0,0 0,1-1,-1 1,0-1,-4 0,1 0,1 0,-1 0,1 0,-1-1,1 0,-1 0,1-1,0 1,0-1,0-1,0 1,-6-4,5-2,3 1</inkml:trace>
  <inkml:trace contextRef="#ctx0" brushRef="#br0" timeOffset="6079.29">2471 193,'24'22,"-2"1,-1 1,-1 1,-1 1,-1 1,-1 0,-2 1,-1 1,-1 0,15 50,-19-46,-2 2,-1-1,2 48,-8-69,1 1,-2 0,0-1,-1 1,0-1,-1 1,0-1,-1 0,0 0,-2 0,-9 18,14-29,0 0,0 0,-1 0,1 0,-1 0,1-1,-1 1,1 0,-1-1,0 1,0-1,0 0,0 0,-4 2,1-3</inkml:trace>
  <inkml:trace contextRef="#ctx0" brushRef="#br0" timeOffset="7026.1">2605 1,'20'10,"-1"1,0 1,-1 1,0 1,-1 0,0 1,-2 1,1 1,-2 0,0 1,19 33,17 39,60 142,-100-205,-1-1,-1 1,-2 1,0-1,-2 1,-1 0,-1 0,-4 56,0-66,-1 0,0 0,-2 0,0 0,-1 0,-1-1,0 0,-1 0,-1-1,-1 0,0-1,-1 0,-1 0,-19 18,15-19,10-9,0 0,0 1,0-1,0 1,1 0,0 1,1-1,-7 11,11-14,1-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16.1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4,'2'8,"0"0,1-1,-1 1,2 0,-1-1,1 0,0 0,1 0,0 0,0-1,11 12,2 4,16 23,-9-10,33 36,-51-63,1 0,0 0,1-1,0 0,0-1,0 0,1 0,0-1,15 6,-13-9,-3-2</inkml:trace>
  <inkml:trace contextRef="#ctx0" brushRef="#br0" timeOffset="570.78">397 296,'-32'146,"11"-61,-16 155,31-166,1-32,3 77,2-119</inkml:trace>
  <inkml:trace contextRef="#ctx0" brushRef="#br0" timeOffset="1084.96">529 633,'3'0,"3"0,3 0,2 0,5 0,4 0,4-3,3 0,2 0,0-2,-1 0,-4 0,-2 2,-9-1,-6-3,-4 0</inkml:trace>
  <inkml:trace contextRef="#ctx0" brushRef="#br0" timeOffset="1824.62">1205 1,'-30'45,"2"1,2 2,2 1,2 0,-24 83,38-104,1 0,1 0,2 0,0 0,3 1,0-1,4 33,-2-46,1-1,1 0,1 1,0-2,1 1,0 0,1-1,0 0,2 0,-1-1,1 0,1 0,0-1,1 0,19 17,-24-24,18 14,-22-17,0-1,0 1,0-1,-1 0,1 1,0-1,0 0,0 1,0-1,0 0,-1 0,1 0,0 0,0 0,0 0,0 0,0 0,0 0,0 0,0 0,-1-1,1 1,0 0,0-1,0 1,1-1,3-5</inkml:trace>
  <inkml:trace contextRef="#ctx0" brushRef="#br0" timeOffset="2245.94">1205 602,'8'-3,"4"0,6 0,2 0,0 4,2 1,0 1,-2-1,-2 0,-3-4,-8 0,-4-3,-3-1</inkml:trace>
  <inkml:trace contextRef="#ctx0" brushRef="#br0" timeOffset="2746.67">1499 324,'-1'139,"3"149,-2-277,1-1,0 1,1-1,5 17,-4-32,-3-5</inkml:trace>
  <inkml:trace contextRef="#ctx0" brushRef="#br0" timeOffset="3351.87">1498 14,'45'43,"-26"-27,-1 2,-1 0,0 1,-2 1,17 25,-9-4,-2 1,-1 1,-2 1,-2 0,9 48,-20-72,-1-1,-2 1,0 0,-1-1,-1 1,0 0,-2 0,0 0,-1-1,-2 1,0-1,0 0,-2 0,-14 27,17-39,-1 0,0-1,0 0,0 0,-1-1,0 1,-6 4,4-4,-1 2</inkml:trace>
  <inkml:trace contextRef="#ctx0" brushRef="#br0" timeOffset="3842.84">1924 469,'2'0,"4"0,6 3,3 0,1 0,4 0,0-1,-1-1,2 2,0 1,-2-1,-1-1,-1 0,-4-3,-3-5,-5 0</inkml:trace>
  <inkml:trace contextRef="#ctx0" brushRef="#br0" timeOffset="4218.02">1940 631,'10'0,"8"0,4 0,3 0,-1 0,-1 0,-2 0,-3 0,-1 0,-2 0,0 0,-1 0,-2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08.3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6,'3'0,"0"2,3 4,2 3,3 3,1 1,2 1,1 2,0-1,0 0,0 0,1 0,-1 0,-1 0,1-2,0-5,0-2,-3-3</inkml:trace>
  <inkml:trace contextRef="#ctx0" brushRef="#br0" timeOffset="447.53">265 0,'-17'85,"4"0,4 0,3 146,9-202,0-20</inkml:trace>
  <inkml:trace contextRef="#ctx0" brushRef="#br0" timeOffset="1059.8">498 278,'0'37,"1"1,3 0,0-1,3 0,16 56,-12-77,-10-16,-1 0,1 0,-1 0,0 0,1-1,-1 1,1 0,-1 0,1-1,-1 1,0 0,1-1,-1 1,0 0,1-1,-1 1,0 0,0-1,1 1,-1-1,0 1,0-1,0 1,1 0,-1-1,0 1,0-1,0 1,0-1,0 1,0-1,0 1,0-1,0 1,0-1,0 0,1-1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06.0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1'7,"0"-1,0 1,1-1,0 0,0 0,0 1,1-1,0-1,0 1,1 0,7 9,54 60,-47-57,10 11,2 0,1-3,36 26,-66-52,-1 1,1-1,-1 1,1-1,0 1,-1-1,1 1,0-1,-1 0,1 1,0-1,-1 0,1 0,0 1,0-1,-1 0,1 0,0 0,0 0,-1 0,1 0,0 0,0 0,-1-1,1 1,0 0,0 0,-1 0,1-1,0 1,-1 0,1-1,0 1,-1-1,1 1,-1-1,2 0,-1-1,0 0,0 0,-1 0,1 0,-1 0,1 0,-1 0,1-1,-1 1,0 0,0 0,0-3,-2-12</inkml:trace>
  <inkml:trace contextRef="#ctx0" brushRef="#br0" timeOffset="611.71">265 14,'-8'6,"1"0,0 1,0 0,1 0,0 0,0 1,1 0,0 0,-6 11,3-5,-78 153,38-68,48-99,1 0,-1 0,0 0,0 0,0 0,1 0,-1 0,0 0,0 0,0 0,1 0,-1 0,0 0,0 0,0 0,1 0,-1 0,0 0,0 0,0 0,0 1,1-1,-1 0,0 0,0 0,0 0,0 1,0-1,1 0,-1 0,0 0,0 0,0 1,0-1,0 0,0 0,0 0,0 1,0-1,0 0,0 0,0 0,0 1,0-1,0 0,0 0,0 0,0 1,0-1,0 0,0 0,0 0,0 1,0-1,-1 0,1 0,0 0,0 0,0 1,0-1,0 0,-1 0,1 0,0 0,0 0,0 0,-1 1,16-8,-14 6,13-6</inkml:trace>
  <inkml:trace contextRef="#ctx0" brushRef="#br0" timeOffset="1363.13">398 206,'15'207,"-11"-180,2-25,3-14,-5 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37.0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00 235,'-40'8,"15"-5,1 1,0 1,0 2,1 0,0 1,0 2,-41 23,61-30,0-1,1 1,0 0,-1 0,1 0,0 0,0 0,1 0,-1 1,1-1,-1 0,1 1,0 0,0-1,1 1,-1-1,1 6,2 73,0-45,-3 16,0-28,1 0,3 26,2-53,-1-1,0 0,0 0,0 0,0 0,-1-1,1 1,5-9,-5 7,6-3,-1 0,1 0,0 1,1 1,0-1,0 2,0-1,1 2,0-1,0 2,16-4,-21 5,0 1,0 0,1 0,-1 0,0 1,0 0,1 1,-1-1,0 2,0-1,0 1,0 0,0 0,0 1,-1-1,1 2,-1-1,1 1,-1 0,10 9,-13-9,0 0,0 0,0 0,-1 0,0 1,0-1,0 1,0-1,-1 1,0 0,0 0,0-1,0 1,-1 0,0 0,0 0,0 0,-1 0,1 0,-1 0,0-1,-1 1,-2 6,2-5,-1 1,1-1,-1 1,-1-1,0 0,1 0,-2-1,1 1,-1-1,0 0,0 0,0-1,0 1,-1-1,-10 6,-3-2,0-1,0-1,-28 5,38-9,0 0,0-1,0-1,-1 1,1-1,0-1,0 0,0 0,-15-4,16 1</inkml:trace>
  <inkml:trace contextRef="#ctx0" brushRef="#br0" timeOffset="903.3">871 14,'-39'47,"3"1,1 1,2 2,-30 66,52-97,2 0,1 0,0 1,1 0,1 1,2-1,0 1,1 0,1 0,1 0,1 0,5 40,-3-45,2-2,0 1,1 0,0-1,2 0,0 0,0 0,1-1,1-1,0 1,1-1,1-1,0 0,0 0,1-1,1-1,0 0,15 9,-25-17,-1 0,1-1,-1 1,1-1,0 0,0 0,0 0,0 0,0 0,0-1,5 1,-6-1,0-1,0 1,0-1,0 1,-1-1,1 0,0 1,-1-1,1 0,-1 0,1 0,-1-1,1 1,-1 0,1 0,-1-1,0 1,0-1,0 1,1-3,5-7</inkml:trace>
  <inkml:trace contextRef="#ctx0" brushRef="#br0" timeOffset="1631.86">871 381,'5'1,"1"0,-1 0,0 0,0 1,0 0,0 0,0 0,0 0,-1 1,7 4,46 37,-44-33,204 201,-175-168,-38-40,-4-5</inkml:trace>
  <inkml:trace contextRef="#ctx0" brushRef="#br0" timeOffset="2055.47">1194 310,'-12'9,"-7"10,-3 2,0 4,-1 2,1 2,-1 0,1 1,1 0,3 0,-2 0,4 0,1-3,1-3,3-4,3-2,3-5</inkml:trace>
  <inkml:trace contextRef="#ctx0" brushRef="#br0" timeOffset="2606.77">1636 323,'-3'10,"0"6,0 2,0 1,2 3,-1-1,4 1,1 3,1 1,-2-1,3 0,-1 1,0-1,-1-3,-1-2,-1-3,-3-6,-1-5</inkml:trace>
  <inkml:trace contextRef="#ctx0" brushRef="#br0" timeOffset="3064.82">1460 456,'305'15,"-211"-29,-83 13</inkml:trace>
  <inkml:trace contextRef="#ctx0" brushRef="#br0" timeOffset="3994.72">1943 250,'10'-8,"1"1,-1 1,2 0,-1 1,0 0,1 0,0 1,0 1,1 0,-1 1,0 0,1 1,23 0,-35 1,1 1,0-1,0 0,-1 1,1-1,0 1,-1 0,1-1,0 1,-1 0,1 0,-1 0,1 0,-1 0,0 0,1 1,-1-1,0 0,0 1,0-1,0 1,0-1,1 4,-1-2,0 1,-1-1,1 1,-1-1,1 1,-1 0,-1-1,1 1,0-1,-1 1,-1 4,0 2,-1-1,-1 0,0 0,0 0,0-1,-1 1,-1-1,-7 9,-5-2,15-13,0 0,0 0,0 1,0 0,0-1,0 1,0 0,1 0,0 1,-3 3,5-6,1 0,-1-1,0 1,1 0,-1-1,1 1,-1 0,1-1,-1 1,1-1,-1 1,1-1,0 1,-1-1,1 1,0-1,0 1,-1-1,1 0,0 0,0 1,-1-1,1 0,1 0,28 8,-21-5,11 3,0 1,-1 1,1 1,-1 1,-1 1,18 13,-32-22,0 1,-1 0,1 0,0 1,-1-1,0 1,0 0,0 0,0 0,0 0,-1 0,0 0,0 1,0-1,0 1,-1 0,0-1,0 1,0 0,0 0,-1 0,0 0,0 0,0-1,-1 1,1 0,-1 0,0 0,-1-1,1 1,-1 0,-3 6,2-6,-1 0,0 0,0 0,0-1,0 1,-1-1,1 0,-1 0,0 0,0-1,-1 0,1 0,-1 0,0-1,1 0,-1 0,0 0,0-1,-8 2,-6 0,0-1,0-1,-1-1,-31-3,32-3,17 2</inkml:trace>
  <inkml:trace contextRef="#ctx0" brushRef="#br0" timeOffset="4825.3">2224 1,'58'37,"-11"-8,45 38,-77-54,0 1,-1 0,0 1,-1 1,-1 0,16 27,-15-20,-1 0,-1 1,-2 1,0-1,-1 2,-2-1,0 1,-2 0,-1 0,-1 0,-1 0,-1 0,-2 0,0 1,-2-1,-1-1,-1 1,-1-1,-19 46,19-55,0 0,-1-1,-1 0,0 0,-16 18,19-2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32.06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93,'0'4,"1"1,0-1,0 1,0-1,0 0,1 0,0 0,0 1,0-2,0 1,4 4,36 44,-22-29,27 41,-29-39,1 0,0-1,46 42,-44-54,-20-11,-1-1,0 0,1 0,-1 1,1-1,-1 0,0 0,1 0,-1 0,1 0,-1 0,1 1,-1-1,1 0,-1 0,1 0,-1-1,0 1,1 0,-1 0,1 0,-1 0,1 0,-1 0,1-1,-1 1,0 0,1 0,-1-1,0 1,1 0,-1-1,0 1,1 0,-1-1,0 1,1 0,-1-1,0 1,0-1,0 1,1 0,-1-1,0 1,0-1,0 0,0-7</inkml:trace>
  <inkml:trace contextRef="#ctx0" brushRef="#br0" timeOffset="506.04">353 163,'-12'18,"0"1,1 0,1 1,1 0,1 1,-10 37,-16 133,3-18,30-168,0-5</inkml:trace>
  <inkml:trace contextRef="#ctx0" brushRef="#br0" timeOffset="1446.77">691 88,'24'312,"-7"-160,-17-146,-3-7,1-5</inkml:trace>
  <inkml:trace contextRef="#ctx0" brushRef="#br0" timeOffset="1816.65">557 366,'15'-5,"13"-4,8-1,4 0,2 0,2 1,-2-2,-3 1,-5 3,-7 2,-5 3,-6-2,-8 0,-9-1,-3-1</inkml:trace>
  <inkml:trace contextRef="#ctx0" brushRef="#br0" timeOffset="2332.6">1118 0,'13'469,"-8"-414,-2-35,-1-1,-1 32,-3-44</inkml:trace>
  <inkml:trace contextRef="#ctx0" brushRef="#br0" timeOffset="2775.45">1529 222,'12'-3,"12"0,10-1,3-1,3 0,-2 1,-3 1,-5 1,-6 0,-5-1,-10 0,-6 0</inkml:trace>
  <inkml:trace contextRef="#ctx0" brushRef="#br0" timeOffset="3274.95">1529 310,'5'2,"4"2,3-1,2 2,4 0,3-1,4-1,-1-1,2-1,0 0,-1-1,-2-3,-3 0,-3-1,0 2,-7 0,-5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3:46.6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2 161,'0'1,"-1"0,1 0,0 1,-1-1,1 0,0 0,0 0,0 1,0-1,0 0,0 0,0 1,0-1,0 0,1 0,-1 1,0-1,1 0,-1 0,1 0,0 0,-1 0,1 0,1 2,19 29,-18-29,25 31,3-1,1-1,60 46,-29-26,-40-27,12 8,-35-33,1 0,-1-1,1 1,-1 0,1 0,-1-1,0 1,1 0,-1-1,1 1,-1 0,0-1,1 1,-1-1,0 1,1-1,-1 1,0-1,0 1,1-1,-1 1,0-1,0 1,0-1,0 1,0-1,0 1,0-1,0 1,0-1,0 1,0-1,0 1,0-1,0 1,-1-2,1-26,0 27,0-15</inkml:trace>
  <inkml:trace contextRef="#ctx0" brushRef="#br0" timeOffset="519.8">602 103,'-11'28,"1"0,1 1,2 0,-7 52,3-19,6-34,-16 77,-9 137,32-227,2-16</inkml:trace>
  <inkml:trace contextRef="#ctx0" brushRef="#br0" timeOffset="1197.98">853 161,'14'92,"-6"-26,-4-43,-1 0,-1 1,-1-1,-1 0,-3 24,3-47,0 1,0-1,0 0,0 0,0 0,0 0,0 1,0-1,0 0,0 0,0 0,0 1,0-1,0 0,-1 0,1 0,0 0,0 1,0-1,0 0,0 0,0 0,0 0,-1 0,1 0,0 1,0-1,0 0,0 0,0 0,-1 0,1 0,0 0,0 0,0 0,-1 0,1 0,0 0,0 0,0 0,0 0,-1 0,1 0,0 0,0 0,0 0,-1 0,-2-3</inkml:trace>
  <inkml:trace contextRef="#ctx0" brushRef="#br0" timeOffset="1621.47">749 396,'10'-5,"6"-4,5-1,1-1,3 2,-2 2,2 2,-2 2,-2 1,-3 2,2 0,-1 1,-1-1,-1 0,-1-2,0-1,-4-2,-3-1</inkml:trace>
  <inkml:trace contextRef="#ctx0" brushRef="#br0" timeOffset="2088.34">1131 103,'7'26,"-2"1,-1 0,-1 0,-1 51,1 16,3 123,-6-210</inkml:trace>
  <inkml:trace contextRef="#ctx0" brushRef="#br0" timeOffset="2645.87">1586 308,'3'0,"3"0,3 0,3 2,3 2,6-1,5-1,4 0,5-1,0 0,3-3,-3-2,-5 1,-6-2,-8 0,-13 0,-8 2,-5 1</inkml:trace>
  <inkml:trace contextRef="#ctx0" brushRef="#br0" timeOffset="3178.9">1586 441,'40'0,"1"-2,0 3,1 1,-1 3,43 9,-83-14,0 1,-1-1,1 0,-1 0,1 0,0 0,-1 0,1 0,-1 0,1 0,0 0,-1 0,1 0,-1 0,1 0,0 0,-1 0,1-1,-1 1,1 0,0 0,-1-1,1 1,-1 0,1-1,-1 1,0-1,1 1,-1 0,1-1,-1 1,0-1,1 1,-1-1,0 0,1 1,-1-2,2-6</inkml:trace>
  <inkml:trace contextRef="#ctx0" brushRef="#br0" timeOffset="5134.05">2687 87,'-39'0,"1"1,0 2,-1 1,1 3,1 0,-41 15,59-16,11-4,0 1,1 0,-1 0,1 0,-14 9,19-10,1-1,-1 0,1 1,-1-1,1 1,0-1,0 1,0-1,0 1,0 0,0 0,1 0,-1-1,0 1,1 0,-1 0,1 0,0 0,0 0,0 0,0 0,0 0,0 0,0 0,1 0,-1 0,1 0,-1-1,2 4,13 35,-3-1,8 44,-20-82,0 0,0 0,0-1,0 1,1 0,-1 0,0 0,0 0,1-1,-1 1,1 0,-1 0,1-1,-1 1,1 0,-1 0,1-1,-1 1,1-1,0 1,0-1,-1 1,1-1,0 1,0-1,-1 0,1 1,0-1,0 0,0 0,0 1,-1-1,1 0,0 0,0 0,0 0,0 0,0 0,0 0,-1-1,1 1,0 0,0 0,0-1,0 1,-1 0,1-1,0 1,0-1,-1 1,2-2,48-35,-29 21,-14 12,0-1,1 2,0-1,0 1,0 0,0 0,0 1,1 0,-1 1,1 0,-1 0,1 1,-1 0,1 0,14 3,-17-1,-1 0,1 0,-1 0,0 1,0-1,0 1,0 1,0-1,-1 1,1-1,-1 1,0 1,0-1,-1 0,1 1,-1 0,0 0,0 0,-1 0,1 0,-1 1,0-1,-1 1,2 6,-1-5,-1-1,0 0,0 0,-1 0,1 0,-1 1,-1-1,1 0,-1 0,0 0,0 1,-1-1,0 0,0-1,0 1,-1 0,0-1,0 1,0-1,-5 6,2-5,0 0,0-1,-1 1,1-1,-1-1,-1 1,1-1,-1 0,1-1,-1 0,0 0,0 0,-1-1,-11 1,6 0,0-1,0 0,-1-1,1-1,-1 0,1-1,0-1,0 0,-27-8,40 10,0 0,1 0,-1 0,1 0,-1 0,0-1,1 1,-1 0,1 0,-1-1,1 1,-1-1,1 1,-1 0,1-1,-1 1,1-1,-1 1,1-1,0 1,-1-1,1 1,0-1,0 0,-1 1,1-1,0 1,0-1,0 0,0 1,0-1,-1 0,1 1,0-1,1 0,-1-1,1 1,0 0,0 0,0 0,0 0,0 0,0 0,1 0,-1 0,0 0,0 0,1 1,-1-1,2 0,13-6</inkml:trace>
  <inkml:trace contextRef="#ctx0" brushRef="#br0" timeOffset="5710.37">3011 279,'3'5,"0"4,5 5,4 4,1 3,3 2,-1 4,4-1,0 0,2 0,0 2,-1-3,-1-2,-2-2,-4-4,-1-1,-3-5,-3-6</inkml:trace>
  <inkml:trace contextRef="#ctx0" brushRef="#br0" timeOffset="6138.63">3216 249,'-12'12,"-7"8,-5 4,-1 3,1 3,0 1,1 2,0 1,1 0,2-2,2-3,1-4,4-4,2-3,5-9,5-9,4-10,1-3</inkml:trace>
  <inkml:trace contextRef="#ctx0" brushRef="#br0" timeOffset="7447.37">3862 176,'-1'15,"0"-1,-2 1,-5 21,-5 30,8-9,2 0,11 114,-2-149,-7-26</inkml:trace>
  <inkml:trace contextRef="#ctx0" brushRef="#br0" timeOffset="7842.55">3671 380,'107'2,"111"-4,-216 2,0 0,0 0,0 0,0-1,0 1,0-1,0 1,0-1,-1 0,1 1,0-1,0 0,-1 0,1 0,0-1,-1 1,1 0,-1-1,0 1,3-3,0-5</inkml:trace>
  <inkml:trace contextRef="#ctx0" brushRef="#br0" timeOffset="8350.65">4244 30,'0'527,"0"-533</inkml:trace>
  <inkml:trace contextRef="#ctx0" brushRef="#br0" timeOffset="9255.15">4816 0,'-32'7,"1"1,0 1,-36 17,55-20,-1 0,1 1,1 0,-1 1,1 0,1 1,-1 0,2 1,-1 0,-9 14,15-19,1-1,0 1,1 0,-1 0,1 0,0 0,0 1,-1 7,3-12,0-1,0 1,0 0,0-1,0 1,0-1,0 1,0 0,0-1,0 1,0 0,1-1,-1 1,0-1,0 1,1-1,-1 1,0-1,1 1,-1-1,1 1,-1-1,1 1,-1-1,0 0,1 1,0-1,0 1,1-1,0 1,0-1,0 0,0 0,0 0,0 0,0 0,0 0,0-1,0 1,0-1,0 1,3-2,11-4,0 1,0 1,0 0,1 1,-1 1,1 0,29 2,-40 1,1 0,-1 0,1 1,-1 0,1 0,-1 0,0 1,0 0,0 0,0 1,-1 0,0 0,1 0,-1 0,0 1,-1 0,1 0,-1 0,0 0,-1 1,1 0,3 8,-5-9,1-1,-1 1,0 1,0-1,-1 0,0 0,1 1,-2-1,1 0,-1 1,0-1,0 1,0-1,-1 1,0-1,0 0,0 1,-1-1,1 0,-6 9,4-8,-1-1,0 1,0-1,-1 0,0 0,0-1,0 1,0-1,-1-1,1 1,-1-1,0 1,0-2,0 1,-1-1,-10 3,-19 4,0-3,-54 4,74-9</inkml:trace>
  <inkml:trace contextRef="#ctx0" brushRef="#br0" timeOffset="10885.26">778 998,'260'0,"-265"0</inkml:trace>
  <inkml:trace contextRef="#ctx0" brushRef="#br0" timeOffset="11433.93">1116 779,'1'68,"3"0,3 0,3-1,25 90,-35-157,0 1,0 0,0 0,0 0,0 0,1 0,-1 0,0-1,1 1,-1 0,1 0,-1 0,1-1,-1 1,1 0,-1-1,1 1,0 0,-1-1,1 1,0-1,-1 1,3 0,0-4</inkml:trace>
  <inkml:trace contextRef="#ctx0" brushRef="#br0" timeOffset="13162.77">3907 968,'34'13,"-5"-2,3-6,1-2,0-1,-1-2,40-4,-47-2,-16 3</inkml:trace>
  <inkml:trace contextRef="#ctx0" brushRef="#br0" timeOffset="13679.84">4421 720,'-3'58,"-10"58,-2 52,16-42,-1-120</inkml:trace>
  <inkml:trace contextRef="#ctx0" brushRef="#br0" timeOffset="16444.25">1 1262,'28'11,"0"-2,1-1,-1-1,2-2,-1 0,1-2,32-1,25 4,-14-3,0-4,107-12,59-3,128 30,-49-12,-174-3,88-14,-30 6,-139 5,256-8,-47-5,103 1,-37 31,-95 0,-185-16,51 0,120 14,-143-7,128-6,-81-3,-25 5,115-4,-222 1,1 1,-1-1,1 1,-1-1,1 0,-1 1,1-1,-1 0,0 0,1 0,-1 0,0 0,0-1,0 1,1 0,-2 0,1-1,0 1,0-1,0 1,0 0,-1-1,1 0,-1 1,1-1,-1 1,0-1,0 0,0 1,1-1,-2-1,3-1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4:05.0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0 557,'6'1,"-1"0,1 1,-1 0,1 0,-1 0,0 1,0 0,0 0,8 6,16 8,-7-5,0 1,-1 0,-1 2,0 0,0 2,-2 0,0 0,25 35,-42-52,-1 1,0-1,1 1,-1-1,0 0,1 1,-1-1,0 1,0-1,1 1,-1-1,0 1,0-1,0 1,0-1,0 1,0 0,0-1,0 1,0-1,0 1,0-1,0 1,0-1,-1 2,-2 2</inkml:trace>
  <inkml:trace contextRef="#ctx0" brushRef="#br0" timeOffset="589.91">626 512,'-2'30,"-10"56,-1 4,11-64,-31 291,33-316,0 1,-1-1,1 0,0 1,-1-1,1 1,-1-1,1 1,-1-1,0 0,1 1,-1-1,0 0,-1 2,0-8</inkml:trace>
  <inkml:trace contextRef="#ctx0" brushRef="#br0" timeOffset="1093.42">861 659,'12'3,"10"0,5-2,4-2,-2 0,1-3,-4-1,-3 1,-3 1,-3 1,-6 1,-6-2,-5-1,-3 1</inkml:trace>
  <inkml:trace contextRef="#ctx0" brushRef="#br0" timeOffset="1565.16">759 778,'18'5,"1"-1,0 0,0-1,35 0,78-7,-124 4,1-1,52-4,-56 4,-1 1,1-1,-1 0,0 0,1-1,-1 1,0-1,0 0,8-5,-6 0</inkml:trace>
  <inkml:trace contextRef="#ctx0" brushRef="#br0" timeOffset="2816.45">1610 295,'-13'1,"0"-1,0 2,0 0,0 0,0 1,1 1,-1 0,1 1,0 0,0 1,0 0,1 1,0 0,-11 10,18-12,0 2,0-1,1 0,-1 1,1 0,1-1,-1 1,1 0,1 1,-3 11,-2 75,6-94,0 1,0 0,0-1,0 1,0-1,0 1,0 0,1-1,-1 1,0-1,1 1,-1 0,0-1,1 1,-1-1,0 1,1-1,-1 0,1 1,-1-1,1 1,-1-1,1 0,-1 1,1-1,0 0,-1 0,1 1,-1-1,1 0,0 0,-1 0,1 0,0 0,-1 0,1 0,-1 0,1 0,0 0,-1 0,1 0,0 0,-1-1,1 1,-1 0,1 0,-1-1,1 1,0-1,44-19,-25 10,-12 7,1 0,0 1,-1-1,1 2,1-1,-1 1,0 1,0 0,0 0,0 1,0 0,0 0,0 1,0 0,0 1,0 0,-1 0,11 6,-10-3,1 0,-1 0,-1 1,1 1,-1-1,-1 2,1-1,-1 1,-1 0,1 0,-2 0,1 1,-1 0,5 16,-5-12,-2-1,1 1,-2 0,0 0,0 0,-1 0,-1 0,0 0,-1 0,-1 0,0 0,-7 22,7-29,0 0,-1 0,0-1,0 1,-1-1,0 0,0 1,0-2,0 1,-1 0,0-1,-1 0,1 0,-1-1,0 1,0-1,0-1,0 1,-1-1,0 0,1 0,-1-1,0 0,0 0,-13 1,5-1,0 0,0-1,0-1,0 0,0-1,0-1,-28-7,42 9,1 0,-1 0,0 0,0-1,1 1,-1-1,0 1,0 0,1-1,-1 1,0-1,1 1,-1-1,1 0,-1 1,1-1,-1 0,1 1,-1-1,1 0,0 1,-1-1,1 0,0 0,0 0,-1 1,1-1,0 0,0 0,0 0,0 0,0 1,0-1,0 0,1-1,0-1,0 1,0 0,0 0,0 0,1 0,-1 0,1 0,-1 0,1 0,3-2,7-6</inkml:trace>
  <inkml:trace contextRef="#ctx0" brushRef="#br0" timeOffset="3289.84">1874 822,'1'4,"1"1,0-1,0 0,0 0,1 0,-1-1,1 1,0 0,0-1,5 5,4 5,11 17,2-1,0-2,2 0,1-2,1-1,1-1,1-2,0 0,2-3,45 20,-76-37,0 0,0 0,0 0,1 0,-1-1,0 1,0 0,0-1,1 1,-1-1,0 0,1 0,-1 0,0 0,0 0,1 0,-1-1,0 1,4-2,1-4</inkml:trace>
  <inkml:trace contextRef="#ctx0" brushRef="#br0" timeOffset="3850.35">2168 718,'-60'84,"4"2,-53 111,80-143,23-43</inkml:trace>
  <inkml:trace contextRef="#ctx0" brushRef="#br0" timeOffset="6017.16">2755 529,'3'40,"13"75,-3-36,-8-9,-3-42,7 46,-5-65,-1-9,0-16,-2 2</inkml:trace>
  <inkml:trace contextRef="#ctx0" brushRef="#br0" timeOffset="6512.87">2607 747,'365'-15,"-349"16,-12 0,1-1,0 0,0 0,-1 0,1-1,0 1,0-1,-1 0,1-1,8-2,-4-3</inkml:trace>
  <inkml:trace contextRef="#ctx0" brushRef="#br0" timeOffset="7029.63">3224 324,'2'197,"-4"207,1-400,2-1,-1 1,0-1,-1 0,1 1,-1-1,1 0,-1 0,0 0,0 0,0 0,-1 0,-1 4,-3-2</inkml:trace>
  <inkml:trace contextRef="#ctx0" brushRef="#br0" timeOffset="8261.68">3460 411,'-6'31,"-3"50,7-58,0 0,-1 0,-2-1,-11 37,16-58,-1-1,1 1,0-1,0 0,0 1,0-1,-1 1,1-1,0 1,0-1,0 1,0-1,0 1,0-1,0 0,0 1,0-1,0 1,1-1,-1 1,0-1,0 1,0-1,0 0,1 1,-1-1,0 1,0-1,1 0,-1 1,0-1,1 0,-1 1,0-1,1 0,0 1,22 1,31-13,-49 9,12-2,0 1,0 0,0 1,0 1,0 0,0 1,27 4,-43-3,0-1,0 0,0 0,1 0,-1 0,0 0,0-1,0 1,0 0,0 0,0-1,0 1,0 0,0-1,-1 1,1-1,0 1,0-1,0 0,0 1,-1-1,1 0,0 1,0-1,-1 0,1 0,0-1,0-1,1-1,-1 1,0 0,0-1,0 1,-1-1,1 1,-1-6,0-6,-1 0,-4-29,-7-13,19 104,-3 2,-1-1,-3 0,-8 68,1 51,7-162,0 17,0-35,0-5,0 0</inkml:trace>
  <inkml:trace contextRef="#ctx0" brushRef="#br0" timeOffset="13363.74">3857 16,'-129'-16,"32"21,1 4,-121 27,17-3,37-14,-203-3,155-1,98-17,-149 4,202 6,0 2,-88 27,-36 8,96-33,51-8,1 2,-58 16,26-4,-1-4,-1-2,-109 4,166-16,0-1,1-1,-1 0,0-1,0 0,1 0,-23-11,17 7,1 0,-35-6,23 8,11 1,-1 1,0 0,0 1,0 1,0 1,-1 1,1 1,0 0,-30 8,-8 7,0-4,-1-1,-109 6,104-8,61-9,-1-1,1 1,-1-1,1 1,-1 0,1 0,-1 0,1 0,0 0,0 0,-1 1,1-1,0 1,0 0,0 0,1-1,-1 1,0 0,1 0,-1 1,-1 2,4 2,0-1,1 0,0 0,0 1,0-1,1 0,-1 0,1-1,1 1,-1-1,5 6,3 6,7 17,-2-1,-1 2,-2 0,15 64,13 151,-38-227,13 76,-8-65,-2 0,-2 1,-1-1,-3 54,-6-59,5-27,0 0,0 0,1 1,-1-1,1 0,-1 1,1-1,0 1,0-1,0 1,1 3,0-5,-1 0,1 0,0 0,0 0,1 0,-1 0,0 0,0 0,0-1,1 1,-1 0,0-1,1 1,-1-1,0 0,1 1,-1-1,1 0,-1 0,0 0,1 0,-1 0,1 0,-1 0,3-1,92-6,-63 4,1 1,59 3,265 25,-34 5,-127-7,-101-14,-30-2,0-2,0-4,67-5,95-6,-20 3,-101-3,22 0,242-49,37-39,-389 92,376-107,-249 79,-78 22,-49 9,0-1,0 0,23-8,-40 10,0-1,0 1,0 0,-1 0,1-1,0 1,-1-1,0 1,1-1,-1 0,0 0,0 0,0 1,0-1,0 0,0 0,0 0,-1-1,1 1,-1 0,0 0,1 0,-1-4,-1-59,-1 41,1-78,-10-168,5 131,-3-13,5 126,-2 0,-1 1,-13-32,-3-20,22 72,0 0,0-1,0 1,1 0,0-1,0 1,0 0,0-1,1 1,0 0,0 0,4-9,0 8,1 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4:47.4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 99,'-1'312,"-3"-356,1 15,1 0,1 0,2 0,4-35,-3 55,0 0,0 0,1 1,0-1,1 1,-1 0,2 0,-1 0,1 0,0 1,1-1,0 1,0 1,0-1,1 1,0 0,0 1,9-5,-7 4,0 1,1 0,0 1,0 0,0 0,0 1,1 0,-1 1,1 0,13 0,-21 2,1 0,-1 0,1 1,-1-1,1 1,0 0,-1 0,0 0,1 0,-1 0,0 1,1 0,-1-1,0 1,0 1,-1-1,1 0,0 1,-1-1,1 1,-1 0,0 0,0 0,0 0,0 0,-1 0,1 0,-1 1,0-1,0 0,0 1,0-1,0 6,3 11,-1 0,-1 1,-1-1,-1 1,-1 0,0-1,-2 1,-9 35,17-109,1 33,0 0,2 1,0 0,1 0,0 1,2 0,0 1,1 0,17-17,-28 32,0 1,1-1,-1 1,1 0,-1 0,1 0,0 0,-1 0,1 0,0 0,0 0,0 1,0-1,0 1,-1-1,1 1,0 0,0-1,0 1,0 0,0 1,0-1,0 0,0 0,4 2,-3 0,1 0,-1 0,1 1,-1-1,0 1,0 0,0 0,0 0,-1 0,1 1,3 6,4 8,-1 0,-1 1,-1 0,5 22,-7-13,0 1,-2 1,-2-1,-3 46,1-33,1-2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4:39.41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6 0,'-10'1,"1"1,-1 0,0 0,1 1,-1 0,1 0,0 1,0 0,0 1,1 0,-1 1,1-1,0 2,1-1,0 1,-9 9,-1 4,0 1,1 0,1 1,2 0,-12 25,18-32,1 0,1 0,0 1,1 0,1 0,1 0,0 1,1-1,0 0,2 1,3 24,5 9,3 0,23 64,-8-27,-26-84,0-1,0 1,0 0,0-1,0 1,1 0,-1-1,1 1,2 2,-2-7</inkml:trace>
  <inkml:trace contextRef="#ctx0" brushRef="#br0" timeOffset="859.28">488 350,'0'-1,"0"0,-1 0,1 1,0-1,-1 0,1 0,-1 1,1-1,-1 0,1 1,-1-1,0 1,1-1,-1 1,1-1,-1 1,0-1,0 1,1 0,-1-1,0 1,0 0,0-1,1 1,-1 0,0 0,0 0,0 0,0 0,1 0,-1 0,0 0,0 0,0 0,-1 1,-30 5,26-3,0 1,0-1,0 1,1 0,-1 1,1-1,0 1,0 0,1 0,-1 1,1-1,0 1,1 0,-1 0,1 0,1 1,-4 9,3-7,1 1,1-1,0 1,0-1,1 1,0 0,0-1,1 1,0-1,1 1,5 16,-4-17,1-1,-1 1,1-1,0 0,1-1,0 1,0-1,1 0,0 0,0 0,1-1,10 9,-11-12,0 1,-1-1,1 0,0 0,0-1,1 0,-1 0,1 0,-1-1,1 0,-1 0,1-1,-1 0,1 0,0 0,-1-1,1 0,8-2,-9 0,-1 1,0-1,0 0,0 0,0 0,-1 0,1-1,-1 0,0 0,0 0,0 0,-1-1,1 0,-1 0,0 0,0 0,-1 0,0 0,0-1,0 1,1-8,1-2,0 1,-2-1,0 0,0 0,-2 0,0 0,-2-16,2 25,-1 1,0-1,0 1,-1 0,1-1,-1 1,0 0,-1 0,1 0,-1 1,0-1,0 0,-1 1,1 0,-1 0,0 0,-5-4,6 6,-1 1,1-1,-1 0,1 1,-1 0,0 0,0 0,1 0,-1 1,0-1,0 1,0 0,0 0,0 0,0 1,1-1,-1 1,0 0,0 0,1 1,-1-1,0 1,1-1,-6 5,-15 7,24-15</inkml:trace>
  <inkml:trace contextRef="#ctx0" brushRef="#br0" timeOffset="1408.95">781 687,'0'10,"0"6,0 2,-3 2,0-2,-3 0,0 2,-1-1,-3 0,1-2,0-3,0-7,3-4</inkml:trace>
  <inkml:trace contextRef="#ctx0" brushRef="#br0" timeOffset="2220.31">1105 350,'-11'12,"1"0,0 1,1 1,0 0,1 0,1 0,0 1,1 0,0 0,2 1,0 0,-3 19,5-26,1 0,0 0,1 1,0-1,0 0,1 1,0-1,1 0,-1 0,2 0,0 0,0 0,0-1,1 1,0-1,1 0,0 0,0 0,1-1,0 0,0 0,10 9,-13-14,-1 0,1 0,0 0,-1 0,1-1,0 1,0-1,0 0,0 1,1-2,-1 1,0 0,0-1,0 1,1-1,-1 0,0 0,0 0,7-1,-6-1,0 1,0-1,-1 0,1 0,0-1,-1 1,1-1,-1 1,0-1,0 0,0 0,0 0,3-6,1-3,1 0,-2 0,0-1,0 0,-2 0,1-1,-2 1,3-16,-2 9,-1-1,-1 0,-1 1,0-1,-2 0,-6-40,6 59,0-1,0 1,-1 0,1-1,-1 1,1 0,-1 0,0 0,0 0,0 1,0-1,0 0,0 1,0-1,-1 1,1 0,0 0,-1 0,1 0,-3-1,-4 0,0 0,1 0,-1 1,-14 0,10 1</inkml:trace>
  <inkml:trace contextRef="#ctx0" brushRef="#br0" timeOffset="2912.79">1368 176,'11'6,"0"0,0 1,-1 1,0 0,0 0,-1 1,0 0,0 0,-1 1,-1 0,0 1,0 0,-1 0,0 0,-1 1,0 0,-1 0,0 0,-1 0,0 1,-1 0,-1-1,0 17,0 0,-2-1,-2 0,0 1,-2-1,-1 0,-1-1,-2 0,0 0,-19 35,13-31,6-9,-2 0,-1-1,0 0,-2-1,-26 32,39-52,1 1,-1-1,1 1,0-1,-1 1,1-1,-1 0,1 1,-1-1,0 1,1-1,-1 0,1 0,-1 1,0-1,1 0,-1 0,0 0,1 0,-1 0,0 0,1 0,-1 0,-1 0,-2-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17.7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5 0,'0'3,"2"0,4 3,5 0,4-1,4-2,4 0,5-2,4 0,-2-1,-1 0,-3-1,-3 1,-6-3,-3 0,-6 0,-5 3,-3 1</inkml:trace>
  <inkml:trace contextRef="#ctx0" brushRef="#br0" timeOffset="533.54">0 220,'134'16,"-62"-3,-54-9,1 0,33 1,-40-6,-3-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4:48.5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33,'2'7,"-1"-1,1 0,1 0,-1 0,1 0,0 0,0 0,1-1,6 9,1 2,6 12,11 20,2-1,2-2,2-1,58 59,-73-92,-18-11,-1-1,0 1,0-1,1 1,-1-1,0 1,0-1,0 0,0 1,0-1,0 1,0-1,0 0,0 1,0-1,0 0,0 1,0-1,0 1,0-1,-1 0,1 1,0-1,-1 1,1-1,0 1,-1-1,1 1,-1-1,-7-16</inkml:trace>
  <inkml:trace contextRef="#ctx0" brushRef="#br0" timeOffset="495.54">339 190,'-11'71,"-3"137,7-67,-20 169,26-305,1-7,0-4</inkml:trace>
  <inkml:trace contextRef="#ctx0" brushRef="#br0" timeOffset="1004.8">587 424,'1'1,"-1"1,1-1,0 0,0 0,0 0,0 1,0-1,0 0,0 0,0-1,0 1,1 0,-1 0,0 0,1-1,-1 1,0-1,1 1,-1-1,1 1,-1-1,2 0,35 8,-10-5,-1-2,1 0,0-2,0-1,-1-1,1-1,-1-1,39-14,-65 19,0 0,-1 0,1-1,-1 1,1 0,-1 0,1 0,-1 0,1 0,-1-1,1 1,-1 0,1-1,-1 1,0 0,1 0,-1-1,0 1,1-1,-1 1,0 0,1-1,-1 1,0-1,0 1,1-1,-1 1,0-1,0 0,-3-1</inkml:trace>
  <inkml:trace contextRef="#ctx0" brushRef="#br0" timeOffset="1695.2">1277 190,'-14'37,"2"1,1 0,2 1,-5 45,12-60,0 1,2-1,0 0,2 1,0-1,2 0,14 47,-17-67,0 1,1-1,0 0,0 0,0 0,1 0,-1 0,1 0,0 0,0-1,0 0,1 0,-1 1,1-2,-1 1,1 0,0-1,0 0,1 0,-1 0,0 0,0-1,1 0,-1 1,1-2,0 1,-1 0,1-1,-1 0,1 0,0-1,-1 1,1-1,-1 0,1 0,-1 0,1-1,-1 1,0-1,0 0,0-1,0 1,0-1,0 1,-1-1,5-4,1-2,-1 0,1 0,-1-1,-1 0,0 0,0-1,-1 0,0 0,-1-1,0 1,-1-1,-1 0,0 0,0-1,-1 1,-1-1,0 1,0-1,-3-18,1 15,-1 0,-1 0,-1-1,-1 2,0-1,0 0,-2 1,0 0,-1 1,0 0,-1 0,0 0,-2 1,-17-17,24 26,0 0,0 1,0-1,0 1,-1 0,0 1,1-1,-1 1,0 0,0 0,0 0,-1 1,1 0,-7-1,9 2,0 0,0 0,0 1,0-1,0 1,0 0,0 0,0 0,1 0,-1 0,0 0,1 1,-1 0,1-1,-1 1,1 0,0 0,0 0,0 1,0-1,0 0,0 1,1-1,-1 1,1 0,-2 4,-1 3,0 0,0 0,1 0,1 1,-2 15,2-9</inkml:trace>
  <inkml:trace contextRef="#ctx0" brushRef="#br0" timeOffset="2247.36">1820 380,'8'0,"7"0,6 0,2 0,3 0,0 0,3-2,-3-1,-2-1,-3 2,-3 0,-2 1,-6 0,-4 1</inkml:trace>
  <inkml:trace contextRef="#ctx0" brushRef="#br0" timeOffset="2654.09">1865 483,'7'0,"8"2,4 2,3-1,1-1,1 3,2-1,-2 0,-1-1,-3-2,-2 0,-2 0,-1-1,-5 0,-5 0</inkml:trace>
  <inkml:trace contextRef="#ctx0" brushRef="#br0" timeOffset="3932.38">2334 483,'261'15,"-237"-14,-17 0,-1-1,1 1,0-2,-1 1,1 0,-1-1,11-3,-17 4,1 0,-1 0,0 0,0 0,0 0,0 0,0 0,0 0,1-1,-1 1,0 0,0 0,0 0,0 0,0 0,0 0,0 0,1 0,-1 0,0-1,0 1,0 0,0 0,0 0,0 0,0 0,0 0,0-1,0 1,0 0,0 0,0 0,0 0,0 0,0-1,0 1,0 0,0 0,0 0,0 0,0 0,0 0,0-1,0 1,0 0,0 0,0 0,-1 0,1 0,0 0,0 0,0-1,0 1,0 0,0 0,0 0,0 0,-1 0,1 0,0 0,0 0,0 0,0 0,0 0,-1 0,-4-3</inkml:trace>
  <inkml:trace contextRef="#ctx0" brushRef="#br0" timeOffset="4817.42">3068 30,'38'-11,"-29"7,-1 1,1 0,0 1,0 0,0 0,1 1,-1 0,0 0,1 1,-1 1,0 0,14 2,-22-3,0 1,0-1,0 0,0 0,0 1,0-1,0 1,0-1,0 1,0-1,0 1,0 0,0-1,0 1,0 0,-1 0,1 0,0-1,-1 1,1 0,-1 0,1 0,-1 0,1 0,-1 0,1 0,-1 0,0 1,0-1,0 0,1 0,-1 0,0 0,0 0,-1 0,1 0,0 0,0 0,0 1,-1 0,-2 3,0 1,0-1,-1 0,1 0,-9 9,1-1,11-13,0 1,0-1,0 0,0 1,0-1,0 1,0-1,0 0,0 1,0-1,0 1,0-1,1 0,-1 1,0-1,0 1,0-1,1 0,-1 1,0-1,0 0,1 1,-1-1,0 0,1 0,-1 1,0-1,1 0,-1 0,0 0,1 1,-1-1,1 0,-1 0,0 0,1 0,-1 0,1 0,0 0,25 9,-13-5,-10-3,1 1,-1 0,0 0,0 0,0 0,0 0,-1 1,1-1,-1 1,1 0,-1 0,0-1,0 2,0-1,0 0,-1 0,1 0,-1 1,0-1,0 1,0-1,0 1,-1 0,0-1,1 1,-1-1,0 1,-1 0,1-1,-1 1,-1 4,1-3,0-1,-1 0,0 1,1-1,-2 0,1 0,0-1,-1 1,0 0,1-1,-2 1,1-1,0 0,-1 0,1 0,-1-1,0 1,0-1,0 0,0 0,0 0,0-1,0 1,-9 0,-19 0,19-2</inkml:trace>
  <inkml:trace contextRef="#ctx0" brushRef="#br0" timeOffset="5385.11">2922 454,'607'0,"-618"0</inkml:trace>
  <inkml:trace contextRef="#ctx0" brushRef="#br0" timeOffset="6001.11">2981 572,'-1'27,"1"-17,-1 0,1 0,1 0,0 0,0 0,5 14,-5-21,1 0,-1 0,1 0,0 0,0 0,0-1,0 1,0-1,1 1,-1-1,1 0,-1 0,1 0,0 0,0-1,0 1,0-1,0 0,0 0,0 0,1 0,-1 0,0-1,4 1,23 5,31 5,-57-10,0-1,0 0,-1 0,1 0,0 0,-1 0,1-1,0 0,-1 0,1 0,0 0,4-3,-7 3,1 0,-1 0,0 0,0 0,0-1,0 1,0 0,0-1,0 1,0-1,0 1,-1-1,1 1,0-4,3-9</inkml:trace>
  <inkml:trace contextRef="#ctx0" brushRef="#br0" timeOffset="6399.88">3231 512,'0'71,"3"-1,4 0,25 118,-32-188,0 0,0 1,0-1,0 1,0-1,0 0,0 1,0-1,0 0,0 1,0-1,0 0,0 1,0-1,0 0,0 1,0-1,0 0,1 1,-1-1,0 0,0 0,0 1,1-1,-1 0,0 0,0 1,1-1,-1 0,0 0,0 1,1-1,-1 0,0 0,1 0,-1 0,0 0,1 0,-1 1,0-1,1 0,-1 0,0 0,1 0,-1 0,0 0,1 0,-1 0,1-1,-1 1,0 0,0 0,1 0,-1 0,1 0,1-6</inkml:trace>
  <inkml:trace contextRef="#ctx0" brushRef="#br0" timeOffset="7030.61">4023 0,'-4'1,"0"-1,0 1,0 0,0 0,0 0,0 1,1 0,-1-1,1 1,-1 0,1 1,0-1,0 1,0-1,0 1,-3 3,-40 55,41-54,-17 28,2 0,2 1,1 1,2 1,-20 76,22-56,3 0,2 0,0 89,8-136,1 0,0 0,1 0,0 0,0 0,1 0,1 0,0-1,0 0,1 0,0 0,1 0,12 15,-2-6,2-1,0 0,1-2,0 0,24 13,-18-6,-19-13</inkml:trace>
  <inkml:trace contextRef="#ctx0" brushRef="#br0" timeOffset="8093.57">4156 349,'3'2,"0"0,1 0,-2 1,1-1,0 1,0-1,-1 1,1 0,-1 0,0 0,0 0,0 0,1 4,4 4,71 93,99 149,-168-235,-7-14</inkml:trace>
  <inkml:trace contextRef="#ctx0" brushRef="#br0" timeOffset="8494.33">4493 306,'-270'324,"258"-311,8-9,-1 0,1 0,0 1,0-1,1 1,-1 0,1 0,0 0,1 1,-1-1,1 1,-3 9,5-15,1 1,-1-1,0 1,0-1,1 1,-1-1,0 1,0-1,1 1,-1-1,1 0,-1 1,0-1,1 1,-1-1,1 0,-1 1,1-1,-1 0,1 0,-1 0,1 1,-1-1,1 0,0 0,-1 0,1 0,-1 0,1 0,-1 0,1 0,-1 0,1 0,0 0,-1 0,2-1,22-5,-23 6,22-8</inkml:trace>
  <inkml:trace contextRef="#ctx0" brushRef="#br0" timeOffset="8865.07">4742 572,'12'3,"10"0,7 0,5-1,-1 0,-1-1,-4 0,-4-1,-9 0,-6 0</inkml:trace>
  <inkml:trace contextRef="#ctx0" brushRef="#br0" timeOffset="9506.57">5241 349,'-11'13,"0"0,1 1,1 0,0 0,0 1,2 0,0 0,0 1,2 0,0 0,0 0,2 1,0-1,1 1,1 0,0 0,1 0,1 0,1 0,5 23,-6-36,0 0,1 1,0-1,0 0,0 0,1 0,-1 0,1-1,0 1,0-1,0 0,1 1,-1-1,1-1,0 1,-1 0,1-1,0 0,0 0,1 0,-1-1,0 1,1-1,-1 0,1 0,-1 0,1-1,-1 0,1 0,0 0,-1 0,1-1,-1 1,7-3,-1 1,0-1,-1 1,0-2,1 1,-1-1,-1-1,1 1,-1-2,1 1,-2-1,1 0,-1-1,1 0,-2 0,9-11,-11 10,0-1,0 0,-1 1,0-2,0 1,-1 0,-1 0,1-1,-2 1,1-1,-1 1,-1-1,0 1,0-1,0 1,-2 0,1-1,-1 1,0 0,-1 1,0-1,0 0,-1 1,0 0,-8-9,9 10,-1 1,0 0,0 0,0 0,-1 1,0 0,0 0,-1 0,1 1,-1 0,0 0,0 1,0-1,0 2,-1-1,1 1,-1 0,1 1,-1-1,0 2,0-1,0 1,0 0,1 1,-1-1,0 2,0-1,1 1,-1 0,-13 6,18-6,0 0,-1 0,1 0,0 1,0-1,0 1,1-1,-1 1,1 0,-5 6,1 3</inkml:trace>
  <inkml:trace contextRef="#ctx0" brushRef="#br0" timeOffset="10117.1">5418 29,'98'105,"-68"-75,53 67,-74-84,-1 0,0 0,-1 1,0 0,-2 0,1 1,-2 0,0-1,3 22,-4-2,-1 0,-2 0,-1-1,-2 1,-1 0,-17 61,3-36,-2 0,-51 101,52-134,10-2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5:01.3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0 277,'4'2,"-1"0,0 1,1-1,-1 0,0 1,0 0,-1 0,1 0,0 0,-1 0,3 5,1 0,263 296,-261-299,-11-16,-3-3</inkml:trace>
  <inkml:trace contextRef="#ctx0" brushRef="#br0" timeOffset="420.15">699 292,'-3'55,"-3"-1,-2 1,-16 55,-9 57,26-118,-3 16,3 1,1 76,7-139,-1-4</inkml:trace>
  <inkml:trace contextRef="#ctx0" brushRef="#br0" timeOffset="932.55">918 659,'5'0,"4"0,6 0,5 0,4 0,3 0,2-3,1 0,-2-3,-3 1,-4 0,-3 1,-6 2,-9 3,-4 1</inkml:trace>
  <inkml:trace contextRef="#ctx0" brushRef="#br0" timeOffset="1291.83">933 776,'12'0,"10"0,5 0,2 0,-1 0,2 0,-3 0,-4 0,0 0,-1 0,-3 0,-2 0,0 0,-7 0,-5 0</inkml:trace>
  <inkml:trace contextRef="#ctx0" brushRef="#br0" timeOffset="2480.98">1682 629,'2'0,"6"0,5 0,4 2,2 1,3 1,3-2,-1 0,1-1,-2 0,-1-1,-1 0,0 2,-2 1,-2 0,-3 0</inkml:trace>
  <inkml:trace contextRef="#ctx0" brushRef="#br0" timeOffset="3498.07">2357 306,'26'-1,"0"-2,34-7,-42 5,0 2,0 0,0 1,0 1,1 1,22 2,-39-2,0 0,-1 0,1 1,-1-1,1 0,-1 1,1-1,-1 1,0 0,1-1,-1 1,0 0,1 0,-1 0,0 0,0 0,0 0,0 0,0 0,0 0,0 1,0-1,0 0,0 1,-1-1,1 2,0 0,-1-1,0 1,0 0,0 0,-1 0,1-1,0 1,-1 0,0-1,0 1,0 0,0-1,-2 4,-4 6,0 0,-1-1,-1 0,-15 16,9-13,11-12,1 1,-1 0,1 0,0 0,-1 0,2 1,-1-1,0 1,1 0,-5 8,8-12,-1 1,0 0,0-1,1 1,-1-1,1 1,-1-1,1 1,-1-1,0 1,1-1,0 1,-1-1,1 1,-1-1,1 0,-1 1,1-1,0 0,-1 0,1 0,0 1,-1-1,1 0,0 0,-1 0,1 0,0 0,-1 0,2 0,30 2,-22-2,-6 0,0 1,0-1,0 1,0 0,0 0,0 0,-1 1,1-1,0 1,-1 0,0 0,1 0,-1 1,0-1,0 1,0 0,0-1,-1 1,1 1,-1-1,1 0,-1 1,0-1,-1 1,1-1,-1 1,1 0,-1 0,0-1,0 1,-1 0,1 0,-1 0,0 0,0 0,0 0,-1 0,1 0,-1 0,0 0,-2 5,2-7,0 0,-1-1,1 1,-1 0,0-1,1 1,-1-1,0 0,0 1,0-1,0 0,0 0,0 0,0-1,0 1,-1 0,1-1,0 1,0-1,0 0,-1 0,1 0,0 0,-5-1,-55-8,49 5</inkml:trace>
  <inkml:trace contextRef="#ctx0" brushRef="#br0" timeOffset="4168.75">2181 747,'7'-4,"-1"1,1 0,0 0,0 1,1 0,-1 0,0 1,1 0,-1 0,9 0,-2 0,234-7,-27 2,-45 0,-176 6,0 0,0 0,0-1,0 1,0 0,0 0,0 0,0 0,0 0,0 0,0 0,0 0,0 0,0 0,0 0,0 0,0-1,0 1,0 0,0 0,0 0,0 0,0 0,0 0,0 0,0 0,0 0,0 0,0 0,1 0,-1 0,0 0,0-1,0 1,0 0,-9-3,9 3,-10-3</inkml:trace>
  <inkml:trace contextRef="#ctx0" brushRef="#br0" timeOffset="4825.86">2313 864,'-2'33,"1"-20,0 0,1 0,1 0,2 15,-3-26,1 1,-1-1,1 1,0-1,0 0,0 1,0-1,0 0,0 1,1-1,-1 0,1 0,-1 0,1 0,0-1,0 1,0 0,0-1,0 1,0-1,1 0,-1 0,0 1,1-2,-1 1,3 1,16 3,1-1,-1-1,1-1,0-1,31-3,-32-6,-15 2</inkml:trace>
  <inkml:trace contextRef="#ctx0" brushRef="#br0" timeOffset="5243.88">2561 805,'15'80,"-9"53,3 116,-9-249,0 3,0 0,0 0,0-1,0 1,0 0,0-1,1 1,0 0,-1-1,1 1,2 3,0-9</inkml:trace>
  <inkml:trace contextRef="#ctx0" brushRef="#br0" timeOffset="5917.61">3179 661,'9'1,"0"0,0 0,0 1,-1 1,1-1,-1 1,0 1,1-1,-1 2,13 8,9 8,34 32,-54-45,9 9,17 12,-1 3,-1 0,-1 2,52 74,-68-71,-16-18,-1-19,0 0,-1 1,1-1,0 0,0 1,-1-1,1 0,0 1,-1-1,1 0,0 1,-1-1,1 0,0 0,-1 1,1-1,-1 0,1 0,0 0,-1 0,1 0,-1 0,1 1,-1-1,1 0,0 0,-1 0,1 0,-1-1,1 1,-1 0,1 0,0 0,-2 0,-8-4</inkml:trace>
  <inkml:trace contextRef="#ctx0" brushRef="#br0" timeOffset="6751.33">3589 631,'-6'1,"-1"0,0 0,0 1,1 0,-1 1,1-1,-1 1,1 1,0-1,0 1,0 0,1 0,-9 9,-11 11,-31 38,47-52,-30 40,1 1,-45 81,81-127,2-5</inkml:trace>
  <inkml:trace contextRef="#ctx0" brushRef="#br0" timeOffset="11418.63">3854 177,'-9'-1,"-1"-1,1 1,0-2,0 1,-9-5,-23-5,-181-19,4 2,-15-3,26 4,69 11,-1 6,-241 11,-52 27,-177 4,356-13,138-6,-126 28,178-27,-224 60,237-64,39-9,0 2,0-1,0 1,0 1,1 0,-1 0,1 1,-1 1,1 0,1 0,-13 9,19-10,0-1,1 1,-1 0,1 0,0 0,1 0,-1 0,1 1,-1-1,1 1,0-1,1 0,-1 1,1 0,0-1,1 9,12 75,-13-85,27 120,0-2,-4 2,11 213,-36-226,3 77,0-186,-1 1,0-1,1 1,-1-1,1 1,0-1,0 1,-1-1,1 0,0 1,0-1,0 0,0 0,0 0,0 0,1 0,-1 0,0 0,0 0,1 0,-1-1,1 1,-1-1,1 1,-1-1,1 1,-1-1,1 0,-1 1,3-1,55 0,-41-1,924-3,-553 5,7 14,-348-15,483-12,-258-4,29 2,-88 14,29-2,-224-1,1-1,32-10,-41 9,1 2,-1-1,1 1,0 1,0 1,0-1,1 2,-1 0,22 2,-15 2,-12-2,0 0,0-1,0 0,0 0,0 0,12-2,-18 1,1 0,-1-1,1 1,-1-1,1 0,-1 1,1-1,-1 0,0 0,1 0,-1 0,0 0,0 0,0 0,0-1,0 1,0 0,0-1,0 1,-1 0,1-1,0 1,-1-1,1 1,-1-1,1 1,-1-1,0 0,0 1,0-1,0 1,0-1,0 0,-1-1,4-38,1-1,3 2,18-66,5-32,3-134,-19 73,-9 129,4-82,-9 146,0 1,0-1,0 1,-1-1,0 1,0 0,0-1,-2-4,1 8,1 0,-1-1,0 1,0 0,0 1,0-1,0 0,0 1,-1-1,1 1,0-1,-1 1,1 0,-1 0,0 0,1 1,-6-2,-59-19,-75-34,134 51,-30-9,39 1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5:43.6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46,'5'82,"17"93,-6-56,25 239,-36-526,-5 128,10-232,-7 243,2 0,1 1,1 0,1 0,1 0,2 1,19-34,-27 55,1 0,0 0,0 0,0 1,1-1,0 1,0 0,1 0,6-4,-10 8,0 0,0 0,-1 1,1-1,0 0,0 1,0 0,0-1,0 1,0 0,0 0,0 0,0 0,0 0,0 1,0-1,0 0,0 1,-1 0,1-1,0 1,0 0,0 0,-1 0,1 0,-1 0,1 0,-1 1,1-1,-1 1,1-1,-1 1,0-1,0 1,0 0,0-1,1 3,7 12,-2-1,1 1,-2 0,0 0,-1 1,0-1,2 22,10 125,-16-143,-1-13,2 20,0-23,2-15,13-72,-10 40,13-42,-16 73,0 0,0 1,1 0,1 0,0 1,0-1,1 1,11-12,-17 21,0 0,0 0,0 0,0 0,0 0,0 0,1 0,-1 1,0-1,0 1,0-1,1 1,-1-1,0 1,1 0,-1-1,0 1,1 0,-1 0,1 0,-1 0,0 0,1 0,-1 1,0-1,3 1,-1 1,1 0,0 0,-1 0,1 0,-1 1,0-1,0 1,0 0,3 3,4 6,-1 1,0 0,13 26,-8-5,-2-1,-1 2,-1-1,-2 1,6 67,-8 180,-6-283</inkml:trace>
  <inkml:trace contextRef="#ctx0" brushRef="#br0" timeOffset="518.68">882 680,'2'0,"4"0,3 0,5 0,5 0,7-2,4-1,4-3,5 0,-1-1,-1-1,-1 3,-6-2,-4 2,-4 0,-9 2,-9 4,-5 1</inkml:trace>
  <inkml:trace contextRef="#ctx0" brushRef="#br0" timeOffset="1030.9">925 872,'382'0,"-382"0</inkml:trace>
  <inkml:trace contextRef="#ctx0" brushRef="#br0" timeOffset="4926.88">2099 35,'0'-2,"-1"1,1 0,-1 0,0-1,1 1,-1 0,0 0,0 0,0 0,1 0,-1 0,0 0,0 0,-1 0,1 1,0-1,0 0,0 1,0-1,-1 0,1 1,0 0,-1-1,1 1,-3 0,1-1,0 0,-1 0,1 1,0-1,-1 1,1 0,-1 0,1 0,-5 2,5-1,1 1,-1-1,1 1,0 0,-1 0,1 0,0 0,0 0,0 1,1-1,-1 0,0 1,1 0,0-1,0 1,-1 0,0 4,-12 57,11-48,-1 4,1-1,0 1,2 0,0 0,2 0,0 0,5 26,-5-39,1 0,0 0,0 0,1-1,0 1,0-1,1 0,0 0,0 0,0 0,0 0,1-1,0 0,0 0,1 0,-1-1,1 0,0 0,0 0,1-1,-1 0,1 0,9 3,-6-3,-1-1,0 0,1 0,-1 0,1-2,0 1,-1-1,1 0,0-1,-1 0,1-1,-1 0,12-4,-16 4,0-1,0 1,0-1,0 0,-1 0,1-1,-1 0,0 1,0-1,0-1,-1 1,1-1,-1 1,0-1,0 0,-1 0,0 0,0 0,0-1,0 1,-1 0,0-1,1-11,0-1,-1 0,-1-1,0 1,-2-1,0 1,-1 0,-8-26,9 38,0-1,0 1,0 0,-1 0,0 0,0 0,-1 1,1-1,-1 1,0 0,-1 0,1 0,-1 0,0 1,0 0,-1 0,1 0,-1 1,0 0,0 0,0 0,0 1,-13-4,17 6,0 0,1-1,-1 1,0 0,0 0,0 0,1 0,-1 0,0 0,0 0,0 1,1-1,-1 1,0 0,0-1,1 1,-1 0,1 0,-1 0,0 0,1 0,0 0,-1 0,1 1,0-1,0 0,-1 1,1-1,0 1,0-1,1 1,-2 2,1 4</inkml:trace>
  <inkml:trace contextRef="#ctx0" brushRef="#br0" timeOffset="5537.17">2570 254,'3'0,"3"0,2 0,7 0,1 0,4 0,4 0,4-2,4-4,0 0,0 0,-2-1,-5 1,-8 1,-8 2</inkml:trace>
  <inkml:trace contextRef="#ctx0" brushRef="#br0" timeOffset="6325.2">2966 19,'12'-4,"-1"1,1-1,0 2,0 0,0 0,0 1,0 1,0 0,1 0,-1 1,0 1,0 0,-1 1,15 4,-25-6,1-1,-1 1,1 0,-1 0,0 0,1 0,-1 0,0 0,0 0,1 0,-1 0,0 1,0-1,0 0,-1 1,1-1,0 0,0 1,-1-1,1 1,-1 0,1-1,-1 4,0-2,0 0,0 0,-1 0,0-1,1 1,-1 0,0 0,-1 0,1-1,0 1,-1-1,-1 4,-7 7,-1-1,0 0,-22 18,29-27,4-2,-1-1,0 0,1 1,-1-1,1 1,-1-1,1 1,-1-1,1 1,-1-1,1 1,-1-1,1 1,-1-1,1 1,0 0,-1-1,1 1,0 0,0-1,0 1,-1 0,1-1,0 1,0 0,0 0,0-1,0 2,19 3,47-13,-48 5,-14 2,0 1,1 0,-1 0,0 0,1 0,-1 1,0 0,1 0,-1 0,0 0,0 1,0-1,0 1,0 0,0 1,0-1,-1 0,1 1,-1 0,0 0,0 0,0 0,0 1,0-1,3 7,-2-3,-1 1,1 0,-2 0,1 1,-1-1,0 0,-1 1,0-1,0 1,-1 0,0-1,-1 13,0-15,0 0,-1-1,1 1,-1-1,0 1,-1-1,1 1,-1-1,0 0,-1 0,1-1,-1 1,0-1,0 1,0-1,-1 0,1-1,-1 1,0-1,0 0,0 0,0-1,-1 1,-5 1,1-1,0 0,-1 0,1-1,-1 0,1-1,-1 0,0-1,1 0,-1-1,0 0,1-1,-18-4,14 0,4 0</inkml:trace>
  <inkml:trace contextRef="#ctx0" brushRef="#br0" timeOffset="7992.08">1805 621,'61'-2,"69"-13,-74 9,73 3,1 0,-63-3,94-2,733 8,-894 0</inkml:trace>
  <inkml:trace contextRef="#ctx0" brushRef="#br0" timeOffset="9183.25">1790 1106,'200'15,"-110"-15,-83 0</inkml:trace>
  <inkml:trace contextRef="#ctx0" brushRef="#br0" timeOffset="9953.59">2203 900,'7'-5,"-1"0,1 0,0 1,0 0,0 0,1 0,-1 1,1 0,12-2,-18 4,1 0,0 1,0 0,0-1,0 1,0 0,0 1,0-1,-1 0,1 1,0 0,0-1,3 3,-5-3,1 1,-1 1,1-1,-1 0,0 0,1 0,-1 1,0-1,0 1,0-1,0 1,0-1,0 1,-1 0,1-1,0 1,-1 0,1-1,-1 1,0 0,0 0,1 3,-2-2,1 0,0 0,-1 1,0-1,1 0,-1 0,0 0,-1-1,1 1,0 0,-1 0,0-1,0 1,1-1,-1 1,-1-1,1 0,-4 3,4-3,0 0,-1 1,1-1,0 0,0 1,0 0,1-1,-1 1,0 0,1 0,0 0,0 0,-2 6,4-6,1-1,-1 1,0 0,1-1,0 1,-1-1,1 0,0 0,0 1,0-1,1 0,-1 0,0-1,1 1,-1-1,1 1,3 1,14 12,-16-11,-1 0,0 1,0-1,-1 1,1 0,-1 0,0 0,0 0,-1 0,0 1,0-1,0 0,0 1,-1-1,0 1,0-1,0 0,-1 1,0-1,0 0,0 1,0-1,-1 0,0 0,0 0,-1 0,1 0,-1-1,0 1,0-1,-1 0,1 1,-1-2,0 1,0 0,0-1,-1 0,1 0,-1 0,0 0,0-1,0 0,0 0,0 0,-9 2,9-3,-1 0,1-1,-1 0,1 1,-1-2,0 1,1-1,-6-1,9 2,0-1,1 0,-1 1,1-1,-1 0,1 0,-1 0,1 0,0 0,0-1,-1 1,1 0,0-1,0 1,0-1,0 1,0-1,1 1,-1-1,0 1,1-1,-1 0,1 1,0-1,-1 0,1 0,0 1,0-4,0-7</inkml:trace>
  <inkml:trace contextRef="#ctx0" brushRef="#br0" timeOffset="10365.28">2614 1077,'13'0,"8"0,9 0,4-2,2-1,-2-1,-2-1,-3 0,-3 1,-10 1,-6 1</inkml:trace>
  <inkml:trace contextRef="#ctx0" brushRef="#br0" timeOffset="11055.34">3098 799,'-13'15,"0"1,2 0,0 1,0 0,2 1,0 0,1 1,1 0,1 0,0 1,2-1,0 1,1 0,0 26,3-39,1 1,0-1,0 0,1 0,0 0,0 0,1 0,0 0,0-1,0 0,1 1,0-1,0 0,1-1,-1 1,1-1,0 0,1 0,-1 0,1-1,0 0,0 0,14 6,-11-5,1-1,0 0,0-1,0 0,0 0,1-1,-1-1,1 1,-1-2,1 1,0-2,-1 1,1-2,-1 1,21-7,-26 6,-1 0,1-1,-1 0,1 0,-1 0,0-1,0 0,-1 1,1-1,-1 0,0-1,0 1,0-1,0 1,-1-1,0 0,0 0,0 0,-1 0,1 0,-1 0,0 0,-1 0,1-6,1-17,-2 1,-1 0,-5-35,6 59,-3-21,-1 0,-2-1,-12-34,13 47,0-1,-1 1,0 0,-1 0,0 1,-1 0,0 0,-10-9,17 18,-1 1,1-1,0 1,-1-1,0 1,1 0,-1 0,0 0,1 0,-1 0,0 0,0 0,0 0,0 1,0-1,0 1,0 0,0-1,0 1,0 0,0 0,0 0,0 1,0-1,0 0,0 1,0-1,0 1,-2 1,1 0,-1 1,1-1,0 1,0 0,0 0,0 1,1-1,-1 0,1 1,0 0,0-1,-3 9,0 1</inkml:trace>
  <inkml:trace contextRef="#ctx0" brushRef="#br0" timeOffset="11760.57">3774 592,'60'1,"-12"0,0-2,61-9,-106 10,-2-1,0 1,0-1,0 1,1 0,-1-1,0 1,0 0,1 0,-1 0,0 0,1 0,-1 0,0 0,0 0,1 1,-1-1,0 0,0 1,0-1,1 1,-1 0,0-1,0 1,0 0,0-1,2 3,-3 2</inkml:trace>
  <inkml:trace contextRef="#ctx0" brushRef="#br0" timeOffset="12161.61">3804 755,'5'0,"6"0,5 0,3 0,5 0,5 0,2 0,2-3,-3 0,-1 0,-4 0,-2 2,-7 2,-5 4,-4 4,-4 0</inkml:trace>
  <inkml:trace contextRef="#ctx0" brushRef="#br0" timeOffset="13069.81">4566 314,'2'0,"4"0,6 0,3 0,6 0,5 0,6 0,2 0,0 0,0 0,-2 0,-3 0,-4 0,-7 3,-8 0,-9 0,-7 0,-2-1</inkml:trace>
  <inkml:trace contextRef="#ctx0" brushRef="#br0" timeOffset="13814.51">5139 79,'17'-10,"2"1,-1 1,33-10,-42 16,-1-1,1 1,0 1,0-1,0 2,0-1,0 1,0 0,0 1,13 3,-20-4,0 1,0-1,0 1,0 0,0 0,0 0,0 0,0 0,0 0,-1 0,1 0,0 1,-1-1,1 1,-1-1,0 1,1 0,-1-1,0 1,0 0,0 0,0 0,-1 0,1 0,0 0,-1 0,1 0,-1 0,0 0,0 0,0 0,0 0,0 1,0-1,0 0,-1 0,1 0,-1 0,1 0,-1 0,0 0,0 0,0-1,0 1,-2 2,-3 7,-1-1,0 1,0-1,-1-1,-1 1,-9 7,18-16,-1-1,1 0,0 1,0-1,-1 1,1-1,0 0,-1 1,1-1,0 1,0-1,0 0,0 1,-1-1,1 1,0-1,0 1,0-1,0 1,0-1,0 1,0-1,0 1,0-1,0 1,1-1,-1 1,0-1,0 0,0 1,0-1,1 1,-1-1,0 1,0-1,1 0,-1 1,0-1,1 0,-1 1,1-1,-1 0,0 0,1 1,-1-1,1 0,-1 0,1 0,0 1,35 15,-5-2,-28-11,0 0,0 1,-1-1,0 1,0 0,0 0,0 0,0 0,-1 0,1 0,-1 0,0 0,-1 1,1-1,-1 0,0 1,0-1,0 1,0-1,-1 0,0 0,0 1,0-1,0 0,-1 0,1 0,-1 0,0 0,-1 0,1-1,0 1,-1-1,0 1,0-1,0 0,0 0,-1-1,1 1,-1 0,1-1,-7 3,-4-1,1-1,-1 0,1-1,-1-1,0 0,0-1,-17-2,21 2,-4-1</inkml:trace>
  <inkml:trace contextRef="#ctx0" brushRef="#br0" timeOffset="14622.34">4419 593,'1171'0,"-1164"0</inkml:trace>
  <inkml:trace contextRef="#ctx0" brushRef="#br0" timeOffset="15154.66">4699 959,'10'0,"8"0,7 0,3 0,2 0,-1 0,-1-2,-3-2,-2 1,-4 1,-2 0,-1 1,-4 3,-4 1</inkml:trace>
  <inkml:trace contextRef="#ctx0" brushRef="#br0" timeOffset="15841.9">5081 813,'14'-5,"1"0,0 0,0 2,1 0,29-2,-41 5,0 0,0 0,-1 1,1-1,0 1,0 0,0 0,0 0,-1 1,1-1,0 1,4 3,-6-4,0 1,0 0,-1 0,1 0,-1 0,1 0,-1 0,0 0,0 0,1 1,-2-1,1 1,0-1,0 0,-1 1,1-1,-1 1,0-1,0 1,0-1,-1 5,1-4,0 0,-1 0,0-1,1 1,-1 0,0 0,-1-1,1 1,0 0,-1-1,1 1,-1-1,0 0,0 1,0-1,-4 3,-15 20,21-25,0 1,0 0,0 0,1-1,-1 1,0 0,0 0,0-1,0 1,1 0,-1-1,0 1,1 0,-1-1,1 1,-1 0,1-1,-1 1,1-1,-1 1,1-1,-1 1,1-1,0 0,-1 1,1-1,0 1,1-1,28 17,-19-11,-3 0,0 0,0 0,-1 1,1 0,-2 1,1 0,-1 0,0 0,-1 1,0 0,4 9,-7-15,-1 0,0 0,-1 0,1 1,0-1,-1 0,1 0,-1 0,0 0,0 0,-1 1,1-1,-1 0,1 0,-1 0,-1 4,0-4,0-1,0 1,0 0,0-1,0 1,-1-1,1 0,-1 0,1 0,-1 0,0 0,0-1,0 1,0-1,0 0,0 1,0-2,-7 2,-3 1,0 0,-1-1,1-1,-1 0,1-1,-1 0,1-1,-1-1,1 0,0-1,0 0,-25-11,38 14,-1 0,1 0,-1-1,1 1,-1 0,1-1,0 1,-1 0,1-1,-1 1,1 0,0-1,-1 1,1-1,0 1,0-1,-1 1,1-1,0 1,0-1,0 1,0-1,-1 1,1-1,0 1,0-1,0 1,0-2,3-3</inkml:trace>
  <inkml:trace contextRef="#ctx0" brushRef="#br0" timeOffset="16383.03">5917 666,'12'0,"10"0,5 0,4 0,1 0,0 0,-2 0,-5 0,-3 0,-3 0,-8 2,-7 2,-6-1</inkml:trace>
  <inkml:trace contextRef="#ctx0" brushRef="#br0" timeOffset="16739.58">5932 782,'15'0,"10"0,8 0,6 0,2 0,-2 0,-2 0,-5 0,-5 0,-8 2,-9 2,-6-1</inkml:trace>
  <inkml:trace contextRef="#ctx0" brushRef="#br0" timeOffset="17239.95">6520 254,'-27'664,"23"-423,4-239,0-2,0 1,0 0,0 0,0 0,0 0,0 0,0 0,0 0,0 0,0 0,-1-1,1 1,0 0,-1 0,1 0,-1-1,1 1,-2 1,-1-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02.5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4,'2'3,"-1"0,1 0,0 0,0 0,0 0,0-1,0 1,0-1,1 1,-1-1,1 0,3 2,7 8,252 335,-250-331,-20-26,-5-4</inkml:trace>
  <inkml:trace contextRef="#ctx0" brushRef="#br0" timeOffset="451.96">353 222,'-18'86,"-1"5,3 2,-4 105,4 85,14-270,-2-3</inkml:trace>
  <inkml:trace contextRef="#ctx0" brushRef="#br0" timeOffset="1127.63">617 529,'32'-2,"-1"-1,61-15,-67 12,1 1,0 1,-1 0,1 2,31 2,-31 8,-25-7,0-1,-1 1,1-1,0 1,-1-1,1 1,-1-1,1 1,-1 0,0-1,1 1,-1 0,0 0,1-1,-1 1,0 0,0 0,1-1,-1 1,0 0,0 0,0 0,0-1,0 1,0 0,0 0,-1-1,1 1,0 0,-1 1,-3 8</inkml:trace>
  <inkml:trace contextRef="#ctx0" brushRef="#br0" timeOffset="8011.81">1469 207,'-2'0,"0"1,0-1,0 1,1 0,-1 0,0 0,0 0,1 0,-1 0,1 0,-1 1,1-1,-1 1,1-1,0 1,0-1,0 1,0 0,0-1,0 1,-1 3,-18 46,17-42,-11 35,-17 89,28-115,1 0,0 0,2 1,0-1,1 0,1 1,8 34,-7-44,1-1,1 1,-1-1,1 0,1 0,0-1,0 0,0 0,1 0,0-1,0 0,0 0,1 0,0-1,0-1,1 1,-1-1,1-1,0 1,0-2,0 1,0-1,11 1,-12-1,0-1,0 0,0 0,0-1,0 0,0 0,0-1,1 0,-2-1,1 1,0-2,0 1,0-1,-1 0,0 0,1-1,-1 0,-1-1,1 1,-1-1,1-1,-2 1,1-1,0 0,-1 0,0-1,4-6,-4 1,0 0,-1-1,-1 1,0-1,0 0,-1 0,-1 1,0-1,-1 0,-1 0,0 0,0 0,-6-21,4 19,-2-1,0 1,0 0,-2 0,0 1,0-1,-1 1,-1 1,0 0,-18-19,21 27,-1 0,0 0,0 1,0 0,0 0,-1 1,1 0,-1 0,0 1,0 0,0 0,0 1,0 0,0 0,0 1,0 0,-1 0,1 1,0 0,0 1,-15 4,4 7,16-7</inkml:trace>
  <inkml:trace contextRef="#ctx0" brushRef="#br0" timeOffset="8529.82">1969 412,'10'0,"8"0,7 0,5 0,4 0,0-2,0-2,-3 1,-5 1,-4 0,-9 1,-8 3,-8 1,-4 0</inkml:trace>
  <inkml:trace contextRef="#ctx0" brushRef="#br0" timeOffset="8886.94">1997 602,'13'-3,"9"0,8-3,4 1,1 0,0 1,-4 2,-4 0,-5 2,-8 0,-7 0</inkml:trace>
  <inkml:trace contextRef="#ctx0" brushRef="#br0" timeOffset="9254.21">2554 162,'3'10,"0"9,0 5,3 4,-1 2,-1 2,-1 1,-1 4,2 3,0-1,-1 1,-1-1,0-3,-1-2,-1-5,0-4,0-5,0-4</inkml:trace>
  <inkml:trace contextRef="#ctx0" brushRef="#br0" timeOffset="10001.83">3260 1,'-5'2,"0"0,1 0,-1 1,1 0,-1 0,1 0,0 0,0 1,1-1,-6 8,4-6,-10 12,1 0,1 2,0-1,2 1,0 1,1 0,1 1,1 0,1 0,1 1,-6 35,2 13,3 1,3 93,4-146,0 1,1-1,1 1,1-1,1 0,0 0,1-1,1 1,1-1,0 0,2-1,-1 1,2-2,0 1,1-1,24 25,-34-40,-1 1,1 0,-1 0,1-1,0 1,-1 0,1-1,0 1,-1-1,1 1,0-1,0 0,0 1,-1-1,1 0,0 1,0-1,0 0,0 0,0 0,-1 1,1-1,0 0,0 0,0-1,0 1,0 0,0 0,0 0,-1 0,1-1,0 1,0-1,0 1,-1 0,1-1,0 1,0-1,-1 1,1-1,0 0,0-1,4-6</inkml:trace>
  <inkml:trace contextRef="#ctx0" brushRef="#br0" timeOffset="10457.81">3276 458,'4'0,"-1"1,1-1,-1 1,1 0,-1 0,0 1,1-1,-1 1,0-1,0 1,0 0,0 0,0 0,2 3,39 42,-25-25,17 12,55 42,-11-11,-57-38,-20-18</inkml:trace>
  <inkml:trace contextRef="#ctx0" brushRef="#br0" timeOffset="10826.72">3553 370,'-5'12,"-4"10,-3 5,-3 4,0 1,0 1,-1-1,0-1,1 0,0-1,0-3,3-3,0-4,4-2,-1-5,1-6,3-5</inkml:trace>
  <inkml:trace contextRef="#ctx0" brushRef="#br0" timeOffset="11846.71">3817 544,'42'2,"65"11,-72-7,1-1,61-1,-95-4,0 0,1 0,-1-1,0 1,1-1,-1 1,0-1,0 0,0 0,4-2,2-4</inkml:trace>
  <inkml:trace contextRef="#ctx0" brushRef="#br0" timeOffset="12504.51">4567 177,'-21'31,"3"1,0 1,2 0,1 1,-11 42,21-55,0 1,1-1,1 1,2 0,0 0,1 0,1 0,1 0,1 0,6 22,-4-25,0-1,2 0,0 0,1 0,1-1,0 0,1-1,1 0,1-1,20 22,-24-30</inkml:trace>
  <inkml:trace contextRef="#ctx0" brushRef="#br0" timeOffset="12940.43">4626 587,'5'0,"4"0,3 0,2 0,1 0,1 0,-1 0,1 0,-1 0,-2 3,-4 0</inkml:trace>
  <inkml:trace contextRef="#ctx0" brushRef="#br0" timeOffset="13672.44">4891 371,'13'-3,"0"0,0 1,1 1,-1 0,1 1,22 2,-34-2,1 0,-1 0,0 1,0-1,1 1,-1 0,0-1,0 1,1 0,-1 0,0 0,0 1,0-1,0 0,-1 1,1-1,0 1,-1 0,1 0,-1-1,1 1,-1 0,0 0,0 0,0 1,0-1,0 0,0 0,-1 0,1 1,-1-1,1 0,-1 1,0-1,0 0,0 1,0-1,0 0,-1 1,1-1,-1 0,0 1,1-1,-1 0,-2 3,1 1,-1 0,-1 0,1 0,-1 0,0-1,0 0,-1 0,-7 7,6-6,1-1,0 1,0 0,-8 13,15-16,0-1,1 1,-1-1,0 0,1 0,0 0,-1 0,1 0,0 0,0-1,0 0,4 2,3 2,-2 0,0 1,-1 1,1-1,-1 1,-1 1,1-1,-1 1,0 0,-1 0,9 17,-13-22,0 0,0 0,0 0,0 0,-1 0,1 0,-1 0,0 0,0 0,0 0,0 0,0 0,-1 0,1 0,-1 0,-1 3,0-3,1 0,-1 0,0-1,0 1,0-1,-1 0,1 1,0-1,-1 0,0-1,1 1,-1 0,0-1,0 1,0-1,0 0,0 0,-6 1,-3 1,1-1,-1 0,0-1,-16 0,23-1,1 0,0 0,-1-1,1 1,0-1,0 0,0 0,0 0,0-1,0 1,0-1,0 0,0 0,1-1,-6-4,3-1</inkml:trace>
  <inkml:trace contextRef="#ctx0" brushRef="#br0" timeOffset="14281.03">5066 162,'14'9,"-1"0,0 1,-1 0,0 1,0 0,-2 1,1 1,-1-1,-1 1,13 25,-9-10,-1 0,-2 1,0 0,8 51,-17-77,5 27,-1 0,-1 0,-1 33,-3-55,0 0,-1 1,0-1,-1 0,0 0,0 1,0-1,-1-1,0 1,-1 0,0-1,0 1,-1-1,1-1,-2 1,-6 7,5-8</inkml:trace>
  <inkml:trace contextRef="#ctx0" brushRef="#br0" timeOffset="15029.76">5212 16,'14'0,"-1"1,0 1,0 0,1 0,-1 1,-1 1,1 0,0 1,-1 0,0 1,0 0,-1 1,15 11,-13-7,0 1,-1 0,-1 0,0 1,0 1,-1 0,-1 0,-1 1,0 0,6 17,4 16,-2 0,-2 1,-2 1,-2 0,4 60,-12-79,-1-1,-2 1,-1 0,-1 0,-1 0,-2-1,-1 0,-2 0,-21 51,26-72,-1 0,1 0,-2 0,1 0,-1-1,-1 0,1 0,-1-1,-14 12,8-1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21.6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6 517,'21'25,"0"1,31 50,-9-11,127 186,-164-237,-9-15</inkml:trace>
  <inkml:trace contextRef="#ctx0" brushRef="#br0" timeOffset="518.63">569 517,'-2'23,"-1"0,0 0,-14 44,-2 9,9 4,3 0,7 134,2-92,-5-108,0-15</inkml:trace>
  <inkml:trace contextRef="#ctx0" brushRef="#br0" timeOffset="963.55">834 736,'13'0,"8"0,7 0,5-2,2-2,1 1,-2-2,-3 0,-5 1,-4 1,-4 1,-7 1,-5 3,-7 1,-3 0</inkml:trace>
  <inkml:trace contextRef="#ctx0" brushRef="#br0" timeOffset="1406.93">834 911,'111'-2,"117"5,-227-3,12 5,-14-1</inkml:trace>
  <inkml:trace contextRef="#ctx0" brushRef="#br0" timeOffset="2772.42">1641 620,'44'40,"2"-3,82 53,-80-60,-2 2,-1 3,41 41,-85-76,-1 1,1-1,-1 1,1-1,0 1,-1-1,1 1,-1-1,1 1,-1 0,0-1,1 1,-1 0,0 0,1-1,-1 1,0 0,0 0,1-1,-1 1,0 0,0 1,-1-2,0 0,1 1,-1-1,0 0,0 0,1 0,-1 0,0 0,0 0,1-1,-1 1,0 0,0 0,1 0,-1-1,0 1,1 0,-1-1,0 1,1 0,-1-1,0 0,-12-7</inkml:trace>
  <inkml:trace contextRef="#ctx0" brushRef="#br0" timeOffset="3291.89">2052 517,'-12'12,"-23"23,1 1,-42 58,69-83,-28 37,3 1,3 2,-38 85,67-136,0 0,-1 1,1-1,0 0,-1 1,1-1,0 0,0 1,-1-1,1 1,0-1,0 1,0-1,-1 0,1 1,0-1,0 1,0-1,0 1,0-1,0 1,0-1,0 1,0-1,0 1,0-1,1 1,-1-1,0 1,0-1,0 0,1 1,-1-1,0 1,0-1,1 0,-1 1,0-1,1 0,-1 1,0-1,1 0,-1 1,0-1,1 0,-1 0,1 1,-1-1,1 0,-1 0,1 0,0 0,7-3</inkml:trace>
  <inkml:trace contextRef="#ctx0" brushRef="#br0" timeOffset="3852.7">2698 590,'3'117,"29"174,-32-291,0 2,0-1,1 0,-1 1,0-1,0 1,0-1,0 1,0-1,0 0,-1 1,1-1,0 1,-1-1,0 3,-4 0</inkml:trace>
  <inkml:trace contextRef="#ctx0" brushRef="#br0" timeOffset="4226.51">2507 823,'181'-9,"-107"4,116 5,-187 0,-1 0,1 0,0 0,-1 1,1-1,-1 1,1-1,0 1,-1 0,1 0,-1 1,0-1,1 0,-1 1,0-1,4 4,-4 0</inkml:trace>
  <inkml:trace contextRef="#ctx0" brushRef="#br0" timeOffset="5056.41">3095 634,'15'-7,"0"1,0 0,1 1,30-6,-39 10,-1 0,0 0,0 1,1 0,-1 0,0 1,1-1,-1 1,0 1,0-1,0 1,0 0,0 0,0 1,9 5,-13-6,0 0,1 0,-1 0,0 0,0 1,0-1,0 1,0-1,-1 1,1 0,-1 0,0-1,1 1,-2 0,1 0,0 0,0 0,-1 1,0-1,1 0,-1 0,0 0,-1 0,1 0,-1 0,1 0,-1 1,0-2,0 1,0 0,0 0,-3 4,0 0,0 0,0 1,-1-2,0 1,0 0,-1-1,0 0,0 0,0-1,-14 9,17-12,-23 18,29-12,17 2,-9-6,0 1,-1 0,1 1,-1 0,-1 1,1 0,-1 0,0 1,0 0,11 14,-17-17,1 0,-1 0,0 0,0 0,0 0,-1 0,1 1,-1 0,-1-1,1 1,-1 0,0 0,0-1,-1 1,0 0,0 0,0 0,-1 0,0 0,0 0,0-1,-1 1,-2 6,2-8,-1 0,0-1,0 1,0-1,0 0,0 1,-1-1,1-1,-1 1,0-1,0 1,0-1,0 0,0 0,0-1,-1 1,1-1,-1 0,1 0,-1-1,1 1,-1-1,-7 0,-5 0,1 0,0-2,-1 0,1 0,-21-7,27 6,1 0,0 0,-1-1,2 0,-1-1,-15-11,13 6</inkml:trace>
  <inkml:trace contextRef="#ctx0" brushRef="#br0" timeOffset="9282.29">3740 193,'-131'-30,"-247"-24,-136 4,187 17,-2 15,201 14,-419 0,291 6,196 0,0 3,-78 15,-114 39,30-7,-77 10,292-60,1-1,1 0,0 0,-1 0,1 1,0 0,0 0,-9 5,13-5,-1 0,0 0,1 0,-1 0,1 0,-1 1,1-1,0 0,0 1,0-1,0 0,0 1,1 0,-1-1,1 1,0-1,0 1,-1-1,2 5,2 86,18 116,3 72,-25-164,-4-1,-30 165,6-114,29-166,0 1,-1-1,1 0,0 1,0-1,0 1,1-1,-1 0,0 1,0-1,1 1,-1-1,1 0,-1 1,1-1,0 0,-1 0,1 0,0 1,0-1,0 0,0 0,0 0,0 0,0 0,0-1,0 1,0 0,1 0,-1-1,0 1,0-1,1 1,-1-1,0 1,1-1,-1 0,1 0,-1 0,3 0,11 2,0 0,0-2,18-1,-3 1,634 25,-283-10,-98 0,5 0,-194-15,362-18,-216-1,-19 2,-96 8,142 9,-105 3,-152-3,58 0,95-11,-159 10,3 0,0 1,0-2,-1 1,1-1,0 0,-1 0,9-5,-13 5,1 1,-2-1,1 0,0 0,0 0,-1 0,1-1,-1 1,1 0,-1-1,0 1,0-1,0 1,-1-1,1 1,0-1,-1 0,0 1,1-1,-1 0,0 1,-1-5,13-156,-9 114,2 0,23-94,-10 63,-9 34,4-16,-2 0,5-123,-18 96,4-130,4 166,2-50,-8 9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42.9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 75,'1'72,"-2"77,-5-132,-3-24,-4-29,12 23,0 0,0 0,1 0,1 0,1 0,0 0,0 0,7-20,-6 26,-1 1,1 0,0 0,0 0,1 0,0 0,0 1,0 0,1 0,0 0,0 0,0 1,0 0,1 0,-1 0,1 1,0-1,10-3,-14 7,-1-1,0 1,0-1,1 1,-1-1,0 1,1 0,-1 0,0 0,1 0,-1 0,0 0,1 0,-1 0,0 0,1 0,-1 1,0-1,0 1,1-1,-1 1,0-1,0 1,0 0,0-1,0 1,1 0,-1 0,-1 0,1 0,0 0,0 0,0 0,0 0,-1 0,2 2,1 5,-1 0,0 0,0 0,0 0,0 11,-2-14,1 1,-1-1,1 1,1-1,-1 0,1 1,2 5,-4-11,0 0,0 0,0 0,1 0,-1 0,0 0,0 1,0-1,0 0,0 0,0 0,1 0,-1 0,0 0,0 0,0 0,0 0,0 0,1 0,-1 0,0 0,0 0,0 0,0 0,1 0,-1 0,0 0,0 0,0 0,0 0,0 0,1 0,-1 0,0 0,0 0,0 0,0 0,0 0,1 0,-1 0,0-1,0 1,0 0,0 0,0 0,0 0,0 0,1-1,5-11,5-20,-10 28,1-3,1 0,1 1,-1-1,1 1,0-1,1 1,0 1,0-1,0 0,0 1,1 0,12-8,-15 10,1 1,1-1,-1 1,0 0,1 0,-1 0,1 0,-1 1,1 0,0 0,-1 0,1 1,0-1,0 1,0 0,-1 1,1-1,0 1,0 0,-1 0,6 2,-7-1,0-1,0 1,-1 0,0 0,1 0,-1 0,0 1,0-1,0 1,0-1,0 1,-1 0,1-1,-1 1,0 0,1 0,-2 0,1 0,0 0,0 0,-1 6,2 9,-1 0,-4 33,2 2,14-6,-8-3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39.2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6,'5'3,"4"3,6 3,2 2,1 3,0 0,0 1,-1-2,-1-1,-1 0,0 1,-3 0,-3-2</inkml:trace>
  <inkml:trace contextRef="#ctx0" brushRef="#br0" timeOffset="393.97">235 0,'-13'47,"2"0,-7 68,17-105,-1 4,0 0,1 0,0 0,1 0,1 0,0 0,4 20,1-25,1-3</inkml:trace>
  <inkml:trace contextRef="#ctx0" brushRef="#br0" timeOffset="789.83">368 203,'0'8,"2"4,2 4,-1 3,-1 1,0 0,2-1,0-2,-1 0,0-2,1-4,1-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37.6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33,'2'-1,"0"0,0 0,0 0,0 1,1-1,-1 0,0 1,0 0,1-1,-1 1,0 0,1 0,-1 0,0 0,0 1,1-1,-1 1,0-1,0 1,1 0,-1 0,0 0,4 2,51 31,-53-31,143 103,-138-99,-2-2</inkml:trace>
  <inkml:trace contextRef="#ctx0" brushRef="#br0" timeOffset="533.51">310 1,'-16'28,"-38"49,0 3,29-40,-36 68,61-108,-1 0,1 0,0 1,0-1,0 0,-1 0,1 1,0-1,0 0,0 1,0-1,-1 0,1 0,0 1,0-1,0 0,0 1,0-1,0 0,0 1,0-1,0 0,0 1,0-1,0 0,0 1,0-1,1 0,-1 0,0 1,0-1,0 0,0 1,0-1,1 0,-1 0,0 1,0-1,0 0,1 0,-1 0,0 1,1-1,-1 0,0 0,0 0,1 0,-1 1,0-1,1 0,-1 0,0 0,1 0,-1 0,0 0,0 0,1 0,-1 0,0 0,1 0,7-1</inkml:trace>
  <inkml:trace contextRef="#ctx0" brushRef="#br0" timeOffset="1071.33">441 279,'0'3,"0"3,0 3,0 2,0 3,0 0,0 1,0 0,0 1,0-6,0-7,0-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51.6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9 176,'7'-4,"1"0,0 0,1 1,-1 0,1 1,-1-1,1 2,0-1,0 1,17 0,-23 1,0 0,1 0,-1 1,0-1,1 0,-1 1,0 0,0 0,1 0,-1 0,0 1,0-1,0 1,-1 0,1 0,0 0,-1 0,1 0,-1 0,1 1,-1-1,0 1,0 0,0-1,-1 1,1 0,-1 0,1 0,-1 0,0 1,0-1,-1 0,1 0,0 5,0-2,-1-1,0 0,0 1,-1-1,1 0,-1 0,0 1,0-1,-1 0,0 0,0 0,0 0,0 0,-1-1,1 1,-1-1,-1 0,1 1,0-1,-1-1,-5 5,-1-1,-3 4,14-10,-1 0,0-1,1 1,-1-1,1 1,-1 0,1-1,-1 0,1 1,-1-1,1 1,-1-1,1 1,0-1,-1 0,1 0,0 1,-1-1,1 0,0 0,-1 0,1 0,0 0,0 0,-1 0,2 0,9 3,-1-1,0 2,0-1,0 2,13 6,-21-10,0 0,0 0,0 0,0 1,-1-1,1 0,0 1,0-1,-1 1,1 0,-1 0,0-1,1 1,-1 0,0 0,0 0,0 0,0 0,-1 1,1-1,0 0,-1 0,0 0,1 1,-1-1,0 0,0 1,0-1,-1 0,1 0,-1 4,-1-4,1 0,-1 0,1 0,-1 0,0 0,0-1,0 1,0-1,0 1,0-1,0 0,0 0,0 0,-1 0,1 0,-1 0,1-1,-5 1,-51 7,49-7,-5 0,11-2,0 1,0 0,0 1,0-1,0 0,0 1,0 0,0 0,1 0,-1 0,0 0,-4 3,1 2</inkml:trace>
  <inkml:trace contextRef="#ctx0" brushRef="#br0" timeOffset="504.02">1 614,'150'-3,"-41"0,113 11,-211-6,0 0,0 1,0 1,10 4,18 5,-33-12</inkml:trace>
  <inkml:trace contextRef="#ctx0" brushRef="#br0" timeOffset="1301.49">147 835,'14'-9,"0"1,0 1,1 0,0 1,27-8,-39 14,1-1,-1 0,0 1,0 0,0 0,1 0,-1 0,0 0,0 0,1 1,-1 0,0 0,0 0,0 0,0 0,0 0,0 1,0 0,-1-1,1 1,0 0,-1 0,1 0,-1 1,0-1,0 1,0-1,0 1,0 0,-1 0,1-1,-1 1,0 0,2 6,-1 0,1 0,-2 0,1 0,-2 0,1 0,-1 0,0 0,-1 0,0 1,-1-1,0 0,0-1,-1 1,0 0,0-1,-9 16,10-19,-1-1,0 1,0-1,0 0,0 0,-1 0,1-1,-1 1,0-1,0 0,-1 0,1 0,0-1,-1 1,0-1,0 0,1 0,-1-1,0 1,0-1,0 0,-1-1,1 1,0-1,0 0,0 0,0-1,0 1,-1-1,1-1,-6-1,8 2,0 0,1 0,-1 0,1 0,-1 0,1-1,-1 1,1-1,0 1,0-1,0 0,0 0,0 0,0 0,0-1,1 1,-1 0,1-1,-1 1,1-1,0 1,0-1,0 0,0-5,1 6,0 0,0 0,1 0,-1 0,1 0,-1 0,1 1,0-1,0 0,0 0,0 0,0 1,0-1,0 0,1 1,-1-1,0 1,1-1,0 1,-1 0,1 0,0 0,-1 0,1 0,0 0,0 0,0 0,0 1,0-1,0 1,0 0,0-1,0 1,3 0,10-2,-1 0,1 1,0 1,-1 0,1 1,0 1,-1 0,1 1,-1 0,0 2,0-1,0 2,-1 0,0 0,0 1,17 12,-27-16,0 0,1 0,-1-1,1 1,0-1,0 0,0 0,0-1,0 1,0-1,1 0,-1 0,0 0,7 0,-1-3</inkml:trace>
  <inkml:trace contextRef="#ctx0" brushRef="#br0" timeOffset="2011.66">1175 161,'-8'1,"0"0,0 1,0 0,1 0,-1 1,1 0,-1 0,1 1,0 0,1 0,-1 1,1-1,-1 2,2-1,-1 1,0-1,1 2,-8 11,-3 6,0 0,2 1,-22 51,6 2,-24 97,43-128,2-1,2 1,-1 77,8-107,2 1,0-1,1 0,0 0,1 0,1-1,9 20,-12-30,1-1,-1 1,1-1,0 1,0-1,1 0,0 0,0 0,0-1,0 1,1-1,-1 0,1-1,0 1,1-1,-1 0,0 0,1 0,0-1,-1 0,1 0,0 0,8 0,-2-1</inkml:trace>
  <inkml:trace contextRef="#ctx0" brushRef="#br0" timeOffset="2467.93">1189 555,'29'16,"-1"2,40 33,-13-9,-28-23,-1 0,-1 2,-1 1,-1 0,-1 2,33 46,-53-67,0-1,-1 1,1-1,-1 1,0-1,0 1,0 0,0 0,-1 0,1-1,-1 1,1 0,-1 4,-2 2</inkml:trace>
  <inkml:trace contextRef="#ctx0" brushRef="#br0" timeOffset="2857.55">1513 481,'-13'10,"-6"6,-5 5,-1 4,-2 3,0 1,-1 2,-1-1,2 3,1 1,2-1,2-3,4-5,3-3,8-6,10-6,6-7,3-3</inkml:trace>
  <inkml:trace contextRef="#ctx0" brushRef="#br0" timeOffset="3353.19">1763 716,'15'3,"10"0,5 3,4 0,0-1,-3-2,-2 0,-3-2,-4 0,-3-1,-2 0,-4-1</inkml:trace>
  <inkml:trace contextRef="#ctx0" brushRef="#br0" timeOffset="4193.31">2599 261,'-5'2,"1"0,0 0,-1 1,1-1,0 1,1 0,-1 0,0 0,1 1,-4 3,-6 5,-4 4,0 0,1 1,0 1,1 0,1 1,1 1,1 0,1 1,0 0,2 0,0 1,2 0,0 1,-4 27,8-33,1 1,0-1,1 1,1 0,1-1,1 1,0-1,1 1,1-1,0 0,1 0,1-1,1 1,0-1,2-1,-1 0,2 0,0 0,17 18,-11-16,-11-13,-1-1,0 1,0 1,-1-1,1 0,-1 1,0 0,4 7,-7-7</inkml:trace>
  <inkml:trace contextRef="#ctx0" brushRef="#br0" timeOffset="5259.25">2526 643,'3'0,"2"0,5 0,1 0,3 0,0 0,-1 0</inkml:trace>
  <inkml:trace contextRef="#ctx0" brushRef="#br0" timeOffset="5831.07">2805 497,'-5'12,"1"0,0 0,-4 20,-11 33,18-64,1 1,-1-1,0 1,1 0,-1-1,1 1,-1 0,1 0,0-1,0 1,0 0,0 0,0-1,0 1,0 0,0 0,1 1,0-2,-1 0,1 0,0 0,0 0,-1 0,1 0,0 0,0-1,0 1,0 0,0-1,0 1,0 0,0-1,0 1,0-1,0 0,1 1,0-1,8 2,0-2,0 1,0-1,0-1,11-1,6 0,-24 2,1 0,-1 0,0 0,0-1,1 1,-1-1,0 0,0 0,0 0,0 0,0-1,0 1,0-1,0 0,0 0,4-4,0-2</inkml:trace>
  <inkml:trace contextRef="#ctx0" brushRef="#br0" timeOffset="6314">3011 468,'-12'76,"-3"133,11-133,-2-31,-1 15,9-57,1-3</inkml:trace>
  <inkml:trace contextRef="#ctx0" brushRef="#br0" timeOffset="6868.57">3142 218,'13'3,"0"2,0-1,-1 1,0 1,0 0,0 1,0 0,-1 1,-1 1,1-1,-1 1,-1 1,1 0,-2 0,1 1,-2 0,1 1,-2-1,1 1,-2 1,0-1,0 1,-1 0,0 0,-1 0,-1 1,0-1,0 25,-3-4,-1 0,-1 0,-2-1,-1 1,-16 45,-68 157,89-231,1-6</inkml:trace>
  <inkml:trace contextRef="#ctx0" brushRef="#br0" timeOffset="7665.21">3274 0,'50'20,"63"35,-98-47,-1 1,0 1,0 1,-1 0,0 0,-1 1,0 1,12 19,-9-9,-1 0,-2 1,-1 1,0 0,-2 1,-1-1,-1 2,5 38,-7-20,-2 0,-2 0,-2 0,-9 60,5-72,-1 0,-2-1,-1 0,-1-1,-2 0,-1 0,-1-2,-2 1,-1-2,-29 38,33-5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6:44.8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34,'2'5,"-1"1,2-1,-1 1,0-1,1 0,0 1,1-1,6 8,3 5,170 256,-166-254,-16-20,-1 0,0 0,0 1,0-1,1 0,-1 1,0-1,0 0,0 0,1 0,-1 1,0-1,1 0,-1 0,0 0,0 0,1 1,-1-1,0 0,1 0,-1 0,0 0,1 0,-1 0,0 0,1 0,-1 0,0 0,1 0,-1 0,0 0,1 0,-1 0,0-1,1 1,-1 0,0 0,0 0,1 0,-1-1,0 1,0 0,1 0,-1 0,0-1,0 1,1 0,-1-1,0 1,0 0,0 0,0-1,0 1,1 0,-1-1,0 1,0 0,0-1,0 1,0 0,0-1,0 1,0 0,0-1,0 1,0 0,0-1,-1 1,1-11</inkml:trace>
  <inkml:trace contextRef="#ctx0" brushRef="#br0" timeOffset="502.79">352 218,'-53'192,"26"-105,4 1,-21 161,43-231,1-3</inkml:trace>
  <inkml:trace contextRef="#ctx0" brushRef="#br0" timeOffset="1117.84">558 570,'105'3,"-56"0,0-3,1-1,-1-3,59-11,-108 15,1 0,-1-1,1 1,-1 0,0 0,1 0,-1 0,1-1,-1 1,0 0,1 0,-1 0,0-1,0 1,1 0,-1-1,0 1,0 0,1-1,-1 1,0 0,0-1,0 1,1 0,-1-1,0 1,0-1,0 1,0-1,0-6</inkml:trace>
  <inkml:trace contextRef="#ctx0" brushRef="#br0" timeOffset="2607.15">1233 234,'17'63,"-7"4,3 100,1 18,-10-164,-4-22,0 1,1 0,-1 0,0 0,0-1,0 1,0 0,0 0,0 0,1-1,-1 1,0 0,0 0,0 0,0 0,1 0,-1-1,0 1,0 0,0 0,1 0,-1 0,0 0,0 0,1 0,-1 0,0 0,0 0,0 0,1 0,-1 0,0 0,0 0,1 0,-1 0,0 0,0 0,0 0,1 0,-1 0,0 1,0-1,0 0,1 0,-1 0,0 0,0 0,0 1,0-1,1 0,-1 0,0 0,0 0,0 1,0-1,0 0,0 0,1 1,1-10</inkml:trace>
  <inkml:trace contextRef="#ctx0" brushRef="#br0" timeOffset="3836">1160 0,'-10'11,"1"0,0 1,1 0,0 1,1 0,0 0,1 0,-6 21,-25 120,29-114,2-13,2 1,1 0,1 0,2 0,1 0,0 0,3-1,0 1,1-1,2 1,1-1,1-1,1 0,2 0,14 23,-25-47,0 0,1 0,-1 0,1-1,-1 1,1-1,0 1,0-1,0 0,0 1,0-1,0 0,0 0,0-1,0 1,0 0,0-1,1 1,-1-1,0 0,1 1,3-2,6 2</inkml:trace>
  <inkml:trace contextRef="#ctx0" brushRef="#br0" timeOffset="4591.11">1365 43,'21'5,"-1"1,0 1,0 1,-1 1,0 1,-1 0,0 1,0 1,-1 1,27 26,-32-26,0 1,-1 1,0-1,-1 2,-1-1,0 1,-2 1,0-1,0 1,-2 1,0-1,5 36,-7-17,-3-1,0 1,-2 0,-2-1,-1 0,-2 1,-2-2,0 1,-3-2,-1 1,-24 45,34-73</inkml:trace>
  <inkml:trace contextRef="#ctx0" brushRef="#br0" timeOffset="5035.18">1982 468,'2'0,"4"2,6 1,3 1,4-2,1 0,3-1,1 0,3-1,-1 0,-3 0,-2 0,-3 0,-7 2,-5 1</inkml:trace>
  <inkml:trace contextRef="#ctx0" brushRef="#br0" timeOffset="5413.26">2012 659,'10'-2,"8"-1,6 0,4 0,2 1,2 1,-3 0,-4 1,-4 0,-2 0,-5 3,-7 0,-5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12.0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,'125'2,"133"-4,-59-27,-143 18,1 3,88-3,655 12,-805-1</inkml:trace>
  <inkml:trace contextRef="#ctx0" brushRef="#br0" timeOffset="1468.62">411 294,'-6'9,"-1"0,2 0,-1 0,1 1,1 0,-6 15,-6 12,-87 161,102-198,1 1,0-1,-1 1,1-1,0 1,0-1,-1 1,1-1,0 1,0-1,0 1,0 0,0-1,0 1,0-1,0 1,0-1,0 1,0 0,0-1,0 1,0-1,1 1,-1-1,0 1,0-1,1 1,-1-1,0 1,1-1,0 1,20 7,38-9,-46 0,144 9,-110-4,95-2,-141-2,0-1,0 1,1 0,-1 0,0 0,0-1,0 1,0-1,0 1,0-1,0 1,0-1,0 1,0-1,0 0,0 0,-1 1,1-1,0 0,0 0,-1 0,1 0,-1 0,1 0,-1 0,1 0,-1 0,1 0,-1 0,0-1,0 1,1 0,-1 0,0 0,0 0,0 0,0-1,-1 1,1 0,0 0,0 0,-1 0,1 0,0 0,-1 0,0-2,-4-10,-1-1,0 1,-10-15,3 3,-20-79,26 78,-1 0,-1 0,-13-25,22 49,-1 0,0 0,0 1,0-1,0 0,0 1,0-1,-1 1,1-1,0 1,-1-1,1 1,-1 0,0 0,1 0,-1 0,0 0,0 0,1 0,-1 1,0-1,0 1,0-1,0 1,-3 0,-3 2</inkml:trace>
  <inkml:trace contextRef="#ctx0" brushRef="#br0" timeOffset="2518.13">941 441,'30'-1,"1"-3,36-7,8-2,120-3,-79 1,-104 13,-3-1</inkml:trace>
  <inkml:trace contextRef="#ctx0" brushRef="#br0" timeOffset="3247.74">1396 235,'16'11,"1"-1,0 0,21 7,-19-9,-1 2,28 17,-44-26,-1 0,0 1,0-1,0 0,0 1,0-1,0 1,-1-1,1 1,0-1,-1 1,1 0,-1-1,0 1,0 0,1-1,-1 1,0 0,0-1,0 1,-1 0,1-1,0 1,-1 0,1-1,-1 1,1-1,-1 1,0-1,0 1,-1 1,-35 57,21-37,16-22,-1 0,0 0,1 1,-1-1,0 0,0 0,0 0,0 0,0 0,0 0,0 0,0 0,0-1,0 1,-1 0,1-1,0 1,0 0,-3 0,-2-2</inkml:trace>
  <inkml:trace contextRef="#ctx0" brushRef="#br0" timeOffset="4394.22">1058 280,'-14'22,"-1"-1,0 0,-2-1,0 0,-1-1,-1-2,-1 0,-29 20,48-37,1 0,0 0,0 0,0 0,0 0,0 1,-1-1,1 0,0 0,0 0,0 0,0 1,0-1,0 0,0 0,0 0,-1 1,1-1,0 0,0 0,0 0,0 1,0-1,0 0,0 0,0 0,0 1,0-1,0 0,1 0,-1 0,0 1,0-1,0 0,0 0,0 0,0 1,0-1,0 0,1 0,-1 0,0 0,0 0,0 1,15 7,30 9,-24-10,29 24,-27-15,-23-15,1-1,-1 0,0 0,1 1,-1-1,0 0,1 0,-1 1,1-1,-1 0,0 0,1 0,-1 0,1 0,-1 0,1 0,-1 0,0 0,1 0,-1 0,1 0,-1 0,1 0,-1 0,0 0,1-1,-1 1,1 0,3-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7:13.4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6 147,'9'217,"-2"-88,-1-78,-4-40,0 0,-1 1,0-1,-1 1,-2 20,0-26,-1-3</inkml:trace>
  <inkml:trace contextRef="#ctx0" brushRef="#br0" timeOffset="553.54">1 338,'5'0,"6"0,10 0,8-3,6 0,6-3,2 0,5-1,-1 0,-2 1,-2 3,-5 0,-5 2,-7 0,-4 1,-5 1,-3-4,-6 0</inkml:trace>
  <inkml:trace contextRef="#ctx0" brushRef="#br0" timeOffset="1526.08">1042 1,'-10'6,"-1"1,1 1,0 0,1 0,0 1,0 0,1 1,0 0,1 0,0 1,0 0,1 0,1 0,-5 13,0 4,0 0,2 0,1 1,-6 57,11-69,1 0,1 0,0-1,2 1,0 0,0-1,2 1,0-1,8 21,-7-27,0-1,0 0,1 0,0 0,0-1,1 0,0 0,1-1,-1 0,1 0,1-1,-1 0,1 0,0-1,1 0,10 3,-3-1,1-1,-1-1,1-1,1-1,-1 0,0-1,1-1,19-2,-29 1,-1-1,1 1,-1-2,1 1,-1-1,1-1,-1 1,0-1,0-1,-1 1,1-1,-1-1,0 0,0 0,0 0,0 0,-1-1,0 0,7-10,-11 12,1 1,-1-1,0 0,-1 0,1-1,-1 1,1 0,-1 0,-1-1,1 1,0-1,-1 1,0 0,0-1,-1 1,1-1,-3-7,1 5,0 0,-1 1,0-1,-1 1,1 0,-1 0,-1 0,1 0,-1 1,-7-8,3 5,0 0,0 1,-1 0,0 1,0 0,-1 0,0 1,0 0,0 1,-1 0,1 1,-1 0,-13-1,19 5,1-1,0 1,-1 0,1 0,0 0,0 1,0 0,0 0,0 0,1 1,-1 0,0 0,1 0,0 0,0 1,0-1,0 1,1 0,-1 0,1 0,0 1,0-1,0 1,-2 7,-4 8,0 0,1 1,1 0,-6 33,12-51,1 1,-1-1,1 0,-1 1,1-1,0 0,0 1,1-1,-1 1,1-1,0 0,0 1,0-1,0 0,0 0,4 6,1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7:00.8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71,'9'8,"1"-1,0 0,21 11,14 11,-14-2,-1 1,-1 1,-2 1,44 64,-71-94,1 2,1 0,-1-1,0 1,0 0,1 0,-1-1,1 1,0-1,-1 1,1-1,0 0,3 2,-4-6</inkml:trace>
  <inkml:trace contextRef="#ctx0" brushRef="#br0" timeOffset="426.03">412 178,'-34'103,"5"2,-29 199,17 23,38-313,0-3</inkml:trace>
  <inkml:trace contextRef="#ctx0" brushRef="#br0" timeOffset="1022.79">587 604,'5'0,"4"0,6 0,7-2,6-2,5 1,4 1,1 0,0 1,-3 0,-4 1,-5 0,-10 0,-7 0</inkml:trace>
  <inkml:trace contextRef="#ctx0" brushRef="#br0" timeOffset="1456.25">1073 165,'15'291,"0"-1,-16-203,1-67</inkml:trace>
  <inkml:trace contextRef="#ctx0" brushRef="#br0" timeOffset="2769.76">1558 458,'3'0,"2"0,4 0,3 0,4 0,4 0,4 0,3 0,-1 0,1 0,-3 0,-2 0,-3 0,-6 0,-7 0</inkml:trace>
  <inkml:trace contextRef="#ctx0" brushRef="#br0" timeOffset="3206.02">1571 620,'12'0,"10"0,5 0,4 0,1 0,-2 0,-1 0,-4 0,-2 0,-4 0,-2 0,-1 0,-4 2,-4 2</inkml:trace>
  <inkml:trace contextRef="#ctx0" brushRef="#br0" timeOffset="4423.92">2394 34,'29'-9,"0"1,38-4,-55 10,0 1,0 0,0 1,0 0,0 1,0 0,-1 1,20 5,-29-6,1 0,0 0,-1 0,0 0,1 0,-1 1,0-1,0 1,1 0,-1 0,0 0,-1-1,1 2,0-1,-1 0,1 0,-1 1,1-1,-1 0,0 1,1 2,-2 0,1-1,-1 0,0 0,0 0,0 0,0 0,-1 0,0 1,0-1,0 0,0-1,-3 7,-1 1,-1-1,1-1,-2 1,1-1,-1 0,-1 0,1-1,-2 0,-9 8,18-16,0 0,0 0,1 0,-1 0,0 0,1 0,-1 0,0 0,0 0,1 0,-1 0,0 0,1 0,-1 0,0 0,0 0,1 0,-1 0,0 0,1 0,-1 1,0-1,0 0,0 0,1 0,-1 0,0 1,0-1,0 0,1 0,-1 1,0-1,0 0,0 0,0 1,0-1,1 0,-1 0,0 1,0-1,0 0,0 1,0-1,0 0,0 1,0-1,0 0,0 0,0 1,0-1,0 0,-1 1,1-1,0 0,0 0,0 1,0-1,0 0,-1 0,1 1,0-1,0 0,0 0,-1 0,1 1,0-1,0 0,-1 0,44 6,9 3,-50-8,1 0,-1 0,0 0,1 0,-1 0,0 0,0 1,0-1,0 1,0-1,0 1,-1 0,1 0,-1 0,1 0,-1 0,1 0,-1 0,0 1,0-1,0 0,-1 1,1-1,0 0,-1 1,1-1,-1 1,0-1,0 1,0-1,-1 5,0-3,0 0,-1 0,0 0,1-1,-1 1,-1 0,1-1,0 0,-1 0,0 1,1-1,-1-1,0 1,-1 0,1-1,0 0,-1 1,-5 1,-6 1,-1 0,1-1,-1 0,-1-2,1 0,0 0,0-2,-27-2,25 2</inkml:trace>
  <inkml:trace contextRef="#ctx0" brushRef="#br0" timeOffset="4990.57">2204 547,'265'-15,"38"0,-265 17,-1 1,67 15,-111-20</inkml:trace>
  <inkml:trace contextRef="#ctx0" brushRef="#br0" timeOffset="5710.12">2394 708,'19'0,"-1"0,1 2,-1 0,1 1,-1 1,0 1,25 9,-37-11,0-1,-1 1,1 1,-1-1,1 1,-1 0,0 0,-1 0,1 1,-1-1,0 1,0 0,0 1,-1-1,0 1,0-1,0 1,0 0,-1 0,0 0,-1 1,1-1,-1 0,0 13,0-12,-1 1,-1 0,0 0,0-1,0 1,-1 0,0-1,0 1,-1-1,0 0,0 0,-1 0,-7 10,9-14,0 0,-1 0,0-1,1 1,-1-1,0 0,0 1,0-1,-1-1,1 1,0 0,-1-1,1 0,-1 0,1 0,-1 0,0 0,1-1,-1 1,0-1,0 0,1 0,-1-1,0 1,1-1,-1 0,0 0,1 0,-1 0,-3-3,1 2,1 0,0-1,-1 0,1 0,1 0,-1-1,0 0,1 0,-7-8,10 11,0 0,0-1,0 1,1 0,-1-1,0 1,1 0,-1-1,1 1,0-1,0 1,-1-1,1 1,0-1,0 1,0-1,0 1,1-1,-1 1,0-1,1 1,-1-1,1 1,-1-1,1 1,0 0,-1-1,1 1,0 0,0 0,0 0,0-1,0 1,0 0,0 0,1 1,-1-1,0 0,0 0,1 0,-1 1,2-1,6-5,1 1,0 1,-1 0,2 0,-1 1,0 0,1 1,-1 0,14 0,-17 1,0 1,0 0,1 1,-1-1,0 2,0-1,0 1,0 0,0 0,-1 1,1 0,-1 0,1 0,7 7,67 67,-72-70</inkml:trace>
  <inkml:trace contextRef="#ctx0" brushRef="#br0" timeOffset="6307.87">3054 517,'5'1,"1"-1,-1 1,0 1,1-1,-1 1,0-1,0 2,0-1,0 0,0 1,-1 0,6 4,54 50,-35-29,50 43,117 136,-195-207,-1 1,1-1,-1 1,1-1,-1 1,1-1,-1 1,1 0,-1-1,0 1,1 0,-1-1,0 1,1 0,-1-1,0 1,0 0,0 0,0-1,0 1,0 0,0 0,0 0,-4-2</inkml:trace>
  <inkml:trace contextRef="#ctx0" brushRef="#br0" timeOffset="6700.06">3495 385,'-7'5,"-3"4,-2 6,-4 2,-2 4,-2 6,-4 3,0 3,0 5,-2 3,-1-1,2 0,2-3,2-4,3-7,5-6,3-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7:16.4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20 159,'-3'52,"-17"95,11-91,-4 73,13-102,-3 32,0-48</inkml:trace>
  <inkml:trace contextRef="#ctx0" brushRef="#br0" timeOffset="449.91">1014 439,'97'5,"-70"-2,-1-1,1-1,0-2,36-5,-29 0,-1-1,50-19,-73 22</inkml:trace>
  <inkml:trace contextRef="#ctx0" brushRef="#br0" timeOffset="885.27">1529 190,'0'7,"0"8,3 6,0 5,0 5,0 2,1 4,0-1,0 2,-1 0,-1-3,-1-3,-1-4,0-3,0-3,0-4,0-4</inkml:trace>
  <inkml:trace contextRef="#ctx0" brushRef="#br0" timeOffset="2372.77">4817 86,'-1'100,"-27"184,22-268,6-15,0-1,-1 0,1 0,0 0,-1 1,1-1,0 0,0 0,-1 0,1 0,0 0,-1 0,1 0,0 1,-1-1,1 0,0 0,-1 0,1 0,0 0,-1-1,1 1,0 0,-1 0,1 0,0 0,-1 0,1 0,0 0,0-1,-1 1,1 0,0 0,0 0,-1-1,1 1,0 0,0 0,0-1,-1 1,1 0,0-1,0 1,0 0,0 0,-1-1,-4-7</inkml:trace>
  <inkml:trace contextRef="#ctx0" brushRef="#br0" timeOffset="2759.23">4670 278,'12'0,"10"0,8 0,6 2,3 2,2-1,1-1,1 0,-1-1,-4 0,-3-1,-4 0,-6 0,-4 0,-3 0,-5-3,-3-3,-1 0</inkml:trace>
  <inkml:trace contextRef="#ctx0" brushRef="#br0" timeOffset="3330.97">5580 0,'0'1,"-1"-1,0 1,0-1,0 1,1-1,-1 1,0-1,1 1,-1 0,0 0,1-1,-1 1,1 0,-1 0,1-1,-1 1,1 0,0 0,-1 0,1 0,0 0,0 0,0 0,-1 0,1 1,-4 33,3-24,-6 74,3 1,12 139,-2-118,-6-103,1 0,-1-1,0 1,-1 0,1-1,-1 1,1 0,-1-1,0 1,0-1,-3 5,-2 1</inkml:trace>
  <inkml:trace contextRef="#ctx0" brushRef="#br0" timeOffset="5752.83">1 894,'526'-45,"-356"23,214 0,-196 38,437 39,-524-49,588 21,428 40,-1103-66,459 46,-309-43,0-7,166-26,7 0,-271 25,29-3,162 11,-213 1,0-2,71-5,-115 2,1 0,-1 0,0 0,1 1,-1-1,0 0,1 0,-1 0,0 0,1 0,-1-1,0 1,1 0,-1 0,0 0,1 0,-1 0,0 0,1-1,-1 1,0 0,0 0,1 0,-1-1,0 1,0 0,1 0,-1-1,0 1,0 0,0 0,1-1,-1 1,0 0,0-1,0 1,0 0,0-1,0 1,0 0,1-1,-1 1,0 0,0-1,-1 1,1 0,0-1,-12-12,0 5</inkml:trace>
  <inkml:trace contextRef="#ctx0" brushRef="#br0" timeOffset="6638.39">1441 1379,'2'14,"1"1,0-1,1 0,1 0,0-1,1 1,9 15,1 5,33 78,4-3,93 141,-146-250,16 20,-15-19,-1-1,0 0,0 0,1 1,-1-1,0 0,0 0,1 0,-1 1,0-1,1 0,-1 0,0 0,1 0,-1 1,0-1,1 0,-1 0,0 0,1 0,-1 0,0 0,1 0,-1 0,0 0,1 0,-1 0,0 0,1-1,-1 1,0 0,1 0,-1 0,0 0,1-1,-1 1,0 0,1 0,-1 0,0-1,0 1,0 0,1 0,-1-1,0 1,0 0,0-1,1 1,-1 0,0-1,0 1,0 0,0-1,0 1,0 0,0-1,0 1,0 0,0-1,0 0,2-11</inkml:trace>
  <inkml:trace contextRef="#ctx0" brushRef="#br0" timeOffset="7071.46">1866 1467,'-67'601,"47"-322,20-267,3-14,4-19,-1 2</inkml:trace>
  <inkml:trace contextRef="#ctx0" brushRef="#br0" timeOffset="7528.91">2306 1658,'12'0,"10"0,8-3,7 0,4-3,3 0,-1-1,-6 0,-6 2,-6 1,-10 4,-12 2,-7 0</inkml:trace>
  <inkml:trace contextRef="#ctx0" brushRef="#br0" timeOffset="7925.36">2159 1907,'15'0,"10"-2,8-1,4-1,3 2,1-2,3-1,-3 1,-2 2,-3 0,-5 1,-6 0,-4 1,-3 0,-3 1,-1-1,-3 0</inkml:trace>
  <inkml:trace contextRef="#ctx0" brushRef="#br0" timeOffset="9159.82">3158 1219,'17'2,"0"0,0 1,29 9,-5-1,-22-8,-13-2,1 0,-1 0,0 0,0 1,0 0,0 1,0-1,0 1,7 5,-13-8,1 1,-1 0,0 0,0-1,0 1,0 0,0 0,0-1,0 1,0 0,0 0,0 0,0-1,0 1,0 0,0 0,-1-1,1 1,0 0,-1-1,1 1,-1 0,1-1,0 1,-1 0,0-1,1 1,-1-1,1 1,-1-1,0 1,1-1,-1 1,0-1,1 0,-2 1,-34 24,26-19,-3 3,6-5,1 0,-1 0,1 1,0-1,1 1,-1 1,1-1,0 1,1 0,-1 0,-4 9,9-14,0 0,0 0,-1 0,1 0,1 0,-1 0,0 1,0-1,0 0,0 0,1 0,-1 0,0 0,1 0,-1 0,1 0,-1 0,1-1,0 1,-1 0,1 0,0 0,0 0,-1-1,1 1,0 0,0-1,0 1,0-1,0 1,0-1,0 1,0-1,0 0,0 0,0 1,0-1,0 0,0 0,0 0,2 0,53 3,-50-3,15-1,-6 0,0 1,1 1,-1 0,0 1,16 3,-29-4,1 0,-1-1,1 1,-1 0,1 0,-1 1,1-1,-1 0,0 1,0-1,0 1,0 0,0 0,0 0,0 0,0 0,-1 0,1 0,-1 1,0-1,1 1,-1-1,0 1,-1-1,1 1,0-1,-1 1,1 0,-1-1,0 1,0 0,0 0,0-1,-1 1,0 4,0-4,0 1,0-1,0 1,-1-1,1 0,-1 0,0 1,0-1,0 0,0 0,0-1,-1 1,1 0,-1-1,0 0,0 1,0-1,0 0,0-1,0 1,-1 0,1-1,-5 2,-3 0,-1 0,1-1,0 0,0 0,-1-2,-12 1,16-2</inkml:trace>
  <inkml:trace contextRef="#ctx0" brushRef="#br0" timeOffset="9703.54">3100 1804,'87'-4,"121"-22,-142 15,1 3,-1 2,108 6,-165 0,0 1,0 1,0 0,0 0,12 5,-17-5,-7-2,-4-1</inkml:trace>
  <inkml:trace contextRef="#ctx0" brushRef="#br0" timeOffset="10407.91">3408 2040,'13'-3,"1"0,-1 1,1 1,-1 0,1 1,-1 1,1 0,13 3,-21-3,-1 1,0-1,0 1,0 1,-1-1,1 1,-1-1,1 1,-1 1,0-1,0 1,0-1,0 1,-1 0,0 0,0 1,0-1,0 1,0-1,-1 1,0 0,0 0,1 6,0 0,0-1,-1 1,-1 0,0-1,0 1,-1 0,0 0,-1-1,-1 1,1 0,-2-1,-4 17,5-23,1 0,-1 1,0-1,-1 0,1-1,0 1,-1 0,0-1,0 1,0-1,-1 0,1 0,-1 0,1-1,-1 1,0-1,0 0,0 0,0 0,0 0,-1-1,1 0,-1 0,1 0,-1 0,1-1,-1 1,1-1,-1 0,1-1,-8-1,1 0,0 0,0-1,0 0,0-1,1-1,-13-6,19 9,0-1,0 1,0-1,0 0,0 0,1 0,0 0,-1-1,1 1,0-1,1 0,-1 0,1 0,0 0,0 0,0 0,-2-8,4 10,0 0,0-1,1 1,-1 0,1 0,-1 0,1 0,0 0,-1 0,1 0,0 0,0 0,1 1,-1-1,0 0,1 1,-1-1,1 1,-1-1,1 1,0 0,-1-1,1 1,0 0,0 0,0 0,0 1,0-1,0 0,0 1,4-1,8-3,0 0,1 2,16-2,-19 2,0 2,0 0,0 0,0 1,0 0,0 1,-1 0,1 1,0 1,-1 0,0 0,0 1,0 0,-1 1,0 0,13 10,3 3,26 16,-42-30</inkml:trace>
  <inkml:trace contextRef="#ctx0" brushRef="#br0" timeOffset="11142.18">4113 1686,'55'42,"-2"2,-3 2,76 89,59 54,-185-188,2 0,0 1,-1-1,1 1,0-1,0 0,-1 0,1 0,0 0,0 0,4 1,1-2</inkml:trace>
  <inkml:trace contextRef="#ctx0" brushRef="#br0" timeOffset="11523.75">4583 1555,'-13'10,"-6"8,-5 9,-1 5,-1 4,-2 3,0 3,2 2,0 1,-1-3,3 0,-1-3,5-5,3-7,1-4,2-7,3-6</inkml:trace>
  <inkml:trace contextRef="#ctx0" brushRef="#br0" timeOffset="12576.65">5156 1540,'-15'514,"14"-501,1-13,0 0,0 0,0 0,0 0,0 0,0 0,0 0,-1-1,1 1,0 0,0 0,0 0,0 0,0 0,0 0,0 0,0 0,0-1,0 1,-1 0,1 0,0 0,0 0,0 0,0 0,0 0,0 0,0 0,-1 0,1 0,0 0,0 0,0 0,0 0,0 0,0 0,-1 0,1 0,0 0,0 0,0 0,0 0,0 0,0 0,0 0,-1 0,1 0,0 1,0-1,0 0,-3-10</inkml:trace>
  <inkml:trace contextRef="#ctx0" brushRef="#br0" timeOffset="12952.18">4965 1847,'15'3,"12"0,7 1,5 1,3 0,2-1,1-1,-1 0,-2-2,-3-1,-2 0,-4 0,-4 0,-4 0,-5-1,-5 1</inkml:trace>
  <inkml:trace contextRef="#ctx0" brushRef="#br0" timeOffset="13678.71">5537 1496,'71'-12,"-6"0,0 2,84 0,-147 9,0 1,0 0,0 0,0 0,0 0,-1 0,1 0,0 1,0-1,0 1,0-1,0 1,-1 0,1-1,0 1,-1 0,1 0,0 0,-1 0,1 1,-1-1,0 0,1 1,-1-1,0 1,0-1,0 1,0 0,0-1,0 1,0 0,-1 0,1-1,-1 1,1 0,-1 0,0 0,1 0,-1 2,-2 8,1 0,-1-1,-1 1,0-1,-7 17,-1 6,-38 232,6-25,42-249,1-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47:50.8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26'2,"0"1,50 12,2 1,57 2,192 2,-99-9,-197-9,391 2,-222-6,-163 2,250-12,-103-3,-127 10,2 2,71 5,-23 1,12 6,-78-4,152 7,-50 0,66 9,463 53,-513-60,66 1,-45-7,-63-1,-20-3,286 6,-109 5,-109-5,-94-5,-69-5,14 1,0 0,-1 1,1 1,24 7,-38-9,-1 0,1 0,-1 1,0-1,1 0,-1 1,0-1,0 0,0 1,0-1,0 1,0 0,-1-1,1 1,0 0,-1 0,1-1,-1 1,0 0,1 0,-1 3,-1 45,0-33,-3 60,-3-1,-26 110,-60 142,77-267,2 0,4 1,-4 68,-3 16,17-145,-1 0,1 0,0 0,-1 1,1-1,-1 0,1 0,-1 0,0 0,1 0,-1 0,0 0,0 0,0 0,1 0,-1 0,0-1,0 1,0 0,0-1,-1 1,1 0,0-1,0 0,0 1,0-1,-1 0,1 1,0-1,0 0,0 0,-1 0,-1 0,-53-6,27 2,-58 1,-102-6,-200 4,215 7,-12-3,-200 3,104 27,-48 1,-6-8,-12-1,236-20,-356 4,2 33,-231 21,654-57,-295 11,334-13,0 0,1 0,-1 0,0 0,1-1,-1 1,1-1,-1 0,1 0,-1 0,1-1,-1 1,1-1,-6-3,7 2,1 1,-1-1,0 0,1 1,-1-1,1 0,0 0,0 0,0 0,0 0,1 0,-1-1,1 1,0 0,-1 0,2 0,-1-5,-12-300,-3 144,15 79,12-241,-6-19,-9 192,2 105,-3 1,-9-49,9 79,3 13,-1 0,1-1,0 1,0 0,0 0,1 0,0-1,0 1,0 0,0-1,0 1,1 0,0 0,0 0,0-1,3-5,2 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3:48.0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4 1,'5'15,"1"10,1 5,-2 3,-2 4,0 0,-2-2,-1-1,0-1,0-2,0-3,-1-5,-1-5,-4-6,-1-5</inkml:trace>
  <inkml:trace contextRef="#ctx0" brushRef="#br0" timeOffset="421.04">1 559,'531'-31,"-381"17,-163 14</inkml:trace>
  <inkml:trace contextRef="#ctx0" brushRef="#br0" timeOffset="1344.49">354 795,'-10'-1,"0"1,1 1,-1-1,0 2,1-1,-16 6,21-6,1 1,-1 0,1 0,0 1,-1-1,1 1,0 0,0 0,1 0,-1 0,1 0,-1 0,1 1,0-1,0 1,1 0,-1-1,-1 7,2-8,0 0,0 0,1 1,-1-1,0 0,1 0,-1 1,1-1,0 0,0 1,0-1,0 0,0 0,1 1,-1-1,1 0,-1 1,1-1,0 0,1 4,0-5,0 0,0 1,0-1,0 0,0 0,0 0,0 0,0 0,0-1,0 1,0-1,1 1,-1-1,0 0,0 0,1 0,-1 0,0 0,0 0,1-1,3 0,20-4,-12 2,1 1,0 0,1 1,-1 0,25 3,-35-1,-1 0,0 0,0 1,0-1,0 1,0 0,0 0,-1 0,1 0,-1 1,1-1,-1 1,0 0,0 0,0 0,0 0,-1 1,1-1,-1 1,0 0,0 0,0-1,0 1,-1 0,1 5,1-2,-2 1,1-1,-1 1,0-1,-1 1,0 0,0-1,0 1,-1-1,0 1,-1-1,0 1,0-1,0 0,-1 0,0 0,-1 0,1 0,-1-1,-1 1,1-1,-1 0,0-1,0 1,-1-1,0 0,1 0,-2-1,1 0,0 0,-1 0,0-1,0 0,0 0,0 0,-1-1,1-1,-1 1,1-1,-1 0,1-1,-1 0,1 0,-1 0,0-1,1 0,-1-1,1 0,0 0,-8-3,-37-25,39 2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3:18.8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 573,'3'38,"2"1,12 47,-2-7,19 198,-35-263,-3-13,-10-26,-11-40,13 28,2 0,1 0,2-1,2 1,1-2,2 1,2 0,6-60,-4 86,1-1,1 1,-1 0,2 0,0 0,0 1,1-1,1 1,0 0,0 1,16-18,-17 22,1 0,-1 0,1 0,0 1,0 0,0 0,1 1,0 0,0 1,0-1,0 1,0 1,1 0,-1 0,1 0,0 1,-1 1,11-1,-14 2,0 0,0 0,0 1,0-1,-1 1,1 0,0 0,-1 1,0-1,1 1,-1 0,0 0,-1 1,1-1,-1 1,1 0,-1-1,0 2,0-1,-1 0,1 0,-1 1,0 0,0-1,2 10,3 10,-1 0,-1 1,3 41,-7-64,6 218,-5-262,2 1,2 0,1 0,3 1,1-1,2 2,30-66,-41 101,0 0,0 1,1-1,-1 1,1-1,0 1,0 0,0 0,0 0,0 0,1 1,-1-1,1 1,0 0,0 0,-1 0,1 1,1-1,-1 1,0 0,0 0,0 1,1-1,4 1,-2 0,0 1,-1 0,1 1,-1-1,1 2,-1-1,1 0,-1 1,0 0,-1 1,1-1,0 1,-1 0,0 1,5 5,1 1,-2 2,1-1,-2 1,0 1,0-1,-1 1,-1 1,0-1,-1 1,-1 0,5 30,-1 13,1 102,-6-88,0-6,-11 128,-1-161,3-24</inkml:trace>
  <inkml:trace contextRef="#ctx0" brushRef="#br0" timeOffset="523.68">945 792,'8'0,"7"0,8 0,9 0,3 0,3-2,3-2,-1 1,-2-2,-2 0,-5 0,-6 0,-9-1,-10 2,-5 1</inkml:trace>
  <inkml:trace contextRef="#ctx0" brushRef="#br0" timeOffset="871.87">961 983,'5'0,"6"0,7-2,8-2,4 1,5-2,3 0,1-2,1 0,-4 2,-2 1,-6 0,-4-1,-4 1,-6 4,-7 2,-5 0</inkml:trace>
  <inkml:trace contextRef="#ctx0" brushRef="#br0" timeOffset="2494.77">1930 1,'-7'0,"1"1,0 1,-1-1,1 1,0 0,0 1,0-1,0 1,1 0,-1 1,1-1,0 1,0 0,0 1,0-1,1 1,-1 0,1 0,1 0,-6 10,-6 10,0 1,3 1,-11 30,10-21,1 1,3 0,1 1,1 0,3 0,1 0,1 1,2-1,2 0,10 56,-8-80,0-1,0 0,1 0,0 0,2-1,-1 0,1 0,1-1,0 0,1 0,0 0,0-1,1-1,13 10,-22-18,-1-1,0 0,1 0,-1 1,0-1,1 0,-1 0,1 1,-1-1,0 0,1 0,-1 0,1 0,-1 0,1 0,-1 0,1 0,-1 0,1 0,-1 0,0 0,1 0,-1 0,1 0,-1 0,1 0,-1-1,0 1,1 0,-1 0,1 0,-1-1,0 1,1 0,-1-1,0 1,1 0,-1-1,0 1,0 0,1-1,-1 1,0-1,0 1,0 0,1-2,1-6</inkml:trace>
  <inkml:trace contextRef="#ctx0" brushRef="#br0" timeOffset="3593.44">2046 191,'-9'12,"0"1,1 0,1 0,0 1,0 0,-6 20,3-8,-1 3,1 1,-12 60,19-72,0 0,2 0,0 1,1-1,1 0,4 27,-4-40,1 0,-1 0,1 0,0 0,0-1,1 1,0-1,4 6,-6-8,0 0,1 0,-1-1,1 1,0-1,-1 1,1-1,0 0,0 0,0 0,0 0,0 0,0 0,0 0,0-1,0 1,0-1,1 1,-1-1,0 0,4 0,3-2</inkml:trace>
  <inkml:trace contextRef="#ctx0" brushRef="#br0" timeOffset="4186.04">2062 307,'-2'77,"0"-36,3 46,0-86,-1 0,1-1,-1 1,1 0,0-1,-1 1,1-1,-1 1,1-1,0 1,-1-1,1 1,0-1,0 0,0 1,-1-1,1 0,0 0,0 1,0-1,-1 0,1 0,0 0,0 0,0 0,0 0,-1 0,1-1,0 1,0 0,0 0,-1-1,1 1,0 0,0-1,1 0,38-14,-34 12,17-4,22-9,-43 15,0 0,0 0,0 0,0 0,0 0,0-1,0 1,0-1,-1 1,1-1,-1 0,1 0,-1 1,0-1,2-3,-2 0</inkml:trace>
  <inkml:trace contextRef="#ctx0" brushRef="#br0" timeOffset="4546.46">2194 250,'0'10,"0"8,3 6,0 4,0 0,0 0,1 0,0 1,0 0,-1 0,1 0,1-2,-2-3,0-4,-1-2,-4-7,-1-5</inkml:trace>
  <inkml:trace contextRef="#ctx0" brushRef="#br0" timeOffset="5075.86">2223 72,'20'11,"0"1,-1 0,-1 2,0 0,-1 1,-1 0,0 2,-1 0,-1 0,0 2,-1-1,-2 2,0 0,0 0,-2 1,-1 0,-1 0,0 1,-2 0,0 0,-2 1,2 32,-5-34,0-6,0 1,-1 0,-3 16,2-27,1 1,-1-1,0 0,0 0,0 0,-1 0,1-1,-1 1,0 0,-1-1,1 0,-8 6,0 1,1-2</inkml:trace>
  <inkml:trace contextRef="#ctx0" brushRef="#br0" timeOffset="5639.73">2634 514,'2'0,"4"0,3 0,2 0,5 0,2 0,3 0,5 0,3 0,0 0,-1-3,-2 0,-3 0,-8 0,-7-1,-7 0,-4 0</inkml:trace>
  <inkml:trace contextRef="#ctx0" brushRef="#br0" timeOffset="6660.89">3177 146,'-11'12,"1"0,1 1,0 0,0 1,2 0,-10 23,-29 94,41-115,-4 12,1 0,1 1,2 0,-3 58,8-75,0-1,1 0,0 0,1 0,0 0,1 0,1 0,-1 0,2-1,-1 0,1 0,1 0,0 0,0-1,1 0,8 8,-9-10,0 0,1 0,0-1,0 0,1-1,0 1,-1-1,2-1,8 4,-11-6</inkml:trace>
  <inkml:trace contextRef="#ctx0" brushRef="#br0" timeOffset="7489.26">3472 352,'-11'2,"1"0,0 0,-1 2,1-1,0 1,1 1,-1-1,1 2,0-1,0 1,1 1,-1-1,1 1,-10 13,16-18,0 1,0 0,1-1,-1 1,1 0,0 0,-1 0,1 0,1 0,-1 0,0 0,1 1,-1 2,1-5,0 0,0-1,1 1,-1 0,0-1,0 1,0 0,1-1,-1 1,0 0,1-1,-1 1,0 0,1-1,-1 1,1-1,-1 1,1-1,-1 1,1-1,0 1,0-1,1 1,0 0,-1-1,1 0,0 1,-1-1,1 0,0 0,0 0,-1 0,1 0,0-1,0 1,2-1,23-6,-14 3,0 0,1 2,-1-1,1 2,27-1,-38 2,0 1,0-1,1 1,-1 0,0 0,0 0,0 1,0-1,0 0,0 1,-1 0,1 0,0 0,-1 0,1 0,-1 1,0-1,0 1,0-1,0 1,0 0,-1 0,1-1,-1 1,0 1,0-1,0 0,0 0,0 0,0 6,-1-4,1 0,-1-1,-1 1,1 0,-1 0,0 0,0-1,0 1,0 0,-1-1,0 1,0-1,0 0,-1 1,1-1,-1 0,0 0,0-1,0 1,-1-1,1 0,-1 1,0-1,0-1,0 1,0-1,-1 1,1-1,0-1,-1 1,0 0,1-1,-1 0,0 0,0-1,0 1,1-1,-1 0,0 0,0-1,0 1,1-1,-7-2,1-3,4 0</inkml:trace>
  <inkml:trace contextRef="#ctx0" brushRef="#br0" timeOffset="8010.98">3515 191,'5'2,"1"1,-1 0,1 0,-1 0,0 0,0 1,-1 0,1 0,-1 0,0 0,7 9,-5-6,9 10,0 1,-2 1,0 0,-1 0,-1 1,-1 1,0 0,8 29,-13-33,-1-1,0 1,-2-1,0 1,0 0,-2 0,0 0,-1 0,0 0,-1 0,-10 32,-5-17,7-21</inkml:trace>
  <inkml:trace contextRef="#ctx0" brushRef="#br0" timeOffset="8673.34">3736 72,'7'3,"-1"-1,1 1,-1 0,0 1,0-1,0 1,0 1,-1-1,8 9,-7-8,15 13,0 0,-2 2,0 0,-1 2,19 30,-28-37,-1 0,-1 0,-1 1,0 0,-1 0,-1 0,0 1,-1-1,1 35,-2-19,-2-1,-2 1,-6 41,6-63,0-1,-1 1,0 0,0-1,-1 0,0 0,-1 0,0 0,0-1,-1 1,0-1,0-1,-1 1,-12 10,6-9</inkml:trace>
  <inkml:trace contextRef="#ctx0" brushRef="#br0" timeOffset="10618.22">1694 954,'0'-1,"1"0,0 0,-1 0,1 1,0-1,0 0,0 0,0 0,0 1,0-1,0 0,0 1,0-1,0 1,0-1,0 1,0 0,0-1,1 1,-1 0,2 0,34-7,-31 7,111-19,-5-1,228-9,69 15,-164-1,361 15,-429 15,37-15,-220 2,-2 1</inkml:trace>
  <inkml:trace contextRef="#ctx0" brushRef="#br0" timeOffset="11984.13">2017 1028,'-4'1,"0"-1,1 1,-1 1,0-1,1 1,-1-1,1 1,-1 0,1 0,0 0,0 1,0-1,0 1,0 0,1 0,-4 5,-37 53,23-21,2 0,2 1,1 1,2 0,3 1,1 1,1-1,-1 67,8-92,0 0,1 0,1 0,0 0,2-1,0 1,1 0,1-1,0 0,1 0,16 28,-17-34,1 0,0-1,1 0,0 0,0-1,1 0,1 0,-1-1,2 0,-1-1,1 0,0 0,20 9,-20-13,-2-3</inkml:trace>
  <inkml:trace contextRef="#ctx0" brushRef="#br0" timeOffset="12950.68">2091 1291,'-3'1,"0"-1,0 1,0 0,0 0,0 0,0 0,1 1,-1-1,0 1,0 0,1 0,-1 0,1 0,0 0,0 0,0 1,0-1,0 1,0-1,0 1,1 0,0 0,-1 0,1 0,0 0,-1 3,-4 13,1 1,-5 35,9-48,-2 18,0 0,2 0,0 0,6 47,-4-63,1 0,0 0,0 0,1 0,0 0,1 0,-1-1,2 0,-1 1,1-2,0 1,1 0,0-1,0 0,1-1,8 8,-5-7</inkml:trace>
  <inkml:trace contextRef="#ctx0" brushRef="#br0" timeOffset="13418.11">2106 1586,'3'0,"2"0,4 0,3 0,1 0,2 0,0 0,0 0,0 0,-4 0,-5 0</inkml:trace>
  <inkml:trace contextRef="#ctx0" brushRef="#br0" timeOffset="14038.37">2238 1439,'5'-4,"0"-1,1 1,-1 0,1 1,1-1,-1 1,0 0,1 1,-1-1,1 2,0-1,-1 0,1 1,0 1,14-1,-20 2,1-1,-1 1,1 0,-1 0,0 0,1 0,-1 0,0 0,0 0,0 1,0-1,0 0,0 1,0-1,0 1,0-1,-1 0,1 1,-1 0,1-1,-1 1,1-1,-1 1,0 0,0-1,0 1,0 0,0-1,0 1,0 0,-1-1,1 1,-1-1,0 2,0 3,0 0,-1-1,0 0,0 1,-1-1,1 0,-1 0,-6 7,9-11,-1 0,0 0,0 1,1-1,-1 0,0 0,1 0,-1 1,1-1,0 0,-1 0,1 1,0-1,0 0,0 1,0-1,0 0,0 1,0-1,0 0,1 1,-1-1,0 0,1 1,-1-1,1 0,0 0,-1 0,1 0,1 2,35 38,-6-8,-29-31,-1 0,0 1,1-1,-1 1,0-1,0 1,-1-1,1 1,0-1,-1 1,0-1,0 1,1 0,-2-1,1 1,0 0,0-1,-1 1,1-1,-1 1,0 0,0-1,0 0,0 1,0-1,-1 0,1 1,-1-1,-2 3,2-3,-1 0,0 1,0-1,0 0,-1 0,1-1,0 1,-1-1,1 1,-1-1,1 0,-1-1,1 1,-1 0,0-1,0 0,1 0,-1 0,0 0,-6-2,0-1</inkml:trace>
  <inkml:trace contextRef="#ctx0" brushRef="#br0" timeOffset="14592.87">2369 1219,'3'-1,"0"0,0 1,0-1,0 1,0 0,0 0,-1 0,1 0,0 0,0 1,0-1,0 1,0 0,-1 0,1 0,0 0,-1 1,1-1,3 3,46 35,-33-20,0 1,-1 0,-1 1,-2 1,0 1,22 44,-30-52,0 1,-1 0,-1 1,-1-1,0 1,-1 0,0 0,-2 0,0 0,-1 0,-4 34,1-41,1 1,-2-1,1 1,-2-1,1 0,-1 0,-1-1,1 1,-14 14,9-12</inkml:trace>
  <inkml:trace contextRef="#ctx0" brushRef="#br0" timeOffset="15103.27">2723 1541,'5'-3,"4"-2,3-2,2-1,4 0,3 2,1-1,0 1,0 2,-1 1,-1 1,-4 1</inkml:trace>
  <inkml:trace contextRef="#ctx0" brushRef="#br0" timeOffset="15936.88">3178 1129,'-2'1,"-1"0,1 0,0 0,0 0,0 0,0 1,0-1,0 0,0 1,1 0,-1-1,1 1,-1 0,1 0,-1 0,1 0,-1 2,-21 37,23-41,-12 25,0 0,2 0,2 1,0 0,1 1,2-1,1 2,-2 43,6-58,1 0,0 0,1 0,0 0,1 0,0 0,1-1,1 1,0-1,0 0,2-1,-1 1,1-1,1 0,0-1,0 0,1 0,1-1,18 15,35 19,-53-34</inkml:trace>
  <inkml:trace contextRef="#ctx0" brushRef="#br0" timeOffset="17375.78">3251 1336,'1'-2,"0"0,-1 0,1 0,0 0,0 0,0 1,0-1,1 0,-1 0,0 1,1-1,0 1,-1-1,1 1,0 0,-1-1,1 1,0 0,0 0,0 0,2 0,44-17,-45 17,1 0,-1 0,0 1,1-1,-1 1,1 0,-1 0,0 0,1 0,-1 1,1-1,-1 1,0 0,1 0,-1 0,0 1,0-1,0 1,5 3,-4-2,0 1,-1 0,1 0,0 0,-1 0,0 1,0 0,-1-1,1 1,-1 0,3 8,-2-1,0-1,0 1,-1 0,0 1,-1-1,-1 0,0 0,-1 1,0-1,-4 18,2-21,0 0,0-1,-1 1,-1-1,1 0,-1 0,0-1,-1 1,0-1,-8 7,11-11,0 0,-1 0,1 0,-1-1,1 1,-1-1,0 0,0 0,0-1,0 1,0-1,0 0,-1 0,1 0,0-1,-1 1,1-1,0 0,-1 0,1-1,0 1,-1-1,-6-2,10 3,0 0,0 0,0 0,0-1,-1 1,1 0,0-1,0 1,0 0,0-1,1 0,-1 1,0-1,0 1,0-1,0 0,0 0,1 1,-1-1,0 0,1 0,-1 0,1 0,-1 0,1 0,-1 0,1 0,0 0,-1 0,1 0,0 0,0 0,0 0,0 0,0 0,0 0,0 0,0 0,0 0,0 0,0-1,1 1,-1 0,1 0,-1 0,0 0,1 1,0-1,-1 0,1 0,0-1,2-1,-1 1,1-1,0 1,0-1,-1 1,2 0,-1 0,0 0,0 1,1-1,-1 1,0 0,1 0,4-1,1 0,0 1,0 0,0 0,0 1,0 1,0-1,0 2,0-1,0 1,0 0,-1 1,1 0,-1 0,1 1,-1 0,0 1,-1 0,15 11,-3 0,-12-13</inkml:trace>
  <inkml:trace contextRef="#ctx0" brushRef="#br0" timeOffset="17911.08">3456 1146,'28'25,"37"24,-42-33,0 1,-2 1,22 23,-36-33,-1 0,0 0,0 1,-1-1,0 1,0 1,-1-1,0 1,-1-1,0 1,-1 0,2 15,-1 1,-2-1,-1 1,-1 0,-1-1,-1 0,-13 50,11-60</inkml:trace>
  <inkml:trace contextRef="#ctx0" brushRef="#br0" timeOffset="18795.43">3574 1041,'1'0,"0"0,-1-1,1 1,-1-1,1 1,-1 0,1 0,0-1,-1 1,1 0,0 0,-1 0,1 0,0 0,-1 0,1 0,0 0,-1 0,1 0,0 0,-1 0,1 0,0 0,-1 1,1-1,0 1,25 5,-24-5,19 6,-1 1,0 1,0 1,0 1,-1 1,-1 0,0 1,-1 1,0 1,-2 1,1 0,-2 0,0 2,-1 0,-1 0,0 1,-2 1,13 32,-13-27,-1 1,-1 0,-1 0,-1 1,-2 0,0 0,-2 1,-1-1,-2 0,0 0,-2 1,0-1,-2 0,-16 47,20-71,0 0,0 0,0 0,-1 0,1 0,-1 0,0 0,0-1,0 1,0-1,0 1,0-1,-1 0,-4 4,-4-1</inkml:trace>
  <inkml:trace contextRef="#ctx0" brushRef="#br0" timeOffset="19891.02">4381 705,'65'0,"0"-2,94-17,-159 19,0 0,-1 1,1-1,0 0,0 0,0 0,0 0,-1 1,1-1,0 0,0 0,0 1,0-1,0 0,0 0,0 1,0-1,0 0,0 0,0 1,0-1,0 0,0 0,0 1,0-1,0 0,0 0,0 0,0 1,0-1,0 0,0 0,0 1,0-1,1 0,-1 0,0 0,0 1,0-1,0 0,1 0,-1 0,0 0,0 1,0-1,1 0,-1 0,0 0,0 0,1 0,-1 0,0 0,0 0,1 0,-1 0,0 0,0 0,1 0,-1 0,0 0,0 0,1 0,-1 0,0 0,1 0,-5 8</inkml:trace>
  <inkml:trace contextRef="#ctx0" brushRef="#br0" timeOffset="20456.21">4353 970,'7'-5,"0"1,1 0,-1 1,1-1,0 2,0-1,1 1,-1 0,0 1,11-1,1-1,59-9,0 5,99 2,-178 5</inkml:trace>
  <inkml:trace contextRef="#ctx0" brushRef="#br0" timeOffset="22770.54">5409 352,'2'0,"4"0,3 0,2 0,3 0,0 0,4 0,0 0,1 0,1 0,0 0,2 0,-1 0,-1 0,-1 0,-2 0,-4 0</inkml:trace>
  <inkml:trace contextRef="#ctx0" brushRef="#br0" timeOffset="23380.57">5968 161,'-16'289,"16"-229,-2-25,2 1,2 0,8 45,-8-58,-4-15</inkml:trace>
  <inkml:trace contextRef="#ctx0" brushRef="#br0" timeOffset="24508.17">5203 822,'1104'0,"-1090"1,0-1,0 0,0-1,0-1,0-1,-1 0,19-6,-26 3,-4-1</inkml:trace>
  <inkml:trace contextRef="#ctx0" brushRef="#br0" timeOffset="26278.36">5395 1218,'7'0,"6"0,7 0,6 0,6 0,2 0,0 0,0 0,-3 2,-3 2,-3-1,-3 0,-4-4,-4-4,-4-1</inkml:trace>
  <inkml:trace contextRef="#ctx0" brushRef="#br0" timeOffset="27080.38">6099 956,'-7'1,"-1"-1,1 1,-1 1,1-1,-1 1,1 1,0-1,0 1,0 0,0 1,0 0,1 0,0 0,-1 1,2 0,-7 6,5-4,1 1,-1-1,2 1,-1 0,1 1,1-1,-1 1,2 0,-1 0,1 0,0 0,-1 13,4-21,-1 0,1 0,0 1,1-1,-1 0,0 1,0-1,1 0,-1 0,0 1,1-1,-1 0,1 0,0 0,-1 0,1 0,0 0,0 0,-1 0,1 0,0 0,0 0,0 0,0 0,0-1,0 1,1 0,-1-1,0 1,0-1,0 0,1 1,-1-1,0 0,0 1,1-1,-1 0,0 0,1 0,-1 0,0-1,0 1,2 0,11-1,0 0,0-1,15-4,-15 3,10-2,-12 2,-1 1,1 0,0 1,20 1,-28 0,0 1,0 0,1 0,-1 0,0 0,0 1,0 0,0 0,-1 0,1 0,0 0,-1 1,0 0,1-1,-1 1,5 7,-1-1,-1 0,0 1,0 0,-1 0,0 1,-1-1,0 1,-1 0,0 0,-1 0,0 0,-1 1,0-1,0 1,-3 18,2-24,-1 1,0 0,0 0,-1-1,0 1,0-1,-1 0,0 1,0-1,0 0,0-1,-1 1,0 0,-1-1,1 0,-1 0,0-1,0 1,0-1,-1 0,0 0,1-1,-1 1,0-1,-1-1,1 1,-8 1,7-2,-1 0,1-1,-1 1,1-2,-1 1,0-1,1 0,-1-1,1 1,-1-1,1-1,-1 0,1 0,0 0,0-1,0 0,0 0,0-1,1 0,-12-9,4-1</inkml:trace>
  <inkml:trace contextRef="#ctx0" brushRef="#br0" timeOffset="28149.19">6877 851,'2'0,"4"0,3 0,3 0,3 0,3-3,3 0,3 0,2 0,-1 1,-2-1,1-1,-3 1,-1 0,-7 1,-8 1,-5 1</inkml:trace>
  <inkml:trace contextRef="#ctx0" brushRef="#br0" timeOffset="28548.62">6847 969,'5'0,"4"0,6 2,5 1,4 0,3 0,2-1,1-1,1-1,-3 1,-4-1,0 0,-3-1,-4-1,-5-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2:18.47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3:51.3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55,'2'6,"0"-1,1 1,-1-1,1 0,0 0,0 0,1 0,6 7,2 3,-5-5,16 26,1-1,2-2,1-1,51 47,-78-79,1 0,-1 1,0-1,0 0,1 1,-1-1,0 0,1 1,-1-1,1 0,-1 0,0 1,1-1,-1 0,1 0,-1 0,0 0,1 1,-1-1,1 0,-1 0,1 0,-1 0,1 0,-1 0,0 0,1 0,-1 0,1-1,-1 1,1 0,-1 0,0 0,1 0,-1-1,1 1,-1 0,0 0,1-1,-1 1,0 0,1-1,-1 1,0 0,1-1,-1 1,0 0,0-1,0 1,1-1,3-24,-4 24,1-19</inkml:trace>
  <inkml:trace contextRef="#ctx0" brushRef="#br0" timeOffset="506.65">308 399,'-12'79,"-2"86,5-39,2-47,3 0,7 85,2-144,-2-17</inkml:trace>
  <inkml:trace contextRef="#ctx0" brushRef="#br0" timeOffset="922.14">558 705,'5'0,"4"0,3 0,7 0,3 0,0 0,-1 0,-2 0,-4-2,-4-2</inkml:trace>
  <inkml:trace contextRef="#ctx0" brushRef="#br0" timeOffset="1891">1263 352,'-14'2,"-1"0,1 1,-1 1,1 0,0 1,0 0,1 2,0-1,0 2,0-1,1 2,0 0,-12 11,21-16,-1-1,1 1,0 0,0 0,1 0,-1 0,1 0,0 1,0-1,0 1,1 0,0-1,-2 9,2-1,0 0,0 0,1 0,2 17,-2-28,0 0,1 0,-1 0,0 0,1 0,-1 0,1-1,-1 1,1 0,-1 0,1 0,-1-1,1 1,0 0,-1 0,1-1,0 1,0-1,0 1,0-1,-1 1,1-1,0 1,0-1,0 0,0 0,0 1,0-1,0 0,0 0,0 0,0 0,0 0,0 0,0 0,0 0,0-1,0 1,0 0,0-1,1 0,52-19,-36 12,-13 6,-1 0,1 0,0 1,0 0,0 0,0 0,1 0,-1 1,0 0,0 0,0 0,0 1,1 0,-1 0,5 1,-5 1,0 0,0 0,-1 0,1 1,-1-1,0 1,1 0,-2 0,1 1,0-1,-1 1,0 0,4 7,3 7,0 0,-2 1,0 0,5 21,-10-32,-1-1,-1 1,1 0,-1 0,-1-1,0 1,0 0,-1 0,0-1,0 1,-1 0,-4 13,3-17,0 1,-1-1,0 0,0 0,0-1,-1 1,1-1,-1 0,0 0,0 0,0-1,-1 1,1-1,-1-1,0 1,0-1,-12 3,10-3,0 0,-1 0,1-1,-1 0,1 0,-1-1,1 0,-1-1,1 0,-1 0,1-1,-15-4,21 5,0 0,1 0,-1 0,0 0,0 0,1 0,-1 0,1 0,-1-1,1 1,-1-1,1 1,0-1,0 1,0-1,0 0,0 1,0-1,0 0,1 0,-1 0,0-2,1-9</inkml:trace>
  <inkml:trace contextRef="#ctx0" brushRef="#br0" timeOffset="2425.44">1483 705,'12'-2,"10"-2,5-1,4-1,1 1,0-1,-2 0,-5 2,-3 1,-6 1</inkml:trace>
  <inkml:trace contextRef="#ctx0" brushRef="#br0" timeOffset="2842.62">1512 866,'5'0,"4"0,6 0,2 0,4-3,1 0,1 0,-1 0,2 1,-2 1,-1 1,-3 0,-1 0,-1 0,-3 2,-5 2</inkml:trace>
  <inkml:trace contextRef="#ctx0" brushRef="#br0" timeOffset="4898.66">2510 206,'2'79,"20"144,-19-190,-6-22</inkml:trace>
  <inkml:trace contextRef="#ctx0" brushRef="#br0" timeOffset="5574.54">2232 676,'313'-23,"-132"5,-155 15,-7 1,-1 1,1 0,-1 2,20 2,-38-3</inkml:trace>
  <inkml:trace contextRef="#ctx0" brushRef="#br0" timeOffset="6535.2">2760 837,'-52'0,"-1"3,-64 11,114-13,0 1,0-1,0 0,0 1,1-1,-1 1,1 0,-1 0,1 0,0 0,0 0,0 0,0 1,0-1,0 1,-2 4,4-6,-1 0,0 0,1 0,-1 0,1 1,-1-1,1 0,0 0,-1 0,1 1,0-1,0 0,0 0,0 0,0 1,0-1,0 0,0 0,1 1,-1-1,0 0,1 0,-1 0,1 0,-1 0,1 1,0-1,-1 0,1 0,0-1,0 1,0 0,-1 0,1 0,0 0,0-1,0 1,1 0,-1-1,0 1,0-1,0 1,2-1,3 1,0 0,0 0,0-1,1 0,-1 0,0 0,0-1,1 0,9-3,-8 2,1 0,-1 1,1 0,15 0,-21 2,0-1,0 1,-1-1,1 1,0 0,-1 0,1 0,-1 0,1 1,-1-1,0 1,1-1,-1 1,0 0,0 0,0 0,0 0,-1 0,3 4,0-1,-1 1,0 0,0 0,0 1,-1-1,0 1,-1-1,1 1,-1 0,0-1,-1 1,1 0,-1 0,-1-1,0 1,-2 11,2-14,0-1,0 1,0 0,-1-1,0 1,1-1,-1 1,-1-1,1 0,0 0,-1 0,0 0,1 0,-1-1,0 1,-1-1,1 0,0 0,-1 0,1 0,-1 0,1-1,-1 0,0 1,0-1,1-1,-1 1,0-1,-6 1,-1-1,0-1,0 0,0 0,-19-6,28 7,0 0,0 0,0-1,0 1,0-1,0 0,0 1,1-1,-1 0,0 0,0 0,1 0,-1-1,1 1,-1 0,1-1,-1 1,1-1,0 1,0-1,-1 0,1 0,1 1,-1-1,0 0,0 0,1 0,-1 0,1 0,-1 0,1 0,0 0,0-2,3-6</inkml:trace>
  <inkml:trace contextRef="#ctx0" brushRef="#br0" timeOffset="7537.91">3377 133,'-4'0,"0"1,0 0,0 0,1 0,-1 1,1-1,-1 1,1 0,-1 0,1 0,0 0,0 1,0-1,0 1,0 0,-2 3,-38 52,28-30,1 1,1 1,1 0,2 0,1 1,1 0,-7 61,8-8,7 150,1-212,1 0,2 0,0-1,1 1,1-1,14 33,-15-43,0 0,1 0,1 0,-1-1,2 0,0 0,0-1,0 0,1-1,0 0,1 0,0-1,14 8,-13-9</inkml:trace>
  <inkml:trace contextRef="#ctx0" brushRef="#br0" timeOffset="7955.56">3377 721,'15'10,"10"6,5 5,4 1,-1 3,1-2,-1-1,-2 1,-3-5,-1-2,-6-1,-3-4,-5 0,-8-3,-6-3,-4-2</inkml:trace>
  <inkml:trace contextRef="#ctx0" brushRef="#br0" timeOffset="8298.59">3611 603,'-3'3,"-3"5,-3 5,-2 4,-5 5,-2 3,0 3,0 3,1 3,1-1,0-2,3-3,2-5,2-4,5-6,4-5</inkml:trace>
  <inkml:trace contextRef="#ctx0" brushRef="#br0" timeOffset="16483.26">4067 588,'0'2,"0"4,-3 1,0 1,0 0</inkml:trace>
  <inkml:trace contextRef="#ctx0" brushRef="#br0" timeOffset="17927.24">4052 601,'6'0,"40"0,0 2,51 8,-75-8,1 0,31-2,-30-1,-18 1</inkml:trace>
  <inkml:trace contextRef="#ctx0" brushRef="#br0" timeOffset="19715.68">1013 250,'-3'1,"1"-1,-1 1,1 0,0 0,-1 0,1 0,0 1,0-1,0 0,0 1,0 0,0-1,0 1,0 0,1 0,-1 0,-2 4,-21 39,18-16,0 0,2 0,1 1,1-1,2 1,4 47,-3-24,1-31,-3-2,2 1,1-1,0 1,1-1,2 1,0-1,1 0,1-1,11 26,0-14,27 36,8 14,-51-79,0 0,0-1,0 1,0-1,0 1,0-1,0 1,0-1,1 0,-1 1,0-1,1 0,-1 0,1 0,0 0,-1 0,3 0,3 0</inkml:trace>
  <inkml:trace contextRef="#ctx0" brushRef="#br0" timeOffset="21435.62">1220 221,'7'1,"1"0,-1 0,1 1,-1 0,0 0,0 1,0-1,0 2,-1-1,1 1,-1 0,0 0,0 1,0 0,0 0,-1 0,0 1,6 8,6 9,-1 0,-1 2,17 37,-20-33,-1 0,14 61,3 11,-21-74,0 0,-2 1,-1-1,-2 1,0-1,-2 1,-5 45,3-62,-1 1,0-1,-1 0,0 0,-10 19,9-22</inkml:trace>
  <inkml:trace contextRef="#ctx0" brushRef="#br0" timeOffset="24075.6">4669 264,'-4'0,"0"1,-1 0,1 1,0-1,0 1,1-1,-1 1,0 1,0-1,1 0,-1 1,1 0,0-1,0 1,0 1,0-1,1 0,-1 1,1-1,0 1,-2 4,-4 7,0 0,1 0,-9 33,11-30,-6 17,2 0,1 1,2 0,2 0,-1 60,7-86,0 0,1 0,0 0,0 0,1 0,0-1,1 0,10 16,-1-6,0 0,29 30,-35-42</inkml:trace>
  <inkml:trace contextRef="#ctx0" brushRef="#br0" timeOffset="24994.36">4727 587,'6'-11,"1"0,0 0,0 1,1 0,1 0,-1 1,21-17,-28 25,1-1,1 0,-1 1,0-1,0 1,1-1,-1 1,0 0,1 0,-1 0,1 1,0-1,-1 0,1 1,-1 0,1 0,0 0,-1 0,1 0,0 0,-1 0,1 1,0 0,-1-1,1 1,-1 0,1 0,-1 0,0 1,1-1,-1 1,0-1,0 1,0 0,0-1,0 1,0 0,-1 0,1 1,0-1,-1 0,0 0,2 4,2 5,-1-1,0 0,-1 1,0 0,0 0,-1 0,-1 0,0 0,0 0,-1 1,-3 21,2-25,0 0,0 0,-1 0,0-1,0 1,-1-1,0 1,-1-1,1 0,-1 0,-1 0,1 0,-1-1,0 0,-1 0,0 0,-9 6,11-10,0 0,0 0,0-1,0 1,-1-1,1 0,0 0,-1-1,1 0,-1 1,1-1,-1-1,1 1,0-1,-6-1,9 2,-1 0,1 0,-1-1,1 1,0-1,-1 1,1-1,0 0,-1 1,1-1,0 0,0 0,0 0,-1 0,1 0,0 0,0 0,1 0,-1-1,0 1,0 0,1 0,-1-1,0 1,1-1,-1 1,1 0,0-1,-1 1,1-1,0 1,0-1,0 1,0-1,0 1,0-1,1 1,-1-1,0 1,1 0,-1-1,1 1,0 0,-1-1,1 1,0 0,1-2,0 0,0-1,1 1,0-1,0 1,0 0,0 0,0 0,1 1,-1-1,1 1,0 0,-1 0,1 0,0 0,0 1,1-1,-1 1,0 0,0 0,1 1,-1 0,7-1,-5 1,0 0,0 1,-1 0,1-1,0 2,-1-1,1 1,-1 0,1 0,-1 0,0 1,0-1,0 1,0 1,0-1,5 6,32 45,-36-47</inkml:trace>
  <inkml:trace contextRef="#ctx0" brushRef="#br0" timeOffset="25612.02">4962 352,'8'0,"0"0,-1 1,1 0,-1 0,1 1,-1 0,0 0,1 1,-1 0,0 0,-1 1,1 0,-1 0,9 7,-6-3,-1 0,-1 0,0 1,0 0,0 0,-1 1,-1 0,10 21,-7-9,-1 0,-1 1,-1 0,-1 1,-1-1,-1 1,-1-1,-5 45,1-50,0 0,-2 0,0 0,-1-1,-1 0,-12 22,15-30</inkml:trace>
  <inkml:trace contextRef="#ctx0" brushRef="#br0" timeOffset="26662.05">4904 0,'15'3,"-1"1,0 0,0 0,0 1,-1 1,1 1,-2 0,16 10,-15-9,16 9,-1 1,-1 1,0 2,32 31,-46-37,0-1,-1 2,-1 0,0 0,-1 1,-1 0,-1 0,13 37,-9-11,-1 2,-2-1,-2 1,-2 0,-2 1,-2-1,-2 1,-2-1,-2 1,-2-1,-24 84,25-112,0 0,-1 0,-1-1,-1 0,0 0,-1-1,0 0,-14 13,20-2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9:13.8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2'173,"-11"-168,-2 61,0-55,0 1,1 0,1 0,0 0,4 20,-5-32,0 0,0 0,0 1,0-1,0 0,0 0,0 0,0 1,0-1,0 0,0 0,0 0,0 1,0-1,0 0,0 0,1 0,-1 0,0 1,0-1,0 0,0 0,0 0,1 0,-1 0,0 1,0-1,0 0,0 0,1 0,-1 0,0 0,0 0,0 0,1 0,-1 0,0 0,0 0,0 0,1 0,-1 0,0 0,0 0,0 0,1 0,-1 0,0 0,0 0,0 0,1 0,-1 0,0-1,7-8,-1-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8:56.6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86,'1'-8,"0"1,1-1,1 1,-1-1,7-11,1-8,79-296,-89 323,0-1,0 0,0 1,0-1,0 1,0-1,0 0,1 1,-1-1,0 0,0 1,0-1,1 1,-1-1,0 1,1-1,-1 1,0-1,1 1,-1-1,1 1,-1-1,1 1,-1 0,1-1,-1 1,1 0,-1-1,1 1,-1 0,1 0,-1-1,1 1,0 0,-1 0,1 0,-1 0,2 0,11 23,1 40,-8-24,-1-2,2-1,13 44,-20-79,0-1,1 1,-1 0,0-1,0 1,0 0,0-1,1 1,-1 0,0-1,0 1,1-1,-1 1,1-1,-1 1,0-1,1 1,-1-1,1 1,-1-1,1 1,0-1,-1 0,1 1,-1-1,1 0,-1 1,1-1,0 0,-1 0,1 0,0 0,-1 0,1 0,0 0,-1 0,1 0,0 0,0 0,1-1,0-1,1 1,-1-1,0 0,-1 1,1-1,0 0,0 0,-1 0,3-4,30-62,-33 66,51-127,-52 129,0 0,0 0,0 0,0 0,0 0,0-1,0 1,0 0,0 0,0 0,0 0,0 0,0 0,0 0,1 0,-1-1,0 1,0 0,0 0,0 0,0 0,0 0,0 0,0 0,0 0,1 0,-1 0,0 0,0 0,0 0,0-1,0 1,0 0,0 0,1 0,-1 0,0 0,0 0,0 0,0 0,0 0,0 0,0 1,1-1,-1 0,0 0,0 0,0 0,0 0,0 0,0 0,0 0,1 0,-1 0,0 0,0 0,0 0,0 1,0-1,0 0,5 12,2 25,-6-30,8 49,-2 0,0 70,-7-112</inkml:trace>
  <inkml:trace contextRef="#ctx0" brushRef="#br0" timeOffset="818.3">484 499,'1'-16,"2"0,0-1,1 1,0 0,11-22,-1-3,0-5,37-82,-51 128,0 0,1-1,-1 1,0 0,0-1,0 1,0 0,0 0,1-1,-1 1,0 0,0 0,1-1,-1 1,0 0,0 0,1-1,-1 1,0 0,1 0,-1 0,0 0,0 0,1-1,-1 1,0 0,1 0,-1 0,0 0,1 0,-1 0,0 0,1 0,-1 0,0 0,1 0,-1 0,0 1,1-1,-1 0,0 0,1 0,-1 0,0 0,1 1,-1-1,0 0,1 1,13 20,5 31,-5 29,-12-61,0 0,2 0,1 0,13 36,-18-56,0 0,0 0,0-1,0 1,0 0,0 0,0 0,0 0,0 0,1 0,-1 0,0 0,0 0,0 0,0 0,0 0,0 0,0 0,0 0,0-1,1 1,-1 0,0 0,0 0,0 0,0 0,0 0,0 0,0 0,0 0,1 0,-1 0,0 1,0-1,0 0,0 0,0 0,0 0,0 0,0 0,0 0,0 0,1 0,-1 0,0 0,0 0,0 0,0 0,0 0,0 1,0-1,0 0,0 0,0 0,1-6</inkml:trace>
  <inkml:trace contextRef="#ctx0" brushRef="#br0" timeOffset="1312.51">529 340,'3'0,"2"0,4-3,3 0,1 0,2 0,0 2,0-3,0 0,1 1,-4-2,0 0,-3 3,-2 2</inkml:trace>
  <inkml:trace contextRef="#ctx0" brushRef="#br0" timeOffset="1787.11">792 178,'8'-3,"4"0,6 0,5-3,3 1,-1 1,2 1,-3 1,-2 1,-7 0,-7 1</inkml:trace>
  <inkml:trace contextRef="#ctx0" brushRef="#br0" timeOffset="2200.37">896 193,'0'13,"0"9,0 2,0 1,3-2,0 1,0-2,0-2,-2 0,0 0,0-1,-1-2,0-3</inkml:trace>
  <inkml:trace contextRef="#ctx0" brushRef="#br0" timeOffset="2594.83">1100 134,'0'12,"0"7,0 3,0-1,0 3,0-2,0 1,0-1,0 1,0 1,0 0,0-3,0-1,-2-3,-1-6,0-7,0-5</inkml:trace>
  <inkml:trace contextRef="#ctx0" brushRef="#br0" timeOffset="2947.19">1131 265,'15'-3,"8"0,4 0,3 0,-1 1,-3 1,-4 0,-5 1</inkml:trace>
  <inkml:trace contextRef="#ctx0" brushRef="#br0" timeOffset="3309.04">1351 456,'3'5,"0"6,0 5,0 1,1 1,1-1,-2-5,3-8,-1-6,-1-3</inkml:trace>
  <inkml:trace contextRef="#ctx0" brushRef="#br0" timeOffset="8612.02">1688 119,'15'184,"-13"-145,-2 55,0-88,-1 0,0 0,0-1,0 1,-1 0,1-1,-1 1,-1-1,1 1,-1-1,0 0,-4 6,6-11,1 1,-1 0,1-1,-1 1,1-1,-1 1,1-1,-1 0,1 1,-1-1,0 0,1 1,-1-1,0 0,1 1,-1-1,0 0,1 0,-1 0,0 0,1 0,-1 0,0 0,1 0,-1 0,0 0,0 0,1 0,-2-1,-15-17,-1-30,8 4,-6-58,14 85,1-1,1 1,0-1,2 1,0 0,6-25,-8 39,1 1,0-1,-1 1,1 0,0-1,1 1,-1 0,0 0,1-1,-1 1,1 0,0 1,0-1,-1 0,1 0,0 1,1-1,-1 1,0-1,0 1,1 0,2-1,-1 1,0 1,0-1,0 1,0 0,1 0,-1 1,0-1,0 1,0 0,-1 0,1 0,0 0,4 3,1 0,0 0,0 1,-1 1,0-1,0 1,0 1,-1-1,0 1,0 1,0-1,5 10,-11-15,0-1,1 1,-1 0,0 0,0 0,-1 0,1 0,0 0,-1 0,1 0,-1 0,0 0,1 0,-1 1,0-1,-1 0,1 0,0 0,0 0,-1 0,1 0,-1 0,0 0,0 0,0 0,0 0,0 0,0 0,0 0,0-1,-1 1,1 0,-1-1,1 0,-1 1,0-1,-2 2,-7 8,17-10,0 1,-1-1,1 0,0-1,0 1,-1-1,7-1,-8 1,3 0,0-1,0 1,0 1,0-1,0 1,14 4,-20-4,1 0,0 0,0 0,0 0,-1 1,1-1,-1 1,1-1,-1 1,1-1,-1 1,0 0,0 0,0-1,0 1,0 0,0 0,0 0,-1 0,1 0,-1 1,0-1,1 0,-1 0,0 0,0 0,-1 2,2 8,-1 0,-1 0,0-1,-1 1,0-1,-1 1,-6 14,9-24,-1 0,0 1,-1-1,1 0,0 1,-1-1,1 0,-1 0,1 0,-1-1,0 1,0 0,0 0,0-1,0 0,-1 1,1-1,0 0,-1 0,1 0,0 0,-1 0,1-1,-1 1,1-1,-1 0,0 0,1 0,-1 0,1 0,-1 0,1-1,-1 1,1-1,-1 1,1-1,-1 0,1 0,-5-3,6 3,-3 0,1 0,0 0,-1-1,1 0,0 0,0 0,0 0,0 0,1 0,-1-1,1 1,-3-4,5 2</inkml:trace>
  <inkml:trace contextRef="#ctx0" brushRef="#br0" timeOffset="9203.6">2026 354,'0'13,"0"0,1-1,0 1,2 0,3 14,-5-24,0 0,0 0,0 0,0 0,0-1,1 1,0 0,-1-1,1 1,0-1,0 0,0 1,1-1,-1 0,1 0,-1 0,1-1,-1 1,1-1,0 1,0-1,0 0,0 0,0 0,0 0,0-1,3 1,-3-1,-1-1,0 1,1-1,-1 0,0 0,0 0,1 0,-1 0,0 0,0-1,0 1,0-1,0 1,-1-1,1 0,0 0,-1 1,0-1,1 0,-1-1,0 1,0 0,0 0,0 0,0-1,0-3,18-68,-19 71,2-4,-1 1,-1 0,1 0,-1-1,0 1,-1 0,0-1,0 1,0 0,0 0,-1 0,0 0,-3-7,-1 3</inkml:trace>
  <inkml:trace contextRef="#ctx0" brushRef="#br0" timeOffset="9562.2">2335 164,'0'5,"0"6,0 5,0 4,2 3,2 4,-1 1,0 2,-1 0,-1 0,-1-2,1-2,-1-2,0-3,-1-7,1-9,0-5</inkml:trace>
  <inkml:trace contextRef="#ctx0" brushRef="#br0" timeOffset="9955.56">2540 1,'2'144,"-5"151,3-293,0 0,0 0,0 0,-1 0,1 0,-1 0,1-1,-1 1,0 0,0 0,0-1,-1 3,-4 2</inkml:trace>
  <inkml:trace contextRef="#ctx0" brushRef="#br0" timeOffset="10508.78">2262 324,'3'2,"0"0,0 0,0 0,1 0,-1-1,1 1,-1-1,1 0,-1 0,1-1,0 1,-1-1,1 0,0 1,-1-2,7 0,60-11,53-26,-63 18,65-13,-111 29,-14 4,1-1,-1 1,0 0,0 0,0-1,0 1,0 0,0 0,0-1,0 1,0 0,1 0,-1-1,0 1,0 0,0 0,0-1,-1 1,1 0,0 0,0-1,0 1,0 0,0 0,0-1,0 1,0 0,0 0,-1 0,1-1,0 1,0 0,0 0,-1 0,1-1,0 1,0 0,0 0,-1 0,1 0,0 0,0-1,-1 1,1 0,0 0,-1 0,-6-5</inkml:trace>
  <inkml:trace contextRef="#ctx0" brushRef="#br0" timeOffset="11171.84">2731 281,'-7'7,"0"1,0 1,0-1,1 1,0 0,1 1,0-1,0 1,1 0,1 0,-1 0,2 1,-1-1,2 1,-1 0,1 0,1-1,0 13,0-22,0 1,0 0,1-1,-1 1,0-1,0 1,1 0,-1-1,1 1,0-1,-1 1,1-1,0 1,0-1,0 1,0-1,0 0,0 0,0 1,0-1,1 0,-1 0,0 0,1 0,-1-1,1 1,-1 0,1 0,-1-1,1 1,-1-1,1 0,0 1,-1-1,1 0,0 0,-1 0,1 0,0 0,-1 0,1 0,2-1,1 0,0-1,0 1,0-1,0 0,0 0,0-1,-1 1,1-1,-1 0,0 0,1-1,4-4,-1-3,0 0,-1 0,0 0,-1-1,0 0,-1-1,0 1,3-17,-5 20,-1 1,0-1,-1 0,0 0,-1 0,0 0,0 0,-1 0,0 0,0 0,-1 0,0 0,-5-9,7 16,-1 0,1 0,-1 1,0-1,0 1,0-1,0 0,0 1,0 0,0-1,-1 1,1 0,0-1,-1 1,1 0,-1 0,1 0,-1 0,1 1,-1-1,0 0,0 1,1-1,-1 1,0-1,0 1,0 0,1 0,-1 0,0 0,0 0,0 0,1 0,-1 1,0-1,0 1,0-1,1 1,-1 0,0-1,1 1,-1 0,1 0,-1 0,1 1,-1-1,1 0,0 0,0 1,0-1,-1 1,1-1,0 1,1-1,-1 1,0 0,0-1,1 1,-1 0,1 0,0-1,-1 1,1 3,-1 7</inkml:trace>
  <inkml:trace contextRef="#ctx0" brushRef="#br0" timeOffset="11750.87">2892 398,'0'9,"0"-7,-1 1,1 0,0-1,0 1,0-1,1 1,-1 0,1-1,0 1,-1-1,1 1,2 3,-2-7,0 0,0 0,0 0,0 1,0-1,0 0,-1 0,1-1,0 1,0 0,-1 0,1 0,-1 0,1-1,-1 1,1 0,-1 0,0-3,11-29,23-47,-28 67,0 1,2-1,-1 2,2-1,-1 1,18-16,-25 25,0 1,1-1,-1 1,1 0,-1 0,1 0,-1 0,1 0,0 0,-1 0,1 0,0 1,0-1,0 1,0-1,-1 1,1 0,0-1,0 1,0 0,0 0,0 1,0-1,0 0,0 1,3 0,-2 1,0 0,0 1,-1-1,1 1,-1-1,1 1,-1 0,0 0,0 0,0 0,0 0,-1 0,2 5,4 11,-1 0,-1 0,5 39,-8 1,-2-46,0-1,0 1,1-1,4 19,-2-27,0-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07.9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3 2,'-15'256,"0"4,16-235,-2 31,-1-52,-1-4</inkml:trace>
  <inkml:trace contextRef="#ctx0" brushRef="#br0" timeOffset="769.2">1 558,'2'3,"-1"-1,1 1,0-1,0 0,0 0,1 0,-1 0,1 0,4 3,7 6,108 145,-122-156,1 0,-1 1,0-1,0 0,1 0,-1 1,0-1,1 0,-1 0,0 0,1 1,-1-1,0 0,1 0,-1 0,1 0,-1 0,0 0,1 0,-1 0,0 0,1 0,-1 0,1 0,-1 0,0 0,1 0,-1 0,0 0,1-1,-1 1,0 0,1 0,-1 0,1-1,13-15,6-24,-19 38,59-141,-55 132</inkml:trace>
  <inkml:trace contextRef="#ctx0" brushRef="#br0" timeOffset="1921.86">104 0,'17'14,"-3"2,-14-14,0-1,-1 1,1 0,0 0,-1 0,1 0,-1 0,1 0,-1 0,0 0,0-1,0 1,0 0,-2 1,-80 160,78-150</inkml:trace>
  <inkml:trace contextRef="#ctx0" brushRef="#br0" timeOffset="2499.25">176 31,'6'0,"0"1,-1-1,1 2,0-1,0 1,-1-1,1 1,-1 1,0-1,0 1,0 0,0 0,0 1,-1-1,1 1,4 5,6 8,0 1,22 34,-16-21,-11-1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8:54.6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4 887,'-5'-103,"2"71,1-1,2 1,4-37,9-93,-7 68,-3-122,-4 119,1 95,0 1,1-1,-1 0,0 1,0-1,0 1,-1-1,1 1,0-1,-1 1,1-1,-1 1,1 0,-1-1,1 1,-1-1,0 1,0 0,0 0,0-1,0 1,-2-2,2 3,-1 0,1 0,0 0,-1-1,1 1,0 0,-1 1,1-1,-1 0,1 0,0 1,-1-1,1 0,0 1,0 0,-1-1,1 1,0 0,-2 1,-11 8,1 1,1 0,-15 17,16-16,-17 13,-16 17,90-65,20-34,-53 44,1 0,0 1,1 1,26-16,-38 26,0 0,0 1,0-1,0 1,1-1,-1 1,0 0,0 0,1 1,-1-1,0 1,0 0,0-1,0 1,0 1,0-1,0 0,0 1,0-1,0 1,-1 0,1 0,0 0,-1 0,0 1,0-1,3 4,10 11,-2-1,22 35,-31-45,0 1,16 24,-20-30,0-1,1 1,-1 0,1 0,-1-1,0 1,1 0,-1-1,1 1,0 0,-1-1,1 1,0-1,-1 1,1-1,0 1,-1-1,1 0,0 1,0-1,-1 0,1 0,0 1,0-1,0 0,0 0,-1 0,1 0,2 0,0-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55.5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4 148,'0'-3,"0"0,0-1,0 1,0 0,0-1,-1 1,0-1,0 1,0 0,0 0,0 0,0 0,-1 0,0 0,1 0,-1 0,0 0,-1 1,-2-4,-1 2,-1 0,1 1,0 0,-1 0,0 1,1 0,-1 0,-10-1,5 0,0 1,-1 0,1 1,-1 0,0 1,1 1,-1 0,1 0,-1 1,1 1,-1 0,1 1,0 0,1 1,-1 0,1 1,0 0,0 0,1 2,0-1,0 1,1 1,0 0,0 0,1 0,-9 15,7-10,2 1,0 0,0 0,2 1,0 0,0 0,2 1,0-1,1 1,0 0,2 0,0 23,1-31,0 0,1 0,0 0,1 0,0 0,1 0,-1 0,2-1,-1 1,1-1,0 0,1 0,0 0,0-1,1 0,0 0,0 0,1-1,0 1,0-2,0 1,0-1,1 0,11 5,1-3,0 0,1-1,-1-2,1 0,0-1,0-1,0-1,0-1,0 0,0-2,0-1,0 0,0-2,27-8,-46 12,1 0,-1 0,0-1,1 1,-1 0,0-1,0 1,0-1,0 0,0 1,0-1,-1 0,1 0,0 0,-1-1,0 1,1 0,0-4,2-5</inkml:trace>
  <inkml:trace contextRef="#ctx0" brushRef="#br0" timeOffset="579.41">768 338,'-10'-2,"0"1,0-1,0 2,0-1,-1 2,1-1,0 1,0 1,0 0,0 0,0 1,1 0,-10 5,12-5,0 2,0-1,1 1,-1 0,1 0,0 0,1 1,-1 0,1 0,1 0,-1 1,1 0,0 0,0 0,1 0,0 1,-2 8,4-13,0 1,0 0,0-1,1 1,-1 0,1-1,0 1,0 0,0-1,1 1,-1 0,1-1,0 1,0-1,0 1,1-1,-1 0,1 1,0-1,0 0,3 4,-3-5,0 0,0-1,0 1,0-1,0 1,0-1,1 0,-1 1,1-1,-1 0,1-1,-1 1,1 0,0-1,-1 0,1 1,-1-1,1 0,0 0,-1-1,1 1,0 0,-1-1,1 0,-1 1,1-1,-1 0,1-1,4-1,-1-2,1 1,-1-1,0 0,0 0,0-1,-1 0,0 0,0 0,-1 0,1-1,-1 0,5-13,7-9,-15 29,-1 0,0 0,1 1,-1-1,1 0,-1 0,0 0,1 0,-1 0,0 1,1-1,-1 0,0 0,1 0,-1 1,0-1,1 0,-1 1,0-1,1 0,-1 1,0-1,0 0,0 1,1-1,-1 0,0 1,0-1,0 1,0-1,0 0,0 1,0-1,0 1,0-1,0 1,0 0,8 23,-8-22,20 45,-11-33</inkml:trace>
  <inkml:trace contextRef="#ctx0" brushRef="#br0" timeOffset="999.6">988 17,'-2'33,"-10"59,-2 20,13 209,1-315</inkml:trace>
  <inkml:trace contextRef="#ctx0" brushRef="#br0" timeOffset="1453.7">1297 309,'-7'1,"1"0,0 0,0 1,0 0,0 0,0 0,0 1,1-1,-1 2,1-1,-1 0,1 1,1 0,-9 9,3-3,0 1,1 0,0 0,1 1,-10 17,15-24,1 0,0-1,0 1,0 0,0 0,1 0,0 0,0 0,0 0,1 0,0 1,0-1,0 0,0 0,1 0,1 6,0-7,-1-1,1 0,0 1,0-1,1 0,-1 0,1 0,-1-1,1 1,0-1,0 1,0-1,0 0,0 0,1 0,-1-1,1 1,-1-1,1 0,0 1,-1-2,7 2,-5-1,1-1,0 0,0 0,0 0,0-1,0 1,0-1,0-1,-1 1,1-1,0 0,-1-1,0 1,8-6,3 0</inkml:trace>
  <inkml:trace contextRef="#ctx0" brushRef="#br0" timeOffset="1931.33">1487 383,'-7'55,"5"-43,0 0,0 0,1 1,1 18,0-27,1-1,-1 0,1 1,0-1,0 0,0 0,1 0,-1 0,1 0,-1 0,1 0,0-1,0 1,0 0,1-1,-1 0,1 1,-1-1,1 0,0 0,4 2,-5-3,1 0,0 1,-1-1,1 0,0 0,0-1,0 1,0-1,0 1,0-1,0 0,0 0,-1 0,1 0,0-1,0 1,0-1,0 0,4-2,-1 1,-1-1,0-1,0 1,0-1,0 0,-1 0,1 0,-1 0,4-7,5-8,0-1,-2 0,18-40,-26 51,19-48,-21 54,0 0,0 0,-1 0,1 0,-1 0,1-1,-1 1,0 0,0 0,-1-1,1 1,-1 0,1 0,-3-6,-2 5,-2 3</inkml:trace>
  <inkml:trace contextRef="#ctx0" brushRef="#br0" timeOffset="2355.21">1928 60,'0'10,"0"9,0 5,-3 7,0 2,0 4,-2 3,0 2,-2-1,0 0,2-3,-1-4,0-3,2-5,3-6,3-8</inkml:trace>
  <inkml:trace contextRef="#ctx0" brushRef="#br0" timeOffset="2847.77">2207 338,'-5'-2,"0"0,0 0,0 1,0-1,-1 1,1 0,0 1,0-1,-1 1,1 0,0 0,-1 1,1 0,0 0,0 0,-1 0,1 1,0 0,1 0,-1 0,0 1,0-1,-5 6,4-4,1 1,0-1,0 1,0 0,1 0,0 0,0 1,0 0,1 0,0 0,0 0,0 0,1 0,0 1,0-1,0 1,1 0,-1 9,2-15,0 1,0-1,-1 1,1-1,0 1,1 0,-1-1,0 1,0-1,1 1,-1-1,1 1,-1-1,1 1,0-1,-1 0,1 1,0-1,0 0,0 0,0 1,0-1,0 0,0 0,2 1,-1-1,1-1,-1 1,0-1,0 1,0-1,1 0,-1 0,0 0,0 0,1 0,-1-1,0 1,0-1,0 0,3 0,5-3,0-1,-1 0,1 0,-1-1,-1 0,11-9,-18 14,0 0,-1 0,1 0,0 0,0 0,0 0,0 0,0 0,1 0,-1 0,0 1,0-1,0 0,1 1,-1-1,0 1,1 0,-1-1,0 1,1 0,-1 0,1 0,-1 0,0 0,1 0,1 0,-1 2,0 0,0 0,0 1,0-1,-1 0,1 1,-1-1,1 1,-1 0,2 4,1 4,0-3,0 0,1-1,0 1,0-1,0 0,1 0,0-1,0 0,12 9,0-2</inkml:trace>
  <inkml:trace contextRef="#ctx0" brushRef="#br0" timeOffset="3255.73">2559 0,'-3'18,"0"13,0 8,1 9,0 5,-2 4,0 0,1-3,0-5,-1-6,0-8,0-12,2-13,0-8</inkml:trace>
  <inkml:trace contextRef="#ctx0" brushRef="#br0" timeOffset="3818.95">2384 280,'46'0,"-1"3,1 1,-1 2,64 18,52 13,-165-36,-1 1,0 0,1 0,-1 0,1 0,-1 1,1-1,0 1,-4 4,3-4,-2 3,1-1,0 2,0-1,0 0,1 1,0 0,0 1,1-1,0 1,0 0,1 0,0 0,0 0,1 0,0 1,-2 11,4-17,-1 1,1 0,0-1,0 1,0 0,1-1,-1 1,1-1,0 1,-1 0,2-1,-1 0,0 1,1-1,0 0,-1 1,1-1,1 0,-1 0,0-1,1 1,-1 0,1-1,0 0,0 1,0-1,0 0,0-1,0 1,1 0,-1-1,1 0,-1 0,1 0,-1 0,1 0,-1-1,1 0,0 0,4 0,0 0,1-1,-1 0,1 0,-1-1,0 0,1 0,-1-1,0 0,-1-1,1 0,-1 0,1 0,-1-1,0 0,-1-1,1 1,-1-1,0 0,-1-1,9-12,-8 11,-1 0,0-1,0 0,0 0,-1 0,-1-1,0 1,0-1,-1 0,0 0,0 0,-1 0,-1 0,1 0,-2 0,0 0,-2-14,2 21,1 1,-1-1,0 0,0 1,-1-1,1 1,0-1,-1 1,1 0,-1 0,0 0,0 0,0 0,0 0,0 0,0 0,0 1,-1-1,1 1,-1 0,1-1,-1 1,1 0,-1 1,0-1,1 0,-1 1,0 0,0-1,-5 1,5 1,0-1,-1 0,1 1,0 0,-1 0,1 0,0 0,0 0,0 1,0 0,0-1,0 1,0 0,0 0,1 1,-1-1,1 0,0 1,0-1,0 1,0 0,0 0,0 0,-2 5,-5 28,6-17</inkml:trace>
  <inkml:trace contextRef="#ctx0" brushRef="#br0" timeOffset="4259.67">2970 529,'9'23,"-8"-17,1 1,0-1,1 0,0 1,0-1,0 0,0-1,1 1,0 0,1-1,8 9,-12-14,-1 0,1 1,-1-1,1 0,-1 0,1 0,-1 1,1-1,0 0,-1 0,1 0,-1 0,1 0,0 0,-1 0,1 0,-1-1,1 1,-1 0,1 0,0 0,-1 0,1-1,-1 1,1 0,-1-1,1 1,-1 0,0-1,1 1,-1-1,1 1,-1-1,0 1,1-1,-1 1,0-1,1 1,-1-1,0 1,0-2,11-28,-10 25,22-106,-19 80,2 0,1 1,14-35,-20 62,1 0,0 0,0 0,0 0,0 1,1-1,-1 1,1-1,0 1,-1 0,1 0,0 0,0 0,1 0,-1 1,0-1,0 1,1 0,-1 0,1 0,-1 1,8-1,9-1,0 2,0 0,21 4,3-1,-24 0,-17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52.89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325 88,'-122'-18,"-218"-3,246 18,-421-14,420 20,-137 23,130-11,-102 0,-58 2,106-4,107-7,1 2,0 2,-62 21,-44 10,71-29,0-3,0-5,-101-6,43-1,1 3,127 0</inkml:trace>
  <inkml:trace contextRef="#ctx0" brushRef="#br0" timeOffset="816.51">243 1,'-72'58,"50"-43,2 2,-28 27,32-28,7-7,1 1,-1-1,1 2,1-1,-8 14,14-21,-1 1,1-1,0 1,0-1,0 1,1-1,-1 1,1 0,0-1,0 1,0 0,0-1,1 1,-1 0,1-1,0 1,0-1,0 1,1-1,-1 1,1-1,3 5,10 15,1 0,22 24,-33-42,0 1,0 0,1-1,0 0,0-1,0 1,1-1,0 0,0-1,0 1,0-2,13 5,-14-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31.5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75 1,'2'2,"0"1,0-1,-1 1,1 0,-1-1,0 1,1 0,-1 0,-1 0,1 0,0 0,-1 0,1 5,-1 48,-1-34,2 42,1-14,-3 0,-11 84,-1-99,6-24</inkml:trace>
  <inkml:trace contextRef="#ctx0" brushRef="#br0" timeOffset="436.77">971 279,'144'9,"-96"-4,0-2,66-5,-102-1,-3 0</inkml:trace>
  <inkml:trace contextRef="#ctx0" brushRef="#br0" timeOffset="1309.97">1617 103,'-12'0,"-3"-1,1 1,-1 1,0 0,1 0,-1 2,1 0,0 0,-15 7,26-8,0 0,1 1,-1-1,1 1,-1-1,1 1,0 0,0 0,0 0,1 0,-1 1,1-1,0 0,-1 1,1-1,0 7,-1-4,1-1,1 1,-1 0,1-1,0 1,0-1,0 1,1-1,0 1,2 6,-2-11,-1 0,1 0,0 0,0 0,0 0,0 0,0 0,0 0,0 0,0 0,0 0,1 0,-1-1,0 1,1-1,-1 1,0-1,1 1,-1-1,0 0,1 1,-1-1,1 0,-1 0,0 0,1 0,-1 0,1-1,-1 1,0 0,1-1,-1 1,3-2,55-24,-40 17,-13 6,1 0,-1 1,1 0,-1 0,1 1,0 0,0 0,0 0,0 1,0 0,-1 0,1 1,0 0,0 0,0 1,-1 0,13 5,-13-4,0 0,-1 1,0 0,0 1,0-1,0 1,-1 0,1 0,-1 0,-1 0,1 1,-1 0,0-1,0 1,-1 1,1-1,-1 0,2 13,-3-14,0 1,0-1,0 0,-1 1,1-1,-1 0,-1 1,1-1,-1 0,0 1,0-1,0 0,-1 0,0 0,0 0,0 0,-1 0,-3 4,2-4,0-1,0 0,-1 0,1 0,-1-1,0 1,0-1,0-1,-1 1,1-1,-1 1,1-2,-1 1,0-1,0 1,-6-1,-22 2,0-1,-37-4,49 1,5 0</inkml:trace>
  <inkml:trace contextRef="#ctx0" brushRef="#br0" timeOffset="2595.89">4362 44,'0'-2,"0"1,0 4,0 3,0 9,0 9,0 5,0 6,0 4,0 0,0-1,0-2,0-5,-3-8,0-7</inkml:trace>
  <inkml:trace contextRef="#ctx0" brushRef="#br0" timeOffset="3028.37">4200 266,'133'2,"148"22,-266-22,-3-1</inkml:trace>
  <inkml:trace contextRef="#ctx0" brushRef="#br0" timeOffset="3799.43">5110 16,'-30'0,"0"2,-30 5,48-5,1 0,0 1,1 0,-1 1,1 0,-1 1,1 0,-15 11,22-13,0-1,0 1,1 0,-1 0,1 0,0 0,0 0,0 1,0-1,1 1,0-1,-1 1,1 0,0-1,0 1,0 4,1-7,0 0,0 1,0-1,0 0,0 0,1 1,-1-1,0 0,0 0,1 1,-1-1,1 0,-1 0,1 0,0 0,-1 1,1-1,0 0,0 0,-1-1,1 1,0 0,0 0,0 0,0 0,1-1,-1 1,0-1,0 1,0-1,0 1,1-1,-1 1,0-1,0 0,1 0,-1 0,0 0,1 0,-1 0,0 0,0 0,1 0,-1-1,0 1,0 0,1-1,0 0,59-17,30-6,-85 23,0 0,0 0,1 1,-1 0,0 0,0 1,0 0,0 0,0 0,0 1,0-1,7 4,-9-2,0 0,0 0,-1 1,1-1,-1 1,1 0,-1-1,0 2,0-1,-1 0,0 0,1 1,-1-1,-1 1,1 0,-1 0,1-1,-1 1,-1 0,1 0,-1 6,1-3,-1-1,0 1,0-1,-1 1,0-1,-1 1,1-1,-1 0,-1 1,1-1,-1 0,0-1,-7 11,4-10,0-1,-1 0,0 0,0 0,0-1,-1 0,0 0,0-1,0 0,0-1,0 0,-1 0,-10 2,4-2,1 0,-1-1,0-1,1 0,-1-1,0-1,-18-3,14 0</inkml:trace>
  <inkml:trace contextRef="#ctx0" brushRef="#br0" timeOffset="6288.42">1 736,'347'-24,"-100"2,-159 17,93-3,-112 5,96-16,49-4,879 21,-538 5,-80 10,-213 2,229-11,-261-7,-83 1,157 4,-207 5,100 1,-105-7,80-2,-171 1,-1 0,1 0,0 0,0 1,-1-1,1 0,0 0,0 0,-1-1,1 1,0 0,-1 0,1 0,0 0,-1-1,1 1,0 0,-1-1,1 1,0 0,-1-1,1 1,-1-1,1 1,-1-1,1 1,-1-1,1 1,-1-1,1 0,-1 1,0-1,1 0,-1 0,-1 0,1 0,-1 0,0 0,1 0,-1 0,0 0,0 1,0-1,0 0,0 0,0 1,0-1,0 1,0-1,0 1,0-1,0 1,0 0,0 0,-3-1,-12-2</inkml:trace>
  <inkml:trace contextRef="#ctx0" brushRef="#br0" timeOffset="7473.81">926 1206,'15'19,"0"-1,2 0,29 25,5 5,44 45,-42-44,57 71,-103-111</inkml:trace>
  <inkml:trace contextRef="#ctx0" brushRef="#br0" timeOffset="7890.29">1382 1146,'-51'266,"21"-121,-22 275,51-397,0 0,-8 38,7-58,1-3</inkml:trace>
  <inkml:trace contextRef="#ctx0" brushRef="#br0" timeOffset="8359.4">1720 1438,'3'0,"2"0,4 0,5 0,5-2,5-2,2 1,3-2,1-2,0-1,-2 2,-4 1,-2 2,-9 4,-8 4,-6 2</inkml:trace>
  <inkml:trace contextRef="#ctx0" brushRef="#br0" timeOffset="8743.62">1631 1660,'17'-3,"12"0,4-3,3 0,0 1,6-1,-2 0,-4 2,-4 1,-5 1,-4 1,-4 0,-5 1</inkml:trace>
  <inkml:trace contextRef="#ctx0" brushRef="#br0" timeOffset="9845.5">2497 896,'-2'116,"4"120,-2-235,0 0,0 0,0 0,0 0,0 0,0 1,1-1,-1 0,0 0,1 0,-1 0,0 0,1 0,0 0,-1 0,1 0,-1 0,1 0,0 0,1 0,1-4</inkml:trace>
  <inkml:trace contextRef="#ctx0" brushRef="#br0" timeOffset="10450.04">2248 1411,'279'-23,"-89"2,-171 20,-8-1,0 1,0 1,0 0,0 0,16 4,-24-2,-5 2</inkml:trace>
  <inkml:trace contextRef="#ctx0" brushRef="#br0" timeOffset="11283.61">2658 1513,'-20'0,"-1"0,0 2,-28 5,44-6,0 0,0 1,0-1,1 1,-1 0,1 0,-1 0,1 1,0-1,0 1,0 0,0 1,1-1,-1 1,1-1,0 1,0 0,0 0,0 0,-1 5,-3 5,4-8,1 0,-1 0,1 0,0 1,0-1,1 1,-1 6,2-12,1-1,-1 1,0 0,1-1,-1 1,1-1,-1 1,1-1,-1 1,1-1,0 1,-1-1,1 0,-1 1,1-1,0 0,0 0,-1 1,1-1,0 0,-1 0,1 0,0 0,0 0,-1 0,1 0,0 0,-1 0,1 0,0 0,0 0,0-1,28-3,-29 4,16-4,1 1,-1 1,0 0,1 2,-1-1,21 4,-32-3,0 1,-1 0,0 0,1 1,-1 0,0-1,0 1,0 1,0-1,0 0,0 1,0 0,-1 0,0 0,1 0,-1 1,0-1,-1 1,1 0,-1 0,1 0,-1 0,0 0,-1 0,1 1,-1-1,2 7,-2-7,0-1,-1 1,1 0,0 0,-1 0,0 0,0 0,0 0,-1 0,1 0,-1 0,0 0,0 0,0-1,-1 1,1 0,-1-1,0 1,0-1,0 0,-1 1,1-1,-1 0,1 0,-1-1,0 1,0 0,0-1,-1 0,1 0,-1 0,1 0,-1 0,0-1,1 0,-6 2,-9 1,0 0,1-1,-2-1,1-1,0 0,-29-4,44 3,1 0,0 0,0 0,0-1,0 1,-1-1,1 1,0-1,0 0,0 0,0 0,-3-2,0-4</inkml:trace>
  <inkml:trace contextRef="#ctx0" brushRef="#br0" timeOffset="11755.75">3041 1380,'65'59,"96"67,49 45,-202-164,16 16,-23-22,0-1,0 1,0 0,-1 0,1 0,0 0,-1 0,1-1,-1 1,1 0,-1 0,0 0,1 0,-1 1,0-1,0 0,1 0,-1 0,0 0,0 0,0 1,-4 3</inkml:trace>
  <inkml:trace contextRef="#ctx0" brushRef="#br0" timeOffset="12133.57">3466 1294,'-13'12,"-6"10,-5 5,-1 6,-1 3,1 2,0 2,-1 2,0-1,0-3,4-2,2-6,4-9,6-10</inkml:trace>
  <inkml:trace contextRef="#ctx0" brushRef="#br0" timeOffset="13996.82">4069 1176,'3'5,"0"1,0-1,-1 1,1 0,-1 0,-1 0,1 0,-1 0,1 10,2 6,13 61,-3 0,2 97,-16-177,0 0,1-1,-1 1,0-1,0 1,0-1,0 1,-1-1,1 1,-1-1,1 0,-1 1,0-1,0 0,0 1,-1 1,-5 2</inkml:trace>
  <inkml:trace contextRef="#ctx0" brushRef="#br0" timeOffset="14559.44">3921 1410,'15'0,"13"0,11 0,6-2,6-2,2 1,-4 1,-4-3,-8 1,-8 0,-6 1,-7 2</inkml:trace>
  <inkml:trace contextRef="#ctx0" brushRef="#br0" timeOffset="15409.54">4743 970,'18'-14,"1"1,20-11,-34 20,0 2,1-1,-1 0,1 1,-1 0,1 1,0-1,0 1,0 0,0 0,0 1,11 0,-14 2,0-1,1 1,-1 0,0 0,0 0,-1 0,1 1,0-1,-1 1,0 0,1-1,-1 1,0 0,0 1,-1-1,1 0,-1 0,1 1,-1-1,0 1,0-1,0 8,2 2,-1-1,-1 1,0 1,0-1,-2 15,-2-15,0 0,0 0,-1-1,-1 1,0-1,-1 0,0 0,0-1,-17 21,19-26,-1 0,1-1,-1 1,0-1,0 0,-1-1,1 1,-1-1,0-1,0 1,-1-1,1 0,-1 0,0 0,1-1,-1 0,0-1,0 0,0 0,-8 0,13-1,0 0,0 0,0 0,0-1,0 1,0-1,0 1,0-1,0 0,0 0,0 0,0 0,0 0,1 0,-1 0,1-1,-1 1,1-1,-1 1,1-1,0 1,-1-1,1 0,0 0,0 0,0 1,1-1,-1 0,0 0,1 0,-1 0,1 0,0-1,-1 1,1 0,0 0,1-4,-1 3,1 0,-1 0,1 0,0 1,0-1,0 0,0 0,0 1,1-1,-1 1,1-1,0 1,0-1,0 1,0 0,0 0,0 0,1 0,-1 0,0 1,1-1,0 1,-1-1,1 1,0 0,0 0,3 0,8-2,0 2,1-1,-1 2,1 0,-1 1,1 0,-1 1,18 5,-2 2,-1 1,49 24,-69-31,-1-1</inkml:trace>
  <inkml:trace contextRef="#ctx0" brushRef="#br0" timeOffset="16238.19">5198 924,'50'-7,"-45"5,1 0,-1 1,1 0,0 0,-1 0,1 1,0-1,-1 2,1-1,0 0,0 1,-1 0,1 1,10 3,-15-4,0-1,0 1,0-1,0 1,0 0,0-1,-1 1,1 0,0 0,0 0,-1 0,1 0,-1 0,1 0,-1 0,1 0,-1 0,1 0,-1 0,0 0,0 0,1 0,-1 0,0 0,0 0,0 1,0-1,-1 1,-15 29,2-6,14-24,1 0,-1 0,0-1,1 1,-1 0,1 0,-1-1,1 1,-1 0,1-1,-1 1,1 0,0-1,-1 1,1-1,0 1,0-1,-1 1,1-1,0 0,0 1,1-1,26 11,-21-8,4 1,-1 1,0 1,0 0,0 1,-1-1,1 2,-2-1,11 12,-17-17,0 0,0 1,0-1,0 0,0 1,-1-1,1 1,-1-1,0 1,0 0,0 0,0 0,0-1,-1 1,1 0,-1 0,1 0,-1 0,0 0,-1 0,1 0,0 0,-1 0,1 0,-1 0,0-1,0 1,0 0,-1-1,1 1,-1 0,1-1,-1 1,0-1,0 0,0 0,-4 4,-3 0,0 0,0-1,0 0,-1 0,0-1,0-1,0 0,0 0,0 0,-1-2,1 1,-1-1,-14-1,10 0</inkml:trace>
  <inkml:trace contextRef="#ctx0" brushRef="#br0" timeOffset="17212.92">4567 1410,'614'-21,"-399"16,-18 2,-195 2,1 1,-1 0,1 0,0-1,-1 0,0 1,1-1,-1 0,1 0,-1-1,0 1,3-2,-7 1</inkml:trace>
  <inkml:trace contextRef="#ctx0" brushRef="#br0" timeOffset="19217.87">5229 1526,'-48'-1,"32"-1,-1 2,0-1,0 2,0 0,0 1,1 1,-1 0,-18 8,33-10,0 1,0 0,0 0,0 0,1 0,-1 0,1 0,-1 0,1 0,0 1,0-1,0 0,0 1,0-1,0 1,1 0,0-1,-1 1,1-1,0 1,0 2,0 2,0 0,0-1,1 1,0 0,0-1,0 1,3 7,-3-13,0 0,-1 0,1 0,0 0,-1-1,1 1,0 0,0 0,0-1,0 1,0 0,0-1,0 1,0-1,0 1,0-1,0 1,0-1,0 0,1 0,-1 0,0 1,0-1,0 0,0 0,1-1,-1 1,0 0,0 0,0 0,2-1,43-16,-30 10,-5 3,0 1,0 0,0 1,0 0,0 1,0 0,0 1,1 0,-1 1,0 0,20 5,-27-5,0 1,0-1,1 1,-1 0,0 1,-1-1,1 1,0 0,-1 0,1 0,-1 0,0 0,0 1,0 0,-1-1,1 1,-1 0,0 0,0 0,0 1,-1-1,1 0,-1 1,0-1,0 1,-1-1,1 1,-1-1,0 1,0 0,-2 4,2-3,-2 1,1-1,-1 0,0 1,0-1,-1 0,1 0,-1 0,-1-1,1 1,-1-1,0 0,0 0,-1 0,1 0,-1-1,0 0,-1 0,1 0,-1-1,1 1,-1-1,0-1,-11 5,8-4,1 0,0-1,0 0,-1 0,0-1,1 0,-1 0,1-1,-1 0,0-1,1 0,-1 0,1-1,-1 0,1 0,0-1,0 0,-14-7,10 0,3 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28.2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2 97,'6'-9,"0"1,1 0,0 1,1-1,-1 1,1 1,1-1,-1 1,1 1,0 0,14-6,-19 9,-1 1,1-1,0 1,-1 0,1 0,0 1,0-1,0 1,0 0,0 0,0 0,-1 1,1-1,0 1,0 0,0 0,-1 0,1 0,0 1,-1 0,0-1,1 1,-1 1,0-1,0 0,0 1,0-1,0 1,-1 0,1 0,-1 0,3 5,2 5,0-1,-2 1,0 0,0 1,-1-1,0 1,-2 0,1 0,-2 0,0 0,-1 23,-1-26,1-1,-2 1,0-1,0 1,-1-1,0 0,0 0,-1 0,-1 0,0-1,0 1,-1-1,0-1,0 1,-15 14,16-19,-1-1,1 1,-1-1,0 0,1-1,-1 1,0-1,0-1,-1 1,1-1,0 0,-1 0,1-1,0 0,-1 0,-9-1,13 1,1-1,-1 1,1-1,0 1,-1-1,1 0,-1 0,1 0,0 0,0 0,0 0,0-1,0 1,0-1,0 0,0 1,0-1,1 0,-1 0,1 0,-1 0,1 0,0-1,0 1,0 0,0 0,0-1,0 1,1-1,-1 1,1-1,0 1,0-1,0 1,0-1,0 1,0-1,1 1,-1 0,1-1,-1 1,1-1,2-2,-2 1,0 1,1 0,-1 0,1 0,0 0,0 0,0 0,0 1,0-1,1 0,-1 1,1 0,-1 0,1 0,0 0,5-3,-1 2,1 0,-1 1,0-1,1 2,0-1,-1 1,10-1,3 2,0 0,0 2,0 0,-1 1,23 6,-13-1,2 0,0 1,0 2,32 16,-54-22</inkml:trace>
  <inkml:trace contextRef="#ctx0" brushRef="#br0" timeOffset="751.82">0 537,'218'-14,"-22"-1,-32 23,-69-1,-87-6</inkml:trace>
  <inkml:trace contextRef="#ctx0" brushRef="#br0" timeOffset="1770.9">367 641,'-30'0,"0"1,0 1,0 2,1 1,-58 18,85-22,0 1,0 0,0 0,1 0,-1 0,1 0,-1 0,1 0,0 1,0-1,0 0,0 1,1-1,-1 1,0-1,1 1,0-1,0 1,-1-1,1 1,1-1,0 5,-1 2,0 0,1 1,1-1,-1 0,5 11,-6-19,1-1,0 1,0 0,-1 0,1 0,0 0,0-1,0 1,0 0,0-1,0 1,0-1,0 1,0-1,0 0,1 1,-1-1,0 0,0 0,0 0,0 0,1 0,-1 0,0 0,0 0,0 0,0-1,0 1,1 0,0-1,46-16,-28 10,-15 5,8-2,1 1,0 0,0 0,0 1,27 1,-37 1,0 1,0 0,0 0,0 0,-1 0,1 1,0-1,-1 1,1 0,-1 0,1 1,-1-1,0 1,0-1,0 1,0 0,0 0,-1 0,0 1,1-1,-1 0,0 1,-1 0,1-1,1 6,-2-6,1 0,-1 0,0 1,0-1,-1 0,1 1,-1-1,1 1,-1-1,0 1,0-1,-1 1,1-1,-1 1,0-1,0 0,0 1,0-1,-3 6,1-5,0 0,0 0,0-1,-1 1,0 0,1-1,-1 0,-1 0,1 0,0-1,0 0,-8 4,2-3,0 1,-1-1,1-1,-1 0,1 0,-1-1,0 0,1-1,-1 0,0-1,1 0,-18-5,15 1,3-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23.7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6 1,'0'2,"0"4,0 3,0 5,0 5,0 5,0 2,0 5,0 2,0 1,0-1,0-4,0-3,0-5,0-2,-3-8,0-8,0-4</inkml:trace>
  <inkml:trace contextRef="#ctx0" brushRef="#br0" timeOffset="559.83">0 485,'302'-10,"-165"4,-44-4,-79 8</inkml:trace>
  <inkml:trace contextRef="#ctx0" brushRef="#br0" timeOffset="1370.66">352 631,'-45'5,"-17"2,58-6,1 0,-1 0,0 0,0 0,1 1,-1-1,1 1,0 0,-1 0,1 0,-6 5,8-5,0 0,-1-1,1 1,0 0,0 0,0 0,0 0,0 0,0 0,1 0,-1 0,1 0,-1 0,1 0,0 1,0-1,0 0,0 0,0 0,0 0,1 1,-1-1,1 0,-1 0,1 0,0 0,0 0,0 0,0 0,0-1,0 1,1 0,-1 0,1-1,-1 1,1-1,-1 1,1-1,0 0,0 0,0 0,0 0,-1 0,1 0,1 0,-1 0,0-1,0 1,0-1,0 0,0 0,3 1,31 0,-24-2,0 1,0 1,0 0,0 1,0 1,15 4,-24-6,1 1,-1 0,1 0,-1 0,0 1,0-1,0 1,0 0,0 0,-1 0,1 0,-1 0,0 0,0 1,0-1,0 1,0 0,-1-1,0 1,0 0,0 0,0 0,0 7,-1-6,1 1,-2 0,1-1,-1 1,1 0,-2-1,1 1,-1-1,1 0,-1 1,-1-1,1 0,-1 0,0 0,0 0,-1-1,1 1,-1-1,0 0,0 0,0-1,-1 1,1-1,-1 1,-9 3,6-2,0-1,0 0,0-1,-1 0,1 0,-1-1,0 0,0-1,1 1,-1-2,0 1,0-1,0-1,0 0,-18-3,26 3,0 1,-1 0,1-1,0 0,-1 1,1-1,0 0,0 0,-1 1,1-1,0 0,0 0,0 0,0-1,0 1,1 0,-1 0,0 0,0-1,1 1,-1 0,1-1,-1 1,1 0,-1-1,1 1,0-1,0 1,0-1,0-2,2-10</inkml:trace>
  <inkml:trace contextRef="#ctx0" brushRef="#br0" timeOffset="1838.34">706 572,'10'8,"6"4,2 3,2 2,-2 3,3 0,2 2,-1-1,2 2,1-1,1 1,0-1,-1-2,-2-2,-1-1,-4-3,-6-8,-5-3</inkml:trace>
  <inkml:trace contextRef="#ctx0" brushRef="#br0" timeOffset="2254.34">999 454,'-10'12,"-6"10,-5 5,-4 4,-3 4,-1 0,1 3,3-1,4-1,2-5,5-5,5-4,6-6,4-6</inkml:trace>
  <inkml:trace contextRef="#ctx0" brushRef="#br0" timeOffset="2673.7">1307 602,'3'0,"5"0,4 0,6 2,3 2,7-1,3-1,2 0,2-1,-2 0,-5-1,-3 0,-5 0,-7 0,-7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54:19.6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9,'70'70,"-3"3,67 94,-120-141,-13-17</inkml:trace>
  <inkml:trace contextRef="#ctx0" brushRef="#br0" timeOffset="524.01">337 0,'-8'43,"2"1,-1 75,2-12,-15 69,-8 140,31-286,0-23</inkml:trace>
  <inkml:trace contextRef="#ctx0" brushRef="#br0" timeOffset="1028.06">587 413,'2'0,"4"0,3 0,3-2,1-1,4-1,2 2,2 0,0 1,-1 0,-1 1,-2 0,-1 0,0 0,-1 1,-3-4,-4 0</inkml:trace>
  <inkml:trace contextRef="#ctx0" brushRef="#br0" timeOffset="2063.62">1204 88,'-27'5,"-57"15,78-18,0 0,0 1,0 0,0 0,0 0,1 1,0 0,-1 0,2 0,-10 10,10-8,1 0,0 1,0-1,0 1,0 0,-1 10,3-15,0 0,1 0,-1 1,0-1,1 0,0 1,0-1,-1 0,1 1,1-1,-1 1,0-1,1 0,-1 1,1-1,-1 0,1 0,0 1,0-1,0 0,1 0,1 3,-1-5,-1 1,1 0,0-1,0 1,0-1,0 0,0 1,0-1,0 0,0 0,0 0,0-1,0 1,0 0,0-1,0 0,0 1,2-2,40-18,-29 13,-10 5,0-1,0 1,-1 1,1-1,0 1,0 0,1 0,-1 0,0 1,0-1,0 1,0 1,8 0,-9 1,0-1,-1 1,1 0,0 0,-1 0,1 1,-1-1,0 1,0 0,0-1,0 1,-1 1,1-1,-1 0,0 1,0-1,3 6,1 4,0 0,-1 1,0-1,-1 1,-1 0,0 0,-1 0,0 0,-1 0,-1 0,0 1,-1-1,-4 23,3-30,1 0,-1 0,-1-1,1 1,-1-1,0 1,0-1,-1 0,0 0,0 0,-1-1,1 1,-1-1,0 0,-1-1,1 1,-1-1,0 0,0-1,0 1,0-1,-1 0,1-1,-1 1,0-1,0-1,0 1,-14 0,19-1,-1-1,0 1,0-1,0 0,0 0,0 0,0 0,0 0,0-1,0 1,0-1,0 0,0 0,1 0,-1 0,0-1,0 1,1-1,-1 1,1-1,0 0,-1 0,1 0,0 0,0 0,-3-5,1-5</inkml:trace>
  <inkml:trace contextRef="#ctx0" brushRef="#br0" timeOffset="2566.04">1498 411,'5'0,"7"0,3 0,5 0,1 0,2 0,3 0,0 0,0 0,-3 0,-2 0,-3 0,-6 0,-6 0</inkml:trace>
  <inkml:trace contextRef="#ctx0" brushRef="#br0" timeOffset="2992.84">1556 574,'3'0,"2"0,4 0,5 0,3 0,3 0,1 0,2 0,-1 0,-1 0,-2 0,-2 0,0 0,-2 0,-1 0,1 0,-3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3:15.6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 193,'5'2,"0"0,0 0,0 1,0 0,0 0,0 0,-1 1,0-1,1 1,4 6,0-2,20 20,-20-19,0 0,0-1,1 0,0 0,15 8,-19-14</inkml:trace>
  <inkml:trace contextRef="#ctx0" brushRef="#br0" timeOffset="1708.24">398 17,'-1'19,"-1"0,-1 0,-7 23,-1 8,-55 233,57-246,2 1,-3 42,6-57,0-1,-2 0,-1 0,-11 26,11-32,1 0,0 0,1 1,1 0,-2 20,6-45</inkml:trace>
  <inkml:trace contextRef="#ctx0" brushRef="#br0" timeOffset="2917.64">617 324,'50'0,"-14"1,0-1,0-1,0-3,49-10,-65 5,-14 3</inkml:trace>
  <inkml:trace contextRef="#ctx0" brushRef="#br0" timeOffset="3790.02">1146 0,'15'387,"-11"-350,-4-37,0 0,0 0,0 1,0-1,0 0,1 1,-1-1,0 0,0 0,0 1,0-1,0 0,1 0,-1 0,0 1,0-1,0 0,1 0,-1 0,0 0,0 1,1-1,-1 0,0 0,0 0,1 0,-1 0,0 0,1 0,-1 0,0 0,0 0,1 0,-1 0,1 0,12-16,10-30,0 1,54-81,-76 124,1 0,0 0,-1 0,1 1,0-1,0 0,0 1,0-1,0 1,0 0,0-1,0 1,1 0,-1 0,1 1,-1-1,0 0,1 1,-1-1,1 1,-1 0,1 0,-1 0,1 0,-1 1,1-1,-1 1,1-1,-1 1,1 0,-1 0,0 0,0 0,1 0,-1 0,0 1,0-1,2 3,3 1,-1 0,-1 1,1-1,-1 1,0 1,0-1,-1 1,0-1,0 1,-1 0,4 9,-3-2,-1 0,0 0,-1 0,-1 0,0 1,0-1,-2 1,0-1,0 0,-5 15,5-23,0-1,-1 1,1-1,-1 0,0 0,-1 0,0 0,1 0,-1 0,-1-1,1 1,-1-1,0 0,0 0,0 0,0-1,-1 1,1-1,-1 0,0-1,0 1,0-1,0 0,-1 0,1 0,0-1,-1 0,-6 1,-2-2,0 0,0-1,1 0,-23-6,-5 0,29 5</inkml:trace>
  <inkml:trace contextRef="#ctx0" brushRef="#br0" timeOffset="5050.85">1 852,'294'15,"-132"-22,229-39,-197 28,-56 12,-86 5,101-15,-128 13,-20 3,1 0,-1-1,0 0,1 0,-1 0,0-1,0 1,0-1,9-5,-13 5,-4 0</inkml:trace>
  <inkml:trace contextRef="#ctx0" brushRef="#br0" timeOffset="5786.13">177 1132,'0'7,"1"-1,0 1,1 0,0-1,0 1,0-1,0 0,1 1,4 5,38 57,-29-47,28 43,3-3,57 60,-102-121,-1 1,1 0,0 0,0-1,0 1,0-1,1 0,-1 1,0-1,4 1,-5-2,0 0,-1 0,1 0,0 0,0 0,-1 0,1-1,0 1,0 0,-1 0,1-1,0 1,-1 0,1-1,-1 1,1 0,0-1,-1 1,1-1,-1 0,1 1,-1-1,1 1,-1-1,0 0,1 1,-1-1,0 0,1 1,-1-1,0 0,0 1,0-1,1 0,-1 0,0 1,0-2,3-15</inkml:trace>
  <inkml:trace contextRef="#ctx0" brushRef="#br0" timeOffset="6203.53">441 1146,'-7'10,"-6"8,-2 6,-2 4,0 3,0 0,-1 0,-2 0,2 0,0-1,2 0,0-3,1-3,8-6,7-9,4-5</inkml:trace>
  <inkml:trace contextRef="#ctx0" brushRef="#br0" timeOffset="6619.3">704 1279,'-2'0,"1"0,4 0,3 0,6 2,4 2,1-1,0-1,3 0,0-1,-1 0,-4-3,-3-2</inkml:trace>
  <inkml:trace contextRef="#ctx0" brushRef="#br0" timeOffset="7439.1">1058 1074,'-11'12,"0"1,1 0,1 1,1 0,0 0,0 1,1 0,-6 23,5-12,1 0,2 1,0-1,-1 38,6-57,0 0,0 0,1 0,0 0,0 0,0 0,1 0,0 0,1-1,-1 1,1-1,0 0,1 1,0-1,0-1,0 1,7 7,-4-7,0 0,1-1,-1 0,1 0,0-1,0 1,1-2,-1 1,1-1,0-1,0 1,0-2,9 2,10 0,0-1,0-1,30-4,-48 2,0 0,0 0,0-1,0-1,0 0,0 0,-1-1,1 0,-1-1,0 0,14-10,-18 9,0 1,-1-1,0 1,0-1,0-1,-1 1,0 0,0-1,0 0,-1 1,0-1,-1 0,1 0,-1 0,-1-1,1 1,-1 0,-1 0,1 0,-3-9,0-4,-1-1,-1 1,0 0,-2 1,-16-34,20 48,-8-19,-1 1,-2 0,-30-38,41 57,0 0,0 0,0 1,-1-1,0 1,0 0,0 0,0 0,0 0,0 1,-1 0,1 0,-1 0,0 0,0 1,1 0,-1 0,0 0,0 0,0 1,0 0,0 0,0 0,0 1,0-1,0 1,-7 3,2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3:07.7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7 167,'-14'500,"14"-475,-1 19,0-37,-1-21,-6-84,8-144,3 188,3 0,3 0,1 1,24-68,-33 117,0 1,0-1,1 0,0 1,0-1,0 1,0 0,0-1,1 1,-1 0,1 0,0 1,4-4,-6 5,0 1,0-1,0 1,0-1,0 1,0 0,0 0,0 0,1-1,-1 1,0 0,0 0,0 0,0 1,0-1,0 0,0 0,0 0,2 2,-1-1,1 0,-1 1,0-1,0 1,0 0,0 0,0 0,-1 0,1 0,0 0,1 3,5 10,-1 1,0 0,-1-1,-1 2,0-1,-1 1,2 20,6 122,-13-121,5 33,-5-70,1-1,0 0,0 0,0 0,0 0,0 0,0 0,0 1,0-1,0 0,0 0,0 0,0 0,0 0,0 1,0-1,0 0,0 0,0 0,0 0,1 0,-1 0,0 1,0-1,0 0,0 0,0 0,0 0,0 0,0 0,0 0,0 0,1 1,-1-1,0 0,0 0,0 0,0 0,0 0,0 0,1 0,-1 0,0 0,0 0,0 0,0 0,0 0,1 0,-1 0,0 0,0 0,0 0,0 0,0 0,0 0,1 0,-1 0,0 0,0-1,7-10,3-17,47-156,-47 157,1 2,2-1,0 2,32-45,-44 68,-1 0,1 0,0 0,0 0,0 0,0 0,0 0,-1 1,2-1,-1 0,0 0,0 1,0-1,0 1,0-1,0 1,1-1,-1 1,0 0,0 0,1-1,-1 1,0 0,1 0,1 1,-1-1,0 1,0 0,0 0,0 1,0-1,-1 0,1 1,0-1,-1 1,1-1,-1 1,1 0,1 3,4 8,0 1,-1 0,7 21,-11-31,11 40,-2 0,-2 0,5 64,-4 139,-9-208,0 36,-2-60</inkml:trace>
  <inkml:trace contextRef="#ctx0" brushRef="#br0" timeOffset="506.81">864 297,'15'0,"10"0,8 0,6-3,1 0,2 0,-2-2,-2 0,-6 0,-5 2,-10 1,-8 1</inkml:trace>
  <inkml:trace contextRef="#ctx0" brushRef="#br0" timeOffset="867.17">952 504,'15'-2,"12"-4,10 0,5 0,3 2,0 1,-4 1,-4 1,-5 1,-5 0,-11 0,-7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3:41.4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02 90,'-20'1,"0"0,1 2,0 0,0 2,0 0,0 0,0 2,1 1,0 0,1 1,0 1,-22 16,39-26,-1 1,0-1,0 1,1-1,-1 1,0 0,1-1,-1 1,1 0,-1-1,1 1,-1 0,1 0,-1 0,1 0,0-1,-1 1,1 0,0 0,0 0,0 0,0 0,-1 0,1 0,1 0,-1 0,0 1,1-1,0 1,0-1,0 1,0-1,0 0,0 0,0 1,0-1,1 0,-1 0,0 0,1 0,2 1,60 20,-57-20,96 17,-67-13,0 0,34 12,-61-15,0 0,-1 0,1 1,-1 1,0-1,0 1,-1 0,1 1,-1 0,-1 0,1 0,10 14,-14-17,-1 1,1-1,-1 1,0 0,0-1,0 1,-1 0,1 0,-1 0,0 0,0 1,-1-1,1 0,-1 0,0 0,0 1,0-1,0 0,-1 0,0 1,0-1,0 0,0 0,-1 0,1 0,-1-1,0 1,0 0,-1-1,1 1,-1-1,-2 4,-3 0,0-1,0 1,0-1,-1-1,1 1,-1-1,-1-1,1 0,-1 0,1-1,-1 0,-13 2,-12 0,-1-2,0-1,-58-5,90 3,4-1</inkml:trace>
  <inkml:trace contextRef="#ctx0" brushRef="#br0" timeOffset="450.21">2880 1,'4'66,"3"-1,26 111,-1-8,-25-100,-6-44,2 1,6 29,-6-44</inkml:trace>
  <inkml:trace contextRef="#ctx0" brushRef="#br0" timeOffset="1011.77">3306 235,'-13'15,"1"0,0 0,1 1,0 1,1 0,1 0,-12 33,17-40,1 1,0-1,0 1,1 0,0 0,1 0,0-1,1 1,0 0,1 0,0 0,0 0,2 0,-1 0,5 12,-5-20,-1 0,1 1,0-1,0 0,0 0,1 0,-1 0,0-1,1 1,0 0,0-1,0 0,0 0,0 0,0 0,1 0,-1-1,0 1,1-1,-1 0,1 0,0 0,-1-1,1 1,0-1,-1 0,1 0,0 0,0 0,-1-1,1 1,5-3,-2 1,-1 0,0 0,0-1,0 0,0 0,0-1,-1 1,1-1,-1-1,0 1,0-1,-1 1,1-1,-1-1,0 1,0 0,4-10,-4 4,0 0,-1-1,0 1,-1-1,0 1,-1-1,-1 0,1 1,-2-1,0 0,0 0,-1 1,0-1,-1 1,0 0,-1 0,-1 0,1 0,-2 1,1-1,-2 1,1 1,-1-1,-1 1,1 0,-10-7,15 14,1 1,-1 0,0 0,1-1,-1 1,0 0,0 1,0-1,0 0,0 0,0 1,0-1,0 1,0 0,0-1,0 1,0 0,0 0,0 1,0-1,0 0,0 1,0-1,0 1,0-1,0 1,0 0,0 0,0 0,1 0,-1 0,0 0,1 1,-1-1,1 1,-1-1,1 1,-1-1,1 1,0 0,0-1,-2 5,-1 2,0 1,0-1,0 1,1 0,0 0,1 0,0 0,-1 11,2-2</inkml:trace>
  <inkml:trace contextRef="#ctx0" brushRef="#br0" timeOffset="1519.35">3586 338,'0'12,"0"10,0 8,0 6,0 5,3 8,0 3,0 3,0 1,-2 0,1-3,-2-6,0-4,0-9,3-12,0-12,0-12,-1-7</inkml:trace>
  <inkml:trace contextRef="#ctx0" brushRef="#br0" timeOffset="1899.08">3659 265,'13'0,"0"1,-1 0,1 1,0 0,0 1,-1 0,0 1,24 10,-28-9,-1-1,1 1,-1 1,1-1,-2 1,1 1,-1-1,0 1,0 0,0 0,-1 1,-1 0,7 12,-7-11,-1-1,0 1,0 0,-1 0,0 1,0-1,-1 0,0 1,-1 10,0-17,0 0,-1-1,1 1,-1 0,1 0,-1-1,0 1,0 0,0-1,0 1,-1-1,1 1,-1-1,0 0,1 0,-1 0,0 0,0 0,0 0,0 0,-1 0,1-1,-1 1,1-1,0 0,-1 0,0 0,1 0,-1 0,0 0,0-1,1 1,-5-1,-7 1,1-1,-1 0,1-1,-25-4,35 5,0-1,-1 1,1-1,0 0,0 0,-1 0,1-1,0 1,0-1,0 0,1 0,-1 0,0 0,1 0,-1 0,1-1,0 1,0-1,0 0,0 1,0-1,0 0,1 0,-2-5,2-2</inkml:trace>
  <inkml:trace contextRef="#ctx0" brushRef="#br0" timeOffset="2357.94">4114 396,'18'0,"0"-1,0-1,0 0,-1-1,1-1,25-10,-38 13,0-1,0 0,0-1,0 1,0-1,-1 0,1 0,-1-1,0 1,0-1,0 0,0 0,-1 0,1-1,-1 1,0-1,-1 0,1 0,-1 0,0 0,0 0,-1 0,1 0,-1-1,1-7,-2 10,0 1,0 0,1-1,-1 1,-1-1,1 1,0 0,-1-1,1 1,-1-1,0 1,1 0,-1 0,0 0,-1-1,1 1,0 0,-1 0,1 0,-1 1,1-1,-1 0,0 1,0-1,0 1,0-1,0 1,0 0,0 0,0 0,0 0,-1 0,1 0,0 1,-1-1,1 1,-4-1,-1 1,1 0,-1 1,1-1,-1 1,1 0,0 1,-1 0,1 0,0 0,0 1,0-1,1 2,-7 3,-1 3,0 1,0 1,1 0,1 1,0 1,1-1,0 2,1-1,-10 21,14-24,0 0,0 1,1-1,1 1,0 0,0 0,2 0,-1 1,1-1,1 0,0 1,1-1,4 21,-4-28,0 0,1-1,0 1,0 0,0-1,1 1,0-1,-1 0,2 0,-1 0,0 0,1 0,-1-1,1 0,0 0,0 0,1 0,-1 0,0-1,9 3,5 1,0-1,0-1,0-1,27 2,-29-4,1 1,-1 0,1 2,27 8,-31-5</inkml:trace>
  <inkml:trace contextRef="#ctx0" brushRef="#br0" timeOffset="3890.5">518 1073,'-27'6,"2"2,-1 0,1 2,1 1,0 1,0 1,-36 27,28-16,1 1,1 2,2 1,-38 49,54-61,1 0,1 1,0 0,2 0,0 1,0 0,2 1,0 0,-5 35,8-24,1 1,1-1,2 0,1 1,10 49,-8-55,2-1,1 1,17 39,-18-51,1 0,0-1,1 0,0 0,1-1,0 0,1 0,11 8,-4-3,-13-11,0-1,0 0,1 0,0 0,-1-1,9 5,-13-8,0 0,1 0,-1 0,0 0,0 0,0 0,1 0,-1 0,0 0,0 0,0 0,0 0,1 0,-1 0,0 0,0 0,0 0,1 0,-1 0,0 0,0 0,0 0,0 0,1 0,-1 0,0 0,0-1,0 1,0 0,0 0,1 0,-1 0,0 0,0-1,0 1,0 0,0 0,0 0,0 0,0-1,0 1,0 0,1 0,-1 0,0-1,0 1,0 0,0 0,0 0,0 0,0-1,-1 1,1 0,0 0,0 0,0-1,0 1,-1-8</inkml:trace>
  <inkml:trace contextRef="#ctx0" brushRef="#br0" timeOffset="4627.89">370 1572,'-2'1,"-1"-1,0 1,0 0,1 0,-1 0,0 0,1 1,-1-1,1 1,-1-1,1 1,0 0,0 0,0 0,0 0,0 1,0-1,1 0,-1 1,1-1,-1 1,1-1,0 1,0 0,-1 4,-2 7,0-1,0 1,-2 26,5-32,0 1,1 0,0 0,0 0,1-1,0 1,0 0,1-1,0 1,1-1,0 0,0 1,1-1,0-1,0 1,1 0,0-1,0 0,1 0,-1-1,2 0,-1 0,1 0,0-1,0 1,0-2,1 1,0-1,0 0,0-1,0 0,13 3,-14-3,1-1,0-1,-1 1,1-1,0-1,0 0,-1 0,1 0,0-1,0 0,-1 0,1-1,-1 0,1 0,-1-1,0 0,0 0,0-1,0 0,0 0,-1 0,0-1,0 0,0 0,-1-1,0 0,0 0,0 0,0 0,-1-1,0 0,-1 0,1 0,-2 0,1 0,-1-1,3-13,-3 7,0 0,-1 0,-1 0,0 0,-1 0,0 0,-1 1,-1-1,0 0,-1 1,0 0,-1-1,-1 2,-6-13,6 13,-1 1,0 0,0 0,-1 1,-1 0,1 1,-2-1,1 2,-1-1,0 2,-1-1,0 1,0 1,-1 0,-16-6,23 10,-1 0,0 1,0 0,0 0,0 0,0 1,0-1,0 2,0-1,0 1,1-1,-1 2,-6 1,9-2,0 0,0 1,1-1,-1 1,1 0,-1 0,1 0,0 0,-1 0,1 0,0 1,1-1,-1 1,0-1,1 1,-1 0,1-1,0 1,0 0,0 0,0 0,1 0,-1 0,1 0,0 0,0 6,-1-6,1 1,0-1,0 0,0 1,1-1,-1 0,1 1,0-1,0 0,0 0,0 1,0-1,1 0,-1 0,1 0,0-1,0 1,0 0,1-1,-1 1,0-1,5 4,8 3</inkml:trace>
  <inkml:trace contextRef="#ctx0" brushRef="#br0" timeOffset="5150.51">915 1834,'0'13,"0"6,0 5,0 1,0 1,2 1,2 4,-1 1,0 1,-2-3,3-2,0-1,-1-2,0-3,1-7,0-10,0-7,-1-4</inkml:trace>
  <inkml:trace contextRef="#ctx0" brushRef="#br0" timeOffset="5845.21">1089 1409,'2'39,"2"0,2-1,19 68,-12-57,9 69,-21-107,-1-9,0 1,0 0,0-1,0 1,1 0,0 0,-1-1,1 1,0-1,0 1,2 2,-1-8,1 1,0-1,-1 0,0 0,0 0,0-1,0 1,0 0,1-4,6-13,42-76,-46 89,0-1,0 1,0 0,1 0,0 1,1 0,0 0,-1 0,14-7,-18 12,1 0,-1 0,1 0,0 0,-1 0,1 0,0 1,-1-1,1 1,0 0,0 0,-1 0,1 0,0 0,0 1,-1-1,1 1,0 0,-1 0,1 0,0 0,3 3,-1-1,-1 0,0 1,0 0,0 0,0 0,0 0,-1 1,0-1,0 1,0 0,2 6,-2-5,0 1,0-1,-1 1,0-1,0 1,-1 0,0 0,0 0,0 0,-1 0,0 0,0 0,-1 0,0 0,0 0,-1 0,0-1,0 1,-3 7,0-10,1 0,-1 1,1-2,-1 1,0 0,0-1,-1 0,1 0,-1-1,0 0,1 1,-1-2,0 1,0-1,0 0,-10 0,10 0,0 0,0-1,-1 0,1 0,0-1,0 1,0-2,0 1,0 0,0-1,0 0,0-1,1 1,-1-1,1 0,-8-6,12 8,0 0,0-1,0 1,0 0,0-1,0 1,0-1,1 1,-1-1,0 1,1-1,-1 1,1-1,0 0,0 1,-1-1,1 0,0 1,0-1,1-2,1-8</inkml:trace>
  <inkml:trace contextRef="#ctx0" brushRef="#br0" timeOffset="6473.2">1311 1235,'73'70,"-20"-20,-1 2,56 76,-94-108,0 0,-2 1,0 1,-2 0,0 1,-1 0,-2 0,0 1,-2 0,6 45,-10-45,0-1,-1 1,-1-1,-1 1,-1-1,-1 1,-1-1,-2-1,0 1,-1-1,-19 37,21-51,2-3</inkml:trace>
  <inkml:trace contextRef="#ctx0" brushRef="#br0" timeOffset="6876.42">1899 1585,'7'0,"8"-3,6 0,2 0,0 0,-2 1,-2-1,-4 1,-5 2</inkml:trace>
  <inkml:trace contextRef="#ctx0" brushRef="#br0" timeOffset="7220.96">1912 1732,'13'-3,"6"-2,5-2,4 2,-1 0,-3 2,-2 2,-5 2,-6 5,-7 0,-4 0</inkml:trace>
  <inkml:trace contextRef="#ctx0" brushRef="#br0" timeOffset="8543.89">2603 1424,'115'130,"-95"-107,-7-7,1-1,0-1,1 0,1-1,0-1,35 21,-51-33,1 0,-1 0,1 1,0-1,-1 0,1 0,0 0,-1 0,1 0,0 0,-1 0,1 0,-1 0,1 0,0 0,-1-1,1 1,0 0,-1 0,1-1,-1 1,1 0,-1-1,1 1,-1 0,1-1,-1 1,1-1,-1 1,1-1,-1 1,0-1,1 1,-1-1,0 0,0 1,1-1,-1 1,0-1,0 0,0 1,0-1,0 0,0 1,0-1,2-11</inkml:trace>
  <inkml:trace contextRef="#ctx0" brushRef="#br0" timeOffset="8967.59">2924 1338,'-6'204,"6"142,1-308,-2-29,1 0,0 0,0 0,1 0,0 0,1 0,0 0,5 16,-6-25,-1 0,0 1,1-1,-1 0,0 1,1-1,-1 0,1 0,-1 1,1-1,-1 0,0 0,1 0,-1 0,1 0,-1 0,1 1,-1-1,1 0,-1 0,1 0,-1-1,1 1,-1 0,1 0,-1 0,0 0,1 0,-1 0,1-1,-1 1,1 0,-1 0,0-1,1 1,-1 0,1-1,-1 1,1-1,14-13,-15 13,13-15</inkml:trace>
  <inkml:trace contextRef="#ctx0" brushRef="#br0" timeOffset="9558.14">3058 1644,'2'-3,"6"0,5 0,4-2,4 0,5 1,1 0,0 0,0 0,-2 0,-3 1,-3 2,-2-3,-4 1</inkml:trace>
  <inkml:trace contextRef="#ctx0" brushRef="#br0" timeOffset="10071.54">3514 1484,'2'15,"1"10,1 5,1 6,0 1,-1 0,-1-5,-1-4,-1-8</inkml:trace>
  <inkml:trace contextRef="#ctx0" brushRef="#br0" timeOffset="10072.54">3455 1278,'0'0</inkml:trace>
  <inkml:trace contextRef="#ctx0" brushRef="#br0" timeOffset="10496.95">3689 1644,'5'15,"-4"-11,0 0,0 0,0-1,0 1,1 0,-1-1,1 0,0 1,0-1,0 0,1 0,-1 0,1 0,3 3,-5-7,-1 1,1 0,-1-1,1 1,-1-1,1 1,-1-1,1 1,-1-1,1 1,-1-1,0 0,1 1,-1-1,0 1,1-1,-1 0,0 1,0-1,0 0,0 0,0 1,1-1,-1 0,0 1,-1-2,5-27,-3 24,3-27,-1 5,11-49,-13 71,1-1,0 0,0 1,0-1,1 1,0 0,0 0,0 0,0 0,1 0,0 1,0-1,0 1,6-4,-6 5,-1 1,1 0,-1 1,1-1,-1 1,1-1,0 1,0 0,0 1,-1-1,1 0,0 1,0 0,0 0,0 0,0 1,0-1,4 2,-2 0,0 0,-1 1,1 0,0 0,-1 0,0 1,0-1,0 1,0 1,6 6,-2-1,-1 0,0 1,0 0,-1 1,-1 0,0 0,0 0,-2 1,7 23,-11-35,9 60,-8-56,-1 0,0-1,0 1,0-1,-1 1,1-1,-1 1,0-1,-1 1,1-1,-3 5,1-5</inkml:trace>
  <inkml:trace contextRef="#ctx0" brushRef="#br0" timeOffset="10907.46">4262 1192,'2'25,"1"1,0-1,10 31,4 27,-7-16,1 1,-3 1,-1 111,-7-179,0-1,0 1,0 0,0 0,0 0,0-1,0 1,0 0,0 0,0-1,0 1,-1 0,1 0,0-1,0 1,-1 0,1-1,-1 1,1 0,-1-1,1 1,-1 0,-3-4</inkml:trace>
  <inkml:trace contextRef="#ctx0" brushRef="#br0" timeOffset="11305.92">4114 1453,'10'-2,"10"-4,10-1,8 2,3 0,4 0,-2 0,-2 1,-4 1,-6 2,-5 0,-5 0,-6-1,-7-4,-6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2:06.82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9 2,'-2'1,"0"-1,-1 1,1 0,0 0,0 0,0 0,0 0,0 0,0 1,0-1,0 1,1-1,-1 1,0 0,1 0,-2 2,-25 36,23-31,-61 90,-81 92,135-178,9-10,0 0,0 1,0-1,0 1,1 0,-1 0,-3 8,6-12,0 1,0-1,0 0,0 1,0-1,0 1,0-1,0 1,0-1,0 1,0-1,0 0,0 1,1-1,-1 1,0-1,0 0,0 1,1-1,-1 0,0 1,1-1,-1 0,0 1,0-1,1 0,-1 1,1-1,-1 0,0 0,1 1,29 3,76-12,-79 4,0 2,0 0,1 2,-1 1,29 5,-44-3,-1-1,0 0,1-1,-1-1,1 1,-1-2,23-3,-33 4,-1-1,1 1,-1-1,1 1,-1-1,0 1,1-1,-1 1,1-1,-1 0,0 1,0-1,1 0,-1 1,0-1,0 1,0-1,0 0,0 1,1-1,-1 0,-1 0,1 1,0-1,0 0,0 1,0-1,0 0,0 1,-1-1,1 1,0-1,-1 0,1 1,0-1,-1 1,1-1,-1 1,1-1,-1 1,1-1,-1 1,0-1,-27-34,20 27,-11-19,1 0,2 0,0-2,2 0,1 0,2-2,1 1,-8-37,3 12,14 5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3:39.6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104,'-15'276,"16"-61,11-370,-2 64,-7 38,-3 28,2 1,0 0,1 0,1 1,2-1,8-24,-14 47,0 1,0-1,1 0,-1 1,0-1,0 0,1 1,-1-1,0 1,1-1,-1 0,0 1,1-1,-1 1,1-1,-1 1,1-1,-1 1,1 0,0-1,-1 1,1 0,-1-1,1 1,0 0,-1 0,1-1,0 1,-1 0,1 0,0 0,-1 0,1 0,0 0,-1 0,1 0,0 0,0 0,0 1,1 0,0 1,0 0,0 0,0 0,0 0,0 0,-1 0,1 0,-1 1,2 3,24 62,-14-6,-11-45,1-1,1 0,6 17,-10-33,0 1,0-1,1 0,-1 0,0 0,0 1,0-1,0 0,0 0,1 0,-1 0,0 0,0 1,0-1,0 0,1 0,-1 0,0 0,0 0,0 0,1 0,-1 0,0 0,0 0,0 1,1-1,-1 0,0 0,0 0,1-1,-1 1,0 0,0 0,0 0,1 0,-1 0,0 0,0 0,0 0,1 0,-1 0,0 0,0-1,0 1,0 0,1 0,-1 0,0 0,0-1,0 1,0 0,0 0,1 0,-1-1,0 1,0 0,0 0,0 0,0-1,0 1,0 0,0 0,0 0,0-1,0 1,0 0,0-1,8-20,-6 18,24-78,-19 55,1 0,1 0,1 1,2 1,0 0,21-30,-33 53,1 0,-1 0,1 0,0 0,0 0,-1 0,1 0,0 1,0-1,0 0,0 0,0 1,0-1,0 1,0-1,0 1,0-1,0 1,1 0,-1-1,0 1,0 0,0 0,0 0,1 0,-1 0,2 0,-1 1,-1 0,1 0,-1 0,1 1,-1-1,0 0,1 1,-1-1,0 1,0-1,0 1,0 0,0-1,0 1,0 2,4 11,0 0,-2 0,3 18,-5-30,24 285,-16-141,-9-146,0 1,0-1,0 1,0-1,0 1,1-1,-1 0,0 1,1-1,0 1,-1-1,1 0,0 0,-1 1,1-1,1 1,1-5</inkml:trace>
  <inkml:trace contextRef="#ctx0" brushRef="#br0" timeOffset="415.47">707 73,'14'-3,"11"-2,8-2,4-1,0 0,-4 2,-1 0,-10 0,-11 4,-7 2</inkml:trace>
  <inkml:trace contextRef="#ctx0" brushRef="#br0" timeOffset="833.69">720 248,'3'0,"2"0,4 0,5 0,5 0,5 0,3 0,1 0,-1 0,0 0,-2 0,-3 0,-5 2,-3 2,-4-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3:31.12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1'4,"1"0,0 0,0 0,0 0,1 0,-1-1,1 1,0-1,0 1,1-1,3 3,4 5,425 454,-426-455,22 19,-32-29,0 0,0 0,1 0,-1 0,0 0,0 0,0 0,0 0,1 0,-1 0,0 1,0-1,0 0,1 0,-1-1,0 1,0 0,0 0,1 0,-1 0,0 0,0 0,0 0,1 0,-1 0,0 0,0 0,0 0,0-1,0 1,1 0,-1 0,0 0,0 0,0-1,0 1,0 0,0 0,1 0,-1 0,0-1,0 1,0 0,0 0,0 0,0-1,0 1,0 0,0 0,0 0,0-1,0 1,0 0,0 0,0 0,0 0,0-1,-1 1,1 0,0 0,0 0,0-1,0 1,0 0,0 0,-3-11</inkml:trace>
  <inkml:trace contextRef="#ctx0" brushRef="#br0" timeOffset="521.89">499 29,'-11'84,"1"105,6-85,-1 525,16-583,-9-54</inkml:trace>
  <inkml:trace contextRef="#ctx0" brushRef="#br0" timeOffset="1059.08">807 409,'2'0,"4"0,6-2,5-2,8-1,4-4,3 1,0-1,0 1,0-1,-1 1,-3 2,-4 2,-3 2,-3 1,-8 1,-6 0,-6 0</inkml:trace>
  <inkml:trace contextRef="#ctx0" brushRef="#br0" timeOffset="1438.3">764 601,'13'0,"8"0,9 0,4 0,4 0,3 0,-1-3,-2 0,-5 0,-3 0,-4 2,-4 0,-4 0,-6 1,-7 0</inkml:trace>
  <inkml:trace contextRef="#ctx0" brushRef="#br0" timeOffset="2912.34">1469 308,'10'38,"1"0,24 51,-22-59,-2 0,0 0,-2 2,7 44,-52-198,30 91,2-1,0 1,2-48,3 62,0 0,1 1,1-1,0 1,1 0,1 0,1 0,10-21,-15 35,0-1,0 1,0 0,0 0,0 0,1 0,-1 0,1 0,-1 0,1 1,0-1,0 0,0 1,0-1,0 1,0 0,0 0,0 0,0 0,1 0,-1 0,0 0,1 1,-1-1,0 1,1 0,-1 0,1 0,-1 0,1 0,-1 0,0 1,1-1,-1 1,0-1,1 1,-1 0,0 0,0 0,1 1,-1-1,0 0,0 1,-1-1,1 1,0 0,1 1,8 7,-1 0,-1 1,0 0,0 1,-1 0,10 20,-4-5,-1 0,-2 1,-1 1,-1 0,-1 0,-2 0,3 37,-7-86,1 1,1-1,1 1,1 0,0 0,1 0,1 1,1 0,0 1,2 0,18-24,-28 40,0-1,0 1,0-1,0 1,1-1,-1 1,1 0,-1-1,1 1,-1 0,1 0,0 0,-1 0,1 0,0 1,0-1,0 1,0-1,0 1,-1-1,1 1,0 0,0 0,0 0,0 0,0 0,0 1,0-1,3 1,-2 1,0 1,0-1,0 1,0 0,-1 0,1 0,-1 0,0 0,1 0,-2 1,1-1,0 1,2 6,20 56,-2 2,19 104,-40-170,3 16,-3-18,-1 1,0-1,0 0,0 0,0 0,0 1,0-1,0 0,0 0,1 0,-1 1,0-1,0 0,0 0,0 0,1 0,-1 1,0-1,0 0,0 0,1 0,-1 0,0 0,0 0,1 0,-1 0,0 0,0 0,1 0,-1 0,0 0,0 0,0 0,1 0,-1 0,0 0,0 0,1 0,-1 0,0 0,0 0,1 0,-1 0,0 0,0-1,0 1,1 0,-1 0,0 0,0 0,0-1,0 1,0 0,1 0,-1 0,0-1,0 1,0 0,0 0,0 0,0-1,0 1,5-8</inkml:trace>
  <inkml:trace contextRef="#ctx0" brushRef="#br0" timeOffset="3817.46">2481 205,'-3'8,"1"1,1-1,-1 1,2 0,-1-1,1 1,0 0,2 10,-1-15,-1 0,1 1,0-1,0 0,1 1,-1-1,1 0,0 0,0 0,0 0,1-1,-1 1,1 0,0-1,0 0,0 0,6 5,43 28,79 71,-28-21,-80-71,-18-13,0 1,0 0,-1 0,1 0,-1 0,0 1,0-1,0 1,0 0,4 7,-18-12,1-4</inkml:trace>
  <inkml:trace contextRef="#ctx0" brushRef="#br0" timeOffset="4249.96">2746 234,'-18'41,"-14"50,-6 15,12-44,-52 108,72-159</inkml:trace>
  <inkml:trace contextRef="#ctx0" brushRef="#br0" timeOffset="5318.48">3436 42,'-4'21,"1"1,0-1,2 1,1 0,0-1,5 30,31 132,-13-82,-10-47,-8-37,-1 0,0 0,-1 0,-1 0,0 1,-2 19,-2-31,-1-6</inkml:trace>
  <inkml:trace contextRef="#ctx0" brushRef="#br0" timeOffset="5719.8">3244 395,'13'-3,"11"-3,9-3,9 0,5-1,2 2,3-2,-1 2,-3 2,-5 3,-5 0,-7 2,-5 1,-8 0</inkml:trace>
  <inkml:trace contextRef="#ctx0" brushRef="#br0" timeOffset="6538.65">3818 1,'84'333,"-17"-92,-63-219,13 37,-17-59,0 0,0 0,0 1,0-1,0 0,0 0,0 0,0 0,0 1,0-1,0 0,0 0,0 0,0 0,1 1,-1-1,0 0,0 0,0 0,0 0,0 0,0 0,1 0,-1 1,0-1,0 0,0 0,0 0,0 0,1 0,-1 0,0 0,0 0,0 0,0 0,1 0,-1 0,0 0,0 0,0 0,0 0,1 0,-1 0,0 0,0 0,0 0,0 0,1 0,-1-1,0 1,0 0,0 0,0 0,0 0,0 0,1 0,6-15,5-28,-11 37,7-23,4-19,21-53,-28 88,0 1,0 1,2-1,-1 1,2 0,-1 0,1 1,1 0,15-14,-20 22,-1 0,0 0,1 0,-1 0,1 0,-1 1,1-1,0 1,0 0,-1 0,1 0,0 1,0 0,0-1,0 1,5 1,-1 0,-1 1,0-1,1 2,-1-1,0 1,0 0,0 0,6 5,2 2,0 1,-1 0,0 1,-1 0,-1 1,16 20,-20-22,-1 1,0 0,0 0,-1 0,-1 0,0 1,-1 0,0 0,3 26,-6-34,-1 0,0-1,0 1,0 0,0-1,-1 1,0 0,0-1,0 1,0 0,-1-1,1 0,-1 1,-1-1,1 0,0 0,-1 0,0 0,0-1,0 1,-1-1,1 1,-1-1,1 0,-1-1,0 1,0-1,0 0,-1 0,1 0,-6 2,-9 1,0 0,-1-1,1-2,0 0,-1 0,-27-3,7-2,1-2,-46-11,66 11,5-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4:07.3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413,'0'531,"-1"-529,0-7,-4-23,-2-40,5-10,9-82,-5 136,1 0,2 0,0 0,2 1,0 0,2 0,19-38,-25 56,0 0,1 0,0 1,0-1,0 1,0 0,1 0,-1 0,1 0,0 1,0 0,0 0,1 0,-1 1,1 0,9-3,-12 5,1-1,-1 1,0 0,0 0,0 0,0 0,0 0,0 1,0-1,0 1,0 0,0 0,0 0,0 0,-1 1,1-1,0 1,-1 0,1 0,-1 0,1 0,-1 0,0 0,0 0,0 1,0-1,-1 1,1 0,-1-1,1 1,-1 0,2 6,2 9,0 1,-1 0,-1 0,-1 0,0 26,0-10,-2-36,1 1,-1 0,0 0,0-1,1 1,-1 0,0 0,1-1,-1 1,0 0,1 0,-1 0,0-1,1 1,-1 0,0 0,1 0,-1 0,1 0,-1 0,0 0,1 0,-1 0,0 0,1 0,-1 0,1 0,-1 0,0 0,1 0,-1 0,0 1,1-1,-1 0,0 0,1 0,-1 1,0-1,1 0,-1 0,0 1,0-1,1 0,-1 1,0-1,0 0,0 1,1-1,-1 0,0 1,0-1,0 0,0 1,0-1,0 1,0-1,0 0,0 1,0 0,23-39,-18 30,19-35,-16 24,2 1,0 0,2 1,0 0,0 1,1 1,18-17,-29 31,-1 0,1-1,0 1,-1 0,1 0,0 0,0 0,0 0,0 0,0 1,0-1,0 1,0-1,0 1,0 0,0 0,0 0,0 0,1 0,-1 0,0 1,0-1,0 1,0-1,2 2,-1 0,1 1,-1-1,0 1,0 0,0 0,0 0,0 0,-1 0,1 1,-1-1,0 1,2 3,3 10,-1-1,0 1,-1 0,5 35,-2 47,-8 157,-3-104,1-119,-1-26</inkml:trace>
  <inkml:trace contextRef="#ctx0" brushRef="#br0" timeOffset="527.91">824 677,'10'0,"8"0,7 0,5 0,4 0,3 0,3 0,-1 0,-2 0,-1 0,-6 0,-4 0,-10 0,-7 0</inkml:trace>
  <inkml:trace contextRef="#ctx0" brushRef="#br0" timeOffset="1062.22">808 941,'8'2,"7"2,6-1,7 2,4 0,4-1,0 2,0-1,-4 0,-5-2,-5-1,-3 1,-5-1,-5-2</inkml:trace>
  <inkml:trace contextRef="#ctx0" brushRef="#br0" timeOffset="1850.91">1630 75,'16'-11,"0"2,0 0,0 0,1 2,27-9,-34 13,1 0,-1 0,1 1,0 1,0 0,0 0,-1 1,1 0,0 1,18 4,-24-3,0 1,0-1,0 1,0 0,-1 1,1-1,-1 1,0 0,0 0,0 0,-1 1,1-1,-1 1,0 0,-1 0,1 0,-1 0,0 1,0-1,0 0,-1 1,2 10,1 10,-1 1,-1-1,-3 40,0-44,-1 0,-1-1,-1 0,-1 0,0 0,-11 23,14-37,-1 1,-1-1,1 0,-1 0,-1-1,1 1,-1-1,0 0,0 0,-1 0,0-1,0 0,0 0,-1 0,1-1,-1 0,0 0,0-1,-15 5,18-8,1 0,-1 0,0 0,1 0,-1-1,0 0,1 1,-1-1,1-1,-1 1,1 0,0-1,-1 0,1 0,0 0,0 0,0 0,1 0,-1-1,0 0,1 1,0-1,-4-6,4 7,0 0,1 0,0 0,-1 0,1 0,0-1,0 1,0 0,0-1,1 1,-1 0,1-1,-1 1,1-1,0 1,0-1,0 1,0-1,0 1,1-1,-1 1,1 0,-1-1,1 1,0 0,0-1,0 1,1 0,-1 0,0 0,1 0,-1 0,1 0,0 0,2-2,1 2,0-1,-1 1,2 0,-1 0,0 1,0-1,0 1,1 0,-1 1,1-1,5 1,68 4,-54-2,69 14,-76-12,0 0,0-1,1-1,-1 0,34-3,-54 1,-3 0</inkml:trace>
  <inkml:trace contextRef="#ctx0" brushRef="#br0" timeOffset="2370.33">1587 765,'500'-22,"-388"15,-76 6,-36 1</inkml:trace>
  <inkml:trace contextRef="#ctx0" brushRef="#br0" timeOffset="3128.3">1719 1014,'39'-10,"-17"3,0 1,0 1,1 2,-1 0,1 1,32 1,-53 1,0 0,0 1,0-1,0 1,0 0,0-1,0 1,0 0,0 0,-1 0,1 0,0 0,0 1,-1-1,1 0,-1 1,1-1,-1 1,0 0,0 0,0-1,1 1,-1 0,-1 0,1 0,0 0,0 0,-1 0,0 0,1 0,-1 0,0 0,0 0,0 0,0 0,0 1,0-1,-1 0,1 0,-1 2,-1 3,0 0,0-1,0 1,0-1,-1 0,0 0,-1 0,1 0,-1 0,0-1,-6 7,10-11,0-1,0 1,0-1,0 1,0 0,0-1,0 1,1-1,-1 1,0-1,0 1,1-1,-1 1,0-1,1 0,-1 1,1-1,-1 1,0-1,1 0,-1 1,1-1,-1 0,1 1,-1-1,1 0,-1 0,1 0,0 0,-1 1,1-1,-1 0,1 0,-1 0,2 0,39 15,-7-3,-29-10,-1 1,1 0,-1 0,0 0,0 0,0 1,0-1,-1 1,1 0,-1 0,0 1,0-1,-1 1,1-1,-1 1,0 0,0 0,0 0,-1 0,0 0,0 0,0 1,-1 7,0-8,0-1,0 1,-1-1,1 1,-1-1,0 0,-1 1,1-1,-1 0,0 0,0 0,0 0,-1 0,1 0,-1 0,0-1,0 0,0 1,0-1,-1 0,1 0,-1-1,0 1,0-1,0 0,0 0,-7 2,-9 1,0-1,-1-1,1-1,-1-1,1-1,-29-3,-2 2,36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19.5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0 1,'-2'0,"0"1,0 0,0-1,0 1,1 0,-1 0,0 0,1 0,-1 0,1 0,-1 1,1-1,-1 1,1-1,0 1,0-1,0 1,0-1,-1 3,-19 38,19-38,-75 217,17-42,38-130,-30 52,38-76,14-25,0 1,0-1,0 1,0 0,0-1,0 1,0-1,0 1,0 0,0-1,0 1,1-1,-1 1,0-1,0 1,1-1,-1 1,0-1,1 1,-1-1,0 1,1-1,-1 0,1 1,-1-1,1 1,-1-1,1 0,-1 0,1 1,-1-1,1 0,-1 0,1 0,0 1,-1-1,1 0,-1 0,1 0,-1 0,1 0,0 0,-1 0,2-1,40 6,-27-4,17 2,0-1,0-2,54-6,-19 0,-42 6,-1 2,40 6,-46-5,0 0,0-2,0 0,0 0,0-2,19-3,-36 4,-1 0,0 0,0 0,0 0,1 0,-1 0,0 0,0 0,0 0,0-1,0 1,1 0,-1 0,0 0,0 0,0 0,0-1,0 1,0 0,0 0,0 0,0 0,0-1,0 1,1 0,-1 0,0 0,0 0,0-1,0 1,0 0,0 0,0 0,-1-1,1 1,0 0,0 0,0 0,0 0,0-1,0 1,0 0,0 0,0 0,0 0,-1-1,1 1,0 0,0 0,0 0,0 0,0 0,-1 0,1-1,0 1,-6-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5:57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1 1,'-6'27,"5"-25,0 0,0 0,0 0,1 0,-1 0,1 0,0 0,-1 0,1 0,0 0,0 1,0-1,1 0,-1 0,0 0,1 0,0 0,-1 0,3 3,-3-3,1 0,0 0,1 0,-1 0,0 0,1 0,-1-1,1 1,-1-1,1 1,0-1,-1 0,1 1,0-1,0 0,0 0,0 0,0-1,0 1,0 0,0-1,1 1,-1-1,0 0,0 0,0 0,1 0,-1 0,0 0,0-1,0 1,0 0,0-1,1 0,-1 0,0 0,0 0,-1 0,1 0,0 0,0 0,0-1,-1 1,1-1,-1 1,1-1,-1 0,0 1,1-1,-1 0,0 0,0 0,0 0,0 0,-1 0,1 0,-1 0,1-1,-1 1,0 0,0 0,0 0,0-1,0 1,0 0,0 0,-1 0,1 0,-2-3,2 3,-1 1,1 0,-1-1,0 1,1 0,-1 0,0 0,0-1,0 1,0 0,0 0,0 0,0 0,0 1,0-1,-1 0,1 0,0 1,0-1,-1 1,1-1,-1 1,1-1,0 1,-1 0,1 0,-1 0,1-1,0 2,-1-1,1 0,-1 0,1 0,-1 1,1-1,0 0,-1 1,-1 0,0 1,1-1,-1 0,1 1,-1-1,1 1,0 0,-1 0,1 0,0 0,0 0,0 0,1 0,-1 1,0-1,1 1,0-1,-1 1,0 3,1-1,1 1,0-1,0 0,0 0,1 1,-1-1,1 0,3 8,-4-12,0 0,0 0,0 0,1-1,-1 1,0 0,0 0,1 0,-1 0,1 0,-1 0,1-1,-1 1,1 0,-1-1,1 1,0 0,-1-1,1 1,0 0,0-1,0 1,-1-1,1 1,0-1,0 0,0 1,0-1,0 0,0 0,-1 0,1 1,0-1,0 0,0 0,0 0,0-1,0 1,0 0,0 0,0 0,0-1,0 1,-1 0,1-1,0 1,0-1,0 1,-1-1,1 1,0-1,0 0,-1 1,2-2,0-1,-1 1,1 0,-1 0,1-1,-1 1,0-1,0 0,0 1,0-1,-1 1,1-1,-1 0,0 0,1 1,-1-1,0 0,-1 0,1 1,0-1,-1 0,0 0,1 1,-1-1,0 1,0-1,-1 1,1-1,0 1,-1-1,0 1,1 0,-1 0,-4-3,5 3,0 1,-1 0,1-1,0 1,-1 0,1 0,-1 0,0 0,1 0,-1 0,0 0,0 1,1-1,-1 1,0-1,0 1,0-1,0 1,-3 0,3 1,0 0,1-1,-1 1,0 0,1 0,-1 0,1 0,0 1,-1-1,1 0,0 0,-1 1,1-1,0 1,0-1,0 1,1 0,-1-1,0 1,0 0,1-1,-1 1,1 0,0 0,-1 2,0 2,0 0,1 0,-1 0,1 0,0 0,1 0,1 9,-2-14,0 0,0 1,1-1,-1 1,0-1,1 1,0-1,-1 0,1 1,0-1,-1 0,1 0,0 1,0-1,0 0,0 0,0 0,0 0,1 0,-1 0,0-1,0 1,1 0,-1-1,0 1,1 0,-1-1,1 0,-1 1,0-1,1 0,-1 0,1 0,2 0,-3 0,0 0,0-1,0 1,0-1,0 1,0-1,0 1,0-1,0 1,0-1,-1 0,1 0,0 1,0-1,-1 0,1 0,-1 0,1 0,0 0,-1 1,0-1,1 0,-1 0,0-1,1 1,-1 0,0 0,0 0,0 0,0 0,0 0,0 0,0 0,0 0,0 0,-1 0,1 0,0 0,-1 0,1 0,-1-1,0 1,1 0,0 0,0 0,-1 1,1-1,0 0,-1 0,1 1,-1-1,1 0,-1 1,1-1,-1 1,0-1,1 1,-1-1,0 1,1-1,-1 1,0-1,0 1,1 0,-1-1,0 1,0 0,0 0,1 0,-1 0,0 0,0 0,0 0,1 0,-1 0,0 0,0 0,0 0,0 0,1 1,-1-1,0 0,0 1,1-1,-1 0,0 1,1-1,-1 1,0-1,1 1,-1 0,1-1,-1 1,1 0,-1-1,1 1,-1 0,0 1,-6 9,2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5:55.5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 6,'-7'1,"-1"0,1 1,0-1,-1 1,1 1,0-1,0 1,-7 5,11-7,0 1,1-1,0 1,-1 0,1 0,0 0,0 0,0 0,0 1,-3 3,5-4,-1-1,1 0,-1 0,1 1,0-1,0 0,-1 1,1-1,0 0,0 1,0-1,0 0,1 1,-1-1,0 0,0 1,1-1,-1 0,1 0,-1 1,1-1,0 0,-1 0,2 2,0-1,0 0,1 1,-1-1,0 0,1 0,0-1,-1 1,1 0,0-1,0 0,0 0,0 1,0-2,0 1,0 0,0-1,0 1,0-1,0 0,1 0,-1 0,0 0,0-1,0 1,0-1,0 0,0 0,5-2,-6 2,1 0,-1 0,0 0,0 0,0-1,0 1,0 0,0-1,0 0,0 1,0-1,-1 0,1 0,-1 0,1 0,-1 0,0 0,0 0,0-1,0 1,0 0,-1-1,1 1,-1-1,1 1,-1 0,0-1,0 1,0-1,0 1,0-1,-1 1,1 0,-1-1,0 1,1-1,-3-2,2 3,0 0,0 0,0 0,-1 1,1-1,-1 1,1-1,-1 1,1-1,-1 1,0 0,0 0,1 0,-1 0,0 0,0 0,0 0,0 1,0-1,0 1,-1-1,1 1,0 0,0 0,0 0,0 0,0 0,0 1,-1-1,1 1,0-1,0 1,0 0,0-1,0 1,1 0,-1 0,0 1,0-1,1 0,-4 3,4-3,-1 0,1 0,-1 0,1 0,-1 0,1 0,0 0,0 0,0 1,-1-1,1 0,0 1,1-1,-1 1,0-1,0 1,1-1,-1 1,0 0,1-1,0 1,-1 0,1 0,0-1,0 1,0 0,0 0,0-1,1 1,-1 0,0-1,1 1,-1 0,1-1,0 1,-1 0,1-1,0 1,0-1,0 0,0 1,0-1,1 0,-1 1,0-1,1 0,-1 0,0 0,4 1,-4-1,0 0,0 0,0 0,1-1,-1 1,0 0,1-1,-1 1,1-1,-1 0,0 1,1-1,-1 0,1 0,-1 0,1 0,-1 0,1 0,-1 0,1 0,-1-1,1 1,-1-1,0 1,1-1,1 0,-2-1,0 1,0 0,0-1,0 1,0-1,0 1,0-1,-1 1,1-1,-1 1,1-1,-1 0,0 1,1-1,-1 0,0 1,0-1,0 0,-1-1,1 0,0 1,0 0,0 0,0 0,0 0,-1 0,1 0,-1 0,0 0,1 1,-1-1,0 0,0 0,0 0,0 1,-1-1,1 0,0 1,-1-1,1 1,-1 0,1-1,-1 1,0 0,1 0,-1 0,0 0,0 0,0 1,0-1,0 1,0-1,0 1,0-1,0 1,0 0,-3 0,4 0,0 1,-1-1,1 1,0-1,0 1,0-1,0 1,0-1,0 1,0 0,0 0,1-1,-1 1,0 0,0 0,1 0,-1 0,0 0,1 0,-1 0,1 0,-1 0,1 0,0 0,-1 0,1 1,0-1,0 2,0 0,0 0,0 0,0 0,1 0,-1-1,1 1,0 0,0 0,0-1,0 1,3 4,-3-6,0 0,-1 1,1-1,0 0,0 1,0-1,1 0,-1 0,0 0,0 0,1 0,-1 0,0 0,1-1,-1 1,1 0,-1-1,3 1,-2-1,-1 0,0 0,0-1,0 1,0-1,0 1,0-1,0 1,0-1,0 1,0-1,0 0,0 0,0 0,0 1,0-1,-1 0,1 0,0 0,-1 0,1 0,-1 0,1-1,-1 1,0 0,1 0,-1 0,0 0,0 0,1-2,0-15,0 17,-1 1,0 0,0-1,0 1,0-1,0 1,0-1,0 1,0 0,0-1,0 1,0-1,0 1,0 0,0-1,0 1,0-1,0 1,-1 0,1-1,0 1,0 0,0-1,-1 1,1 0,0-1,-1 1,1 0,0-1,0 1,-1 0,1 0,0-1,-1 1,1 0,-1 0,1 0,-1-1,-2 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5:53.2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9 41,'0'0,"-1"0,1 0,-1-1,0 1,1 0,-1 0,1 0,-1 0,0 0,1 0,-1 0,1 0,-1 0,0 1,1-1,-1 0,1 0,-1 0,1 1,-1-1,0 0,1 1,-1-1,1 1,-1-1,1 0,0 1,-1-1,1 1,-1-1,1 1,0-1,0 1,-1-1,1 1,0 0,-1 0,2 1,-1-1,1 0,-1 0,1 1,-1-1,1 0,0 0,0 0,-1 0,1 0,0 0,0 0,0 0,0 0,2 1,-2-1,0 0,1 0,-1-1,0 1,1 0,-1 0,1-1,-1 1,1-1,0 1,-1-1,1 0,1 1,-2-1,-1-1,1 1,-1 0,1 0,-1 0,1-1,-1 1,1 0,-1 0,1-1,-1 1,0-1,1 1,-1 0,0-1,1 1,-1-1,0 1,1 0,-1-1,0 1,0-1,0 1,1-1,-1 1,0-1,0 1,0-1,0 0,0 1,0-1,0 1,0-1,0 1,0-1,0 1,0-1,-1 1,1-1,0 1,-1-2,1 2,0-1,0 1,0-1,0 0,0 1,-1-1,1 0,0 1,-1-1,1 1,0-1,-1 1,1-1,0 1,-1-1,1 1,-1-1,1 1,-1 0,1-1,-1 1,0 0,1-1,-1 1,1 0,-1 0,0-1,1 1,-1 0,1 0,-1 0,0 0,1 0,-2 0,0 0,0 1,0-1,1 0,-1 1,0 0,0-1,1 1,-1 0,0 0,1 0,-1 0,-1 2,2-2,0-1,0 1,0 0,0 0,1 0,-1 0,0 0,1 0,-1 0,1 0,-1 0,1 0,-1 0,1 0,0 0,-1 0,1 0,0 0,0 3,0-3,1 0,-1 0,1 0,-1 0,1 0,-1 0,1 0,0 0,0 0,-1-1,1 1,0 0,0 0,0-1,0 1,0 0,0-1,0 1,0-1,0 1,0-1,0 0,1 1,-1-1,2 0,-1 1,1-1,-1 1,0-1,1 1,-1-1,1 0,-1 0,1 0,-1 0,0-1,1 1,-1-1,1 1,3-3,-5 3,0-1,0 0,0 1,0-1,0 0,0 0,0 0,0 0,0 0,-1 0,1 0,0 0,-1-1,1 1,-1 0,1 0,-1 0,1-1,-1 1,0-2,0 0,0 0,0-1,0 1,-1 0,1 0,-1 0,0-1,0 1,0 0,0 0,-1 0,1 0,-1 1,0-1,0 0,0 1,0-1,0 1,-1 0,-3-4,4 5,0 0,0 0,0 0,0 0,0 0,0 1,0-1,0 1,0-1,0 1,0 0,0 0,0 0,0 0,0 0,0 0,-1 1,1-1,0 1,0-1,0 1,0 0,0 0,1 0,-1 0,0 0,0 0,1 0,-1 1,0-1,1 1,-1-1,1 1,0 0,0-1,-1 1,1 0,0 0,0 0,0 3,0-4,0 1,0-1,0 1,0-1,0 1,1 0,-1 0,1-1,0 1,-1 0,1 0,0 0,0 0,0-1,0 1,0 0,0 0,1 0,-1-1,1 1,-1 0,1 0,0-1,-1 1,1 0,0-1,0 1,0-1,0 1,1-1,-1 0,0 1,1-1,-1 0,0 0,1 0,0 0,-1 0,1 0,-1-1,1 1,0 0,0-1,-1 1,1-1,0 0,0 1,2-1,-2 0,1 1,-1-1,0 0,0 0,1 0,-1 0,0 0,0 0,0-1,1 1,-1-1,0 1,0-1,0 0,0 0,0 0,0 0,0 0,0 0,0-1,-1 1,1-1,0 1,1-3,-2 2,-1 0,1 0,0 0,-1 0,0 0,1-1,-1 1,0 0,0 0,0 0,-1-1,1 1,0 0,-1 0,1 0,-1 0,0 0,0 0,0 0,0 0,0 0,0 0,0 0,-3-3,3 4,1 0,-1-1,0 1,0 0,1-1,-1 1,0 0,0 0,0 0,0 0,0 0,-1 0,1 0,0 0,0 1,-1-1,1 0,0 1,-1-1,1 1,-1-1,1 1,0 0,-1-1,1 1,-1 0,1 0,-1 0,1 0,-1 0,-2 1,3 1,-1-1,0 1,1-1,0 1,-1 0,1-1,0 1,0 0,0 0,0 0,0 0,0 0,1 0,-1 0,1 1,-1-1,1 0,0 0,0 0,0 5,0-3,1 1,-1 0,1-1,0 1,0-1,1 1,1 4,-2-8,-1 0,0 0,0 0,1 0,-1 0,1-1,-1 1,1 0,-1 0,1-1,-1 1,1 0,0-1,-1 1,1 0,0-1,0 1,-1-1,1 1,0-1,0 0,0 1,0-1,-1 0,1 1,0-1,0 0,0 0,0 0,0 0,0 0,0 0,0 0,0 0,0 0,-1-1,1 1,0 0,0-1,0 1,0 0,1-2,0 0,-1 0,1 0,-1 0,0 0,0 0,1 0,-2 0,1-1,0 1,0 0,-1-1,1 1,-1-1,0 1,1 0,-1-1,0 1,-1-1,1 1,0-1,-1 1,-1-5,2 5,0 0,-1-1,1 1,-1 0,1-1,-1 1,0 0,0 0,0 0,0 0,-1 0,1 0,0 0,-1 0,1 0,-1 0,0 1,0-1,0 1,0-1,0 1,0 0,-3-2,-3 5,3 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5:50.6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 27,'-56'9,"55"-10,-1 1,1-1,0 0,0 0,-1 0,1 1,0-1,0 1,-1-1,1 1,-1 0,1-1,-1 1,1 0,0 0,-1 0,1 0,-1 0,1 0,-1 0,1 1,0-1,-1 0,1 1,0-1,-1 1,1 0,0-1,-2 2,2 0,0-1,1 0,-1 0,1 0,-1 0,1 0,0 1,0-1,-1 0,1 0,0 0,0 1,0-1,0 0,0 0,1 0,-1 1,0-1,0 0,1 0,-1 0,1 0,-1 1,1-1,0 0,-1 0,1 0,0 0,0 0,-1-1,1 1,0 0,0 0,0 0,1 0,0 1,0 0,0-1,0 1,0-1,0 1,0-1,0 0,0 1,0-1,1 0,-1-1,0 1,1 0,-1-1,0 1,1-1,-1 0,1 0,-1 0,1 0,-1 0,1 0,4-2,-6 1,1 0,-1 0,1 0,-1 0,0 0,0-1,1 1,-1 0,0-1,0 1,0-1,0 0,-1 1,1-1,0 1,-1-1,1 0,-1 0,1 1,-1-1,0 0,0 0,0 0,0 1,0-1,0 0,0 0,-1 0,1 1,-1-1,1 0,-1 1,0-3,0 2,1 0,-1 0,0 0,0 1,0-1,0 0,0 0,0 1,0-1,0 0,0 1,-1 0,1-1,-1 1,1 0,-1-1,0 1,1 0,-1 0,0 0,0 1,0-1,1 0,-1 1,0-1,0 1,-2-1,2 1,1 0,-1 1,1-1,-1 0,0 1,1-1,0 1,-1-1,1 1,-1 0,1 0,0-1,-1 1,1 0,0 0,0 0,0 0,0 1,0-1,0 0,0 0,0 1,0-1,1 0,-1 1,1-1,-1 1,1-1,-1 1,1-1,0 1,-1-1,1 1,0 2,-1 7,1-1,0 0,1 1,0-1,0 0,1 0,0 0,1 0,4 10,-6-16,1-1,-1 0,1 1,0-1,0 0,1 0,-1 0,1 0,-1-1,1 1,0 0,0-1,0 0,0 0,0 0,1 0,-1-1,1 1,-1-1,1 0,-1 1,1-2,0 1,0 0,-1-1,1 0,6 0,-8 0,0 0,-1 0,1 0,0-1,0 1,0 0,-1-1,1 0,0 1,-1-1,1 0,-1 0,1 0,-1 0,1 0,-1 0,1 0,-1 0,0 0,0-1,0 1,1-1,-1 1,1-3,-1 0,0 0,0 0,0 1,0-1,-1 0,1 0,-1 0,0 0,-1 0,0-7,-2-2,0 1,0-1,-1 1,-1 0,0 0,-7-11,11 21,-1-1,1 1,-1 0,1-1,-1 1,0 0,0 0,0 1,0-1,0 0,0 1,-1-1,1 1,0 0,-1-1,1 1,-1 0,1 1,-1-1,0 0,1 1,-1-1,0 1,0 0,1 0,-1 0,-5 1,6 0,0 0,0 0,1 0,-1 0,0 1,1-1,-1 0,0 1,1-1,0 1,-1 0,1-1,0 1,0 0,0 0,0-1,0 1,0 0,1 0,-1 0,1 0,-1 0,1 1,0-1,0 0,0 0,0 0,0 0,0 0,1 0,-1 0,1 0,-1 0,1 0,0 0,1 2,0 1,1 0,0 0,0 0,0-1,0 1,1-1,0 0,0 0,0-1,0 1,9 5,-12-8,0 0,0 0,0 0,1 0,-1 0,1-1,-1 1,0 0,1-1,-1 1,1-1,0 1,-1-1,1 0,-1 1,1-1,0 0,-1 0,1 0,-1 0,1-1,0 1,-1 0,1-1,-1 1,1-1,-1 1,1-1,-1 0,1 0,-1 1,0-1,1 0,-1 0,0-1,0 1,0 0,0 0,0 0,0-1,0 1,0-1,1-1,-2 0,1 0,-1 0,1 0,-1 0,0 0,0-1,-1 1,1 0,0 0,-1 0,0 0,0 0,0 0,0 0,0 0,-1 1,1-1,-1 0,0 1,1-1,-1 1,0-1,-1 1,1 0,0 0,-4-2,3 1,0 0,0 1,0 0,0-1,0 1,-1 1,1-1,-1 0,1 1,-1 0,0-1,1 1,-1 1,0-1,0 1,0-1,0 1,1 0,-1 0,0 1,-4 0,6 1,0-1,1 0,-1 1,1-1,-1 1,1 0,0-1,0 1,0 0,0 0,0 0,0 0,0 0,0 0,1 0,-1 0,1 0,0 0,-1 0,1 0,0 0,0 0,1 1,-1-1,0 0,1 0,-1 0,1 0,-1 0,1 0,0 0,0 0,0 0,0-1,0 1,1 0,-1-1,3 3,-4-3,0-1,1 0,-1 0,0 0,0 0,1 1,-1-1,0 0,0 0,1 0,-1 0,0 0,1 0,-1 0,0 0,1 0,-1 0,0 0,0 0,1 0,-1 0,0 0,1 0,-1 0,0-1,0 1,1 0,-1 0,0 0,0 0,1 0,-1-1,0 1,0 0,1 0,-1-1,0 1,0 0,0 0,1-1,2-16,-8-17,5 33,-1 0,1 0,-1 0,1 0,-1 1,1-1,-1 0,0 0,1 1,-1-1,0 0,1 1,-1-1,0 1,0-1,0 1,1-1,-1 1,0 0,0-1,0 1,-2 0,2 0,1 0,-1 0,0 1,1-1,-1 0,0 1,0-1,1 1,-1-1,1 1,-1-1,1 1,-1 0,1-1,-1 1,1 0,-1-1,1 1,0 0,-1-1,1 2,-2 1,1 1,0-1,0 1,1-1,-1 1,1-1,-1 1,1-1,0 1,1-1,0 7,0-8,-1 1,1-1,0 1,0-1,0 1,0-1,1 0,-1 0,1 0,-1 0,1 0,0 0,0 0,0 0,0-1,0 1,0-1,0 1,0-1,1 0,-1 0,0 0,1 0,-1 0,1-1,-1 1,1-1,-1 1,1-1,0 0,4 0,-5-1,0 0,1 0,-1 1,0-1,0 0,0-1,0 1,-1 0,1-1,0 1,0-1,-1 1,1-1,-1 0,1 0,-1 1,0-1,0 0,0 0,0 0,0-1,0 1,0 0,-1 0,1 0,-1-1,0 1,0 0,0 0,0-1,0 1,0 0,0-1,-1 1,1 0,-2-3,2 3,0 0,-1-1,1 1,-1 0,0 0,0-1,0 1,0 0,0 0,0 0,0 0,-1 0,1 0,-1 0,0 1,1-1,-1 1,0-1,0 1,0-1,0 1,0 0,0 0,0 0,-1 0,1 0,0 1,-1-1,1 1,0-1,-1 1,-2 0,5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5:07.1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6,'58'14,"-23"-16,-18-4,-16 6,-1 0,0-1,0 1,1 0,-1 0,0 0,0-1,0 1,0 0,1 0,-1-1,0 1,0 0,0-1,0 1,0 0,0 0,0-1,0 1,0 0,0-1,0 1,0 0,0 0,0-1,0 1,0 0,0-1,0 1,0 0,0 0,-1-1,1 1,0 0,0 0,0-1,0 1,-1 0,1 0,0-1,0 1,-1 0,1 0,-2-2,0 1,0 0,0 0,0 0,0 0,0 1,0-1,-1 1,1-1,0 1,0 0,-1-1,1 1,0 0,0 1,-1-1,1 0,0 1,0-1,0 1,-4 1,7-2,-1 1,1-1,-1 0,1 1,-1-1,1 0,-1 0,1 0,-1 0,1 1,0-1,-1 0,1 0,-1 0,1 0,-1 0,1 0,0 0,-1 0,1-1,-1 1,1 0,-1 0,1 0,0-1,-1 1,1 0,-1-1,1 1,-1 0,0-1,1 1,-1 0,1-1,-1 1,0-1,1 1,-1-1,0 1,1-1,-1 1,0-1,1 0,-1 0,0 0,1 0,-1 0,0 0,1 0,-1 0,0 0,0 0,0 1,0-1,0 0,0 0,0 0,0 0,0 0,0 0,-1 0,1 0,-1-1,-10-1,11 3,-1 0,1 1,-1-1,1 0,-1 1,1-1,0 0,-1 1,1-1,-1 1,1-1,0 1,-1-1,1 1,0-1,0 1,-1-1,1 1,0-1,0 1,0-1,0 1,0-1,0 1,0 0,0-1,0 1,0-1,0 1,0-1,0 1,0-1,0 1,1-1,-1 1,0 0,0-1,1 1,-1-1,0 0,0 1,1-1,-1 1,1-1,-1 1,0-1,1 0,-1 1,1-1,-1 0,1 0,-1 1,1-1,-1 0,1 0,1 1,-2-1,1 0,-1 1,1-1,-1 0,1 1,-1-1,1 0,-1 1,1-1,-1 0,1 0,0 0,-1 0,1 0,-1 1,1-1,0 0,-1 0,1-1,-1 1,1 0,0 0,-1 0,1 0,-1 0,1-1,0 1,-1 0,1 0,-1-1,1 1,-1 0,1-1,-1 1,1-1,-1 1,0-1,1 1,-1-1,0 1,1-1,-1 1,0-1,1 1,-1-1,0 1,0-1,0 0,0 1,0-1,0 0,1 1,-1-1,-1 1,1-1,0 0,0 0,1-2,-1 0,0 0,0-1,0 1,-1 0,1 0,-1 0,1-1,-1 1,-1-3,1 5,1 0,0 0,-1 0,1 0,0 0,-1 0,1 0,-1 0,0 0,1 1,-1-1,0 0,1 0,-1 1,0-1,0 0,1 1,-1-1,0 1,0-1,0 1,0 0,0-1,0 1,0 0,0 0,0-1,0 1,0 0,0 0,0 0,0 0,0 0,0 0,0 1,0-1,0 0,0 0,0 1,0-1,0 1,1-1,-1 1,0-1,0 1,0-1,1 1,-1 0,0-1,0 1,1 0,-1 0,1 0,-2 1,0 2,-1 0,1 0,0 1,0-1,0 0,0 1,1-1,0 1,0 0,-1 7,3-8,-1-1,0 1,1 0,0-1,0 1,0-1,0 1,0-1,1 0,0 1,-1-1,1 0,0 0,1 0,-1 0,0 0,1-1,5 5,-7-6,0 0,0-1,1 1,-1 0,0-1,0 0,0 1,0-1,0 0,1 1,-1-1,0 0,0 0,0 0,1 0,-1 0,0 0,0 0,0-1,1 1,-1 0,1-1,0 0,0-1,0 1,-1-1,1 1,0-1,-1 0,0 1,1-1,-1 0,0 0,0 0,0 0,0 0,0 0,-1 0,2-5,-1-26,-1 32,0 0,0 0,0 0,0 0,-1 0,1 0,0 0,-1 0,1 0,-1 0,1 1,-1-1,1 0,-1 0,1 0,-1 1,0-1,1 0,-1 1,0-1,0 1,0-1,1 1,-1-1,0 1,0-1,0 1,0 0,0 0,0-1,0 1,-1 0,-5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4:30.8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5 5,'-2'-4,"-3"12,-2 15,7-21,1 1,-1-1,1 0,-1 0,1 1,0-1,0 0,0 0,0 0,0 0,0 0,1 0,-1 0,1 0,-1-1,3 3,-4-4,1 0,-1 1,1-1,-1 0,1 1,-1-1,1 0,-1 0,1 1,-1-1,1 0,-1 0,1 0,-1 0,1 0,-1 0,1 0,0 0,-1 0,1 0,-1 0,1 0,-1 0,1 0,0-1,0 1,-1-1,1 0,0 0,-1 1,1-1,0 0,-1 0,1 0,-1 0,1 0,-1 0,0 0,1 0,-1 0,0 0,0 0,0 0,0-2,1 3,-1-1,0 1,0 0,0-1,1 1,-1 0,0-1,0 1,0 0,0-1,0 1,0-1,0 1,0 0,0-1,0 1,0-1,0 1,0 0,0-1,0 1,0-1,0 1,0 0,-1-1,1 1,0 0,0-1,0 1,-1 0,1-1,0 1,0 0,-1 0,1-1,0 1,-1 0,1 0,0-1,-1 1,1 0,0 0,-1 0,1 0,-1-1,1 1,-1 1,1-1,0 0,0 0,-1 0,1 1,0-1,0 0,0 0,0 0,-1 1,1-1,0 0,0 0,0 1,0-1,0 0,0 0,0 1,-1-1,1 0,0 1,0-1,0 0,0 0,0 1,0-1,1 0,-1 1,0-1,0 0,0 0,0 1,0-1,0 0,0 0,0 1,1-1,-1 0,0 0,0 1,0-1,1 0,-1 0,0 0,0 0,0-1,0 1,-1-1,1 1,0 0,0-1,0 1,-1 0,1 0,0-1,0 1,-1 0,1 0,0-1,-1 1,1 0,0 0,-1-1,1 1,0 0,-1 0,1 0,0 0,-1 0,1 0,0 0,-1 0,1 0,-1 0,1 0,0 0,-1 0,1 0,-1 0,1 0,0 0,-1 0,1 0,0 0,-1 1,1-1,0 0,-1 0,1 0,0 1,-1-1,1 0,0 1,0-1,-1 1,3 22,8-6,-10-17,1 0,0-1,-1 1,1 0,-1-1,1 1,-1-1,1 1,-1-1,1 1,-1-1,1 1,-1-1,1 1,-1-1,0 1,1-1,-1 0,0 1,0-1,0 0,1 1,-1-1,0 0,0 1,0-1,0 0,0 1,0-1,0 0,0 1,0-1,-1-1,-9-36,8 2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0:31:56.2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26 0,'-1'9,"-1"0,-1 0,1-1,-2 1,1-1,-1 0,0 0,-1 0,-5 8,-10 18,-41 119,3-6,51-123,8-24,-1 0,0 1,0-1,0 1,0-1,0 0,0 1,0-1,1 0,-1 1,0-1,0 0,0 0,1 1,-1-1,0 0,0 1,1-1,-1 0,0 0,1 0,-1 1,0-1,1 0,-1 0,0 0,1 0,-1 0,0 0,1 1,-1-1,1 0,4-1,1 0,-1 1,0-2,0 1,0-1,6-2,-7 2,35-11,-1 2,2 2,61-8,-100 17,-1 0,1 0,-1 0,1-1,-1 1,1 0,-1 0,1 0,-1 0,0-1,1 1,-1 0,1-1,-1 1,0 0,1-1,-1 1,0 0,1-1,-1 1,0-1,0 1,1 0,-1-1,0 1,0-1,0 1,1-1,-1 1,0-1,0 1,0-1,0 1,0-1,0 1,0-1,0 1,0-1,-1 1,1-1,0 1,0-1,0 1,0-1,-1 1,1 0,0-1,0 1,-1-1,1 1,0 0,-1-1,1 1,-1 0,1-1,-26-31,19 23,-95-139,72 101,30 47,0 0,0-1,0 1,0 0,0-1,0 1,0 0,0-1,0 1,0 0,0-1,0 1,0 0,0-1,0 1,0 0,0-1,0 1,1 0,-1-1,0 1,0 0,0-1,0 1,1 0,-1 0,0-1,0 1,1 0,-1 0,0 0,1-1,-1 1,0 0,0 0,1 0,-1 0,0 0,1-1,-1 1,0 0,1 0,-1 0,0 0,1 0,-1 0,0 0,1 0,-1 0,0 1,1-1,-1 0,0 0,1 0,-1 0,1 1,0-1,11 0</inkml:trace>
  <inkml:trace contextRef="#ctx0" brushRef="#br0" timeOffset="816.68">721 119,'0'2,"2"1,1 3,3 2,2 3,3 2,2 1,1 0,1 2,0-1,0 0,0-2,-2-2,-1-2,-1-2,-1-6,-6-2,-2-1</inkml:trace>
  <inkml:trace contextRef="#ctx0" brushRef="#br0" timeOffset="1388.64">911 0,'-1'134,"3"144,13-162,-15-117</inkml:trace>
  <inkml:trace contextRef="#ctx0" brushRef="#br0" timeOffset="2832.02">0 588,'150'-24,"65"8,194 10,-227 8,-27-10,-103 3,48 3,-93-2,-15 0,-4 1</inkml:trace>
  <inkml:trace contextRef="#ctx0" brushRef="#br0" timeOffset="4143.46">412 869,'-47'99,"31"-61,-2-1,-1 0,-1-2,-49 63,69-98,0 0,-1 0,1 0,0 1,0-1,0 0,0 0,0 0,-1 0,1 0,0 0,0 1,0-1,0 0,0 0,0 0,0 0,0 1,0-1,0 0,0 0,-1 0,1 0,0 1,0-1,0 0,0 0,0 0,0 1,1-1,-1 0,0 0,0 0,0 0,0 1,0-1,0 0,0 0,0 0,0 0,0 1,0-1,1 0,-1 0,0 0,0 0,0 0,0 0,0 1,1-1,-1 0,0 0,0 0,0 0,0 0,1 0,-1 0,0 0,0 0,0 0,1 0,-1 0,21 0,23-8,3 0,0 2,0 1,67 3,-113 2,0 1,0-1,0 0,0 0,1 0,-1 0,0 0,0 0,0 0,0 0,0 0,0-1,0 1,0 0,0-1,0 1,0-1,0 1,0-1,0 1,0-1,0 0,0 1,0-1,-1 0,1 0,0 0,0 0,-1 1,1-1,-1 0,1 0,-1 0,1 0,-1 0,0-1,1 1,-1 0,0 0,0 0,0 0,0 0,0 0,0 0,0 0,0-1,0 1,-1 0,1 0,0 0,-1 0,1 0,-1 0,1 0,-2-1,-4-11,-1 0,0 1,-15-19,8 12,-60-97,70 110</inkml:trace>
  <inkml:trace contextRef="#ctx0" brushRef="#br0" timeOffset="4660.38">807 927,'7'7,"8"6,4 2,3 2,4 2,1 1,2 0,1-2,0-1,0 2,0 0,0-1,-3-4,-3-1,-4-3,-4-5,-6-7,-4-3</inkml:trace>
  <inkml:trace contextRef="#ctx0" brushRef="#br0" timeOffset="5062.82">1057 912,'-7'10,"-3"9,-2 2,-2 4,0 2,-1 2,-3 3,0 1,0 1,-2-4,0-2,1-3,3-3,3-3,5-7,7-9,4-4</inkml:trace>
  <inkml:trace contextRef="#ctx0" brushRef="#br0" timeOffset="5811.96">1702 602,'3'0,"3"0,3 0,2 0,5 0,2 0,3 0,0 0,2 0,1 0,3-3,-2 0,1 0,-3 0,-6 1,-8 1</inkml:trace>
  <inkml:trace contextRef="#ctx0" brushRef="#br0" timeOffset="6363.56">1717 793,'23'0,"42"0,98 11,-113-4,-44-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4:27.87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6 34,'15'11,"14"10,-29-20,1-1,0 0,-1 1,1-1,-1 0,1 1,0-1,-1 0,1 0,0 0,-1 0,1 0,0 1,-1-1,1 0,0-1,-1 1,1 0,0 0,-1 0,1 0,0 0,-1-1,1 1,0 0,-1 0,1-1,-1 1,1-1,0 1,-1 0,1-1,-1 1,0-1,1 1,-1-1,1 0,-1 1,0-1,1 0,-1 0,0 0,0 0,0 1,1-1,-2 0,1 0,0 0,0 0,0 0,0 1,0-1,-1 0,1 0,0 0,-1 1,1-1,-1 0,1 0,-1 1,1-1,-1 0,1 1,-1-1,0 1,1-1,-1 0,0 1,1 0,-1-1,0 1,0-1,0 1,1 0,-1 0,0-1,0 1,0 0,0 0,0 0,1 0,-1 0,-1 0,0 0,0-1,1 1,-1 0,0 0,0 0,1 0,-1 0,0 0,1 0,-1 1,0-1,1 0,-1 1,1 0,-1-1,0 1,1 0,-1 0,1 0,0 0,-1 0,1 0,0 0,-2 3,2-2,0 1,0 0,1 0,-1-1,1 1,0 0,0 0,0 0,0-1,0 1,2 5,-2-7,0-1,0 1,0 0,0-1,0 1,0-1,1 1,-1 0,0-1,0 1,1-1,-1 1,0-1,1 1,-1-1,1 1,-1-1,0 1,1-1,-1 1,1-1,0 0,-1 1,1-1,-1 0,1 1,-1-1,1 0,0 0,-1 0,1 1,-1-1,1 0,0 0,-1 0,1 0,0 0,-1 0,1 0,0 0,-1-1,1 1,-1 0,1 0,0 0,-1-1,1 1,-1 0,1-1,-1 1,1-1,-1 1,1 0,-1-1,1 0,1-1,0 0,-1 0,1 0,-1-1,0 1,0 0,0-1,0 1,0-1,0 1,0-1,-1 1,1-1,-1 1,0-1,0 0,0 1,0-1,0 0,-2-3,2 4,0 1,0-1,0 0,-1 1,1-1,-1 1,1-1,-1 1,1 0,-1-1,0 1,0 0,0-1,0 1,0 0,0 0,0 0,0 0,0 0,0 0,0 0,-1 0,1 0,-1 0,1 1,0-1,-1 1,1-1,-1 1,1-1,-1 1,1 0,-1 0,1 0,-3 0,3 0,0 0,0 0,0 0,0 0,0 0,1 0,-1 1,0-1,0 0,0 1,0-1,0 1,0-1,1 0,-1 1,0 0,0-1,1 1,-1 0,0-1,1 1,-1 0,1 0,-1-1,1 1,-1 0,1 0,0 0,-1 0,1 0,0-1,0 1,-1 0,1 2,1-1,-1 0,0 1,1-1,0 0,-1 0,1 0,0 0,0 0,0 0,0 0,1-1,-1 1,3 2,-3-3,-1 0,1 0,0 0,0 0,0 0,0 0,0-1,0 1,0 0,0-1,0 1,0-1,0 1,1-1,-1 1,0-1,0 0,0 0,1 0,1 1,-2-2,0 0,-1 0,1 0,0 0,0 0,-1 0,1 0,-1 0,1 0,-1 0,1 0,-1 0,0 0,1 0,-1 0,0 0,0-1,0 1,0 0,0 0,0 0,0 0,0-1,0 1,-1 0,1 0,0 0,-1 0,0-2,1 2,0-1,0 1,-1-1,1 1,0-1,-1 1,1-1,-1 1,1-1,-1 1,1-1,-1 1,0 0,0-1,0 1,0 0,0 0,0 0,0 0,0 0,0 0,-1 0,1 0,0 0,-1 0,1 1,-1-1,1 1,0-1,-1 1,1-1,-1 1,0 0,1 0,-1 0,1 0,-1 0,1 0,-1 0,-2 1,3 0,-1-1,0 1,0 1,1-1,-1 0,0 0,1 1,0-1,-1 1,1-1,0 1,-1-1,1 1,0 0,0 0,0 0,1-1,-1 1,0 0,1 0,-1 0,1 0,0 0,0 0,0 0,-1 0,2 0,-1 0,0 0,0 1,2 1,-2-1,1-1,1 1,-1-1,0 1,0-1,1 0,-1 0,1 0,0 0,0 0,0 0,0 0,0 0,0-1,0 1,0-1,1 0,-1 0,1 0,-1 0,5 1,-6-1,-1-1,1 0,0 1,0-1,0 0,0 0,0 0,0 0,0 0,0 0,0 0,0 0,0 0,0-1,0 1,0 0,0-1,0 1,0 0,-1-1,1 1,0-1,0 0,0 1,-1-1,1 0,0 1,-1-1,1 0,0 0,-1 1,1-1,-1 0,0 0,1 0,-1 0,1 0,-1 0,0 0,0 1,0-1,0 0,1 0,-1 0,0 0,-1 0,1 0,0 0,0 0,0 0,-1 0,1 0,0 0,-1 0,1 0,-1-1,1 1,-1 0,1 0,0 0,0 1,0-1,-1 0,1 0,0 0,-1 0,1 0,-1 1,1-1,-1 0,0 0,1 1,-1-1,0 0,1 1,-1-1,-1 0,1 1,1 0,0 0,-1 0,1 0,-1 0,1 0,-1 0,1 0,0 0,-1 0,1 0,-1 1,1-1,-1 0,1 0,0 0,-1 1,1-1,0 0,-1 0,1 1,0-1,-1 0,1 1,0-1,0 1,-1 0,1-1,-1 1,1 0,-1-1,1 1,0 0,0-1,-1 1,1 0,0 0,0 0,0-1,0 1,0 0,-1 0,2-1,-1 1,0 0,0 0,0 0,0-1,0 1,1 0,-1 0,0-1,1 1,-1 0,0-1,1 1,-1 0,1-1,-1 1,1-1,0 1,-1 0,1-1,-1 0,1 1,0-1,-1 1,1-1,0 0,1 1,7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4:17.16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9 162,'-27'17,"1"2,0 1,2 1,0 1,2 1,1 1,0 1,2 0,1 2,-28 54,29-45,2 0,1 1,2 0,2 1,2 0,1 0,1 1,1 63,5-85,1 0,1 0,1 0,0 0,2 0,0 0,0-1,2 0,0 0,0-1,2 1,0-2,1 1,0-1,1-1,0 0,1-1,1 0,0 0,0-2,1 1,1-2,19 10,-34-19,2 1,-1 1,1-1,-1 0,1-1,0 1,-1 0,1 0,0-1,0 1,-1-1,1 0,0 1,0-1,0 0,0 0,-1 0,1 0,0 0,0-1,3 0,1-4</inkml:trace>
  <inkml:trace contextRef="#ctx0" brushRef="#br0" timeOffset="899.04">501 514,'-6'1,"1"0,0 0,0 1,0 0,0 0,1 0,-1 0,0 1,1-1,0 1,0 1,-1-1,2 0,-8 8,1 0,0 1,1 0,0 0,-7 13,10-12,0 0,1 0,0 0,1 1,1 0,0 0,0-1,2 2,0-1,0 0,2 0,-1 0,2 0,4 21,-4-27,0-1,0 1,1-1,0 0,0 1,1-1,0-1,0 1,1 0,0-1,0 0,0 0,1-1,0 1,0-1,0 0,0-1,1 0,0 0,0 0,0-1,1 0,-1 0,1-1,-1 0,16 2,-12-2,0-1,0-1,0 1,1-2,-1 0,0 0,0-1,0 0,0-1,14-6,-20 7,1-1,-1 0,0 0,0-1,0 1,-1-1,1 0,-1 0,0-1,0 1,0-1,-1 0,0 0,0 0,0-1,0 1,-1-1,0 1,0-1,2-11,-1-4,-1-1,0 1,-2 0,0 0,-2-1,0 1,-6-24,5 31,-1 0,0 0,-1 0,0 0,-1 1,-1-1,0 2,-1-1,0 1,-1 0,-12-12,17 20,0 1,0 0,0 0,-1 1,1-1,-1 1,1 0,-1 0,0 0,0 1,0 0,0 0,0 0,0 0,0 1,0 0,-1 0,1 0,0 1,0 0,0 0,0 0,-9 3,9-1,-1-1,1 1,-1-1,1 1,0 1,0-1,0 1,1 0,-1 0,1 0,0 1,0-1,1 1,-1 0,1 0,0 1,0-1,1 0,-1 1,0 6,0 1</inkml:trace>
  <inkml:trace contextRef="#ctx0" brushRef="#br0" timeOffset="1458.09">854 881,'-2'33,"-11"61,7-59,-2 44,4-46,0-21,0-21,2-3</inkml:trace>
  <inkml:trace contextRef="#ctx0" brushRef="#br0" timeOffset="1993.31">1118 748,'13'0,"8"0,4 0,3-2,-2-2,-2 1,-3 1,-2 0,-5 1</inkml:trace>
  <inkml:trace contextRef="#ctx0" brushRef="#br0" timeOffset="2426.95">1470 485,'2'7,"1"8,0 4,0 6,-1 3,2 3,0 3,-1 3,0 1,-1 1,1-1,1-2,-1-5,0-5,-2-4,0-9,0-6</inkml:trace>
  <inkml:trace contextRef="#ctx0" brushRef="#br0" timeOffset="2862.17">1485 0,'58'29,"-2"3,71 52,-102-64,-1 1,0 1,-2 0,-1 2,-1 1,31 49,-35-44,-1 0,-1 0,-1 2,-2 0,-2 0,-1 1,-1 0,-2 0,-1 0,-1 1,-3 0,0-1,-2 1,-12 61,8-7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4:11.7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20,'16'20,"-1"0,0 0,18 38,5 6,-11-21,-15-21,1-1,1 0,1-1,1-1,35 33,-50-52,-1 1,1-1,-1 1,1-1,-1 1,1-1,0 0,-1 1,1-1,0 0,-1 0,1 0,0 1,-1-1,1 0,0 0,-1 0,1 0,0 0,0 0,-1 0,1 0,0-1,-1 1,1 0,0 0,-1 0,1-1,0 1,-1 0,1-1,-1 1,1-1,0 1,-1-1,1 1,-1-1,1 1,-1-1,0 1,1-1,-1 0,0 1,1-1,-1 0,0 1,0-1,1 0,-1 1,0-1,0 0,0 1,0-1,0 0,0 0,3-16</inkml:trace>
  <inkml:trace contextRef="#ctx0" brushRef="#br0" timeOffset="399.88">368 89,'-7'54,"2"1,3 0,9 106,-2 55,-11-134,0 82,9-147,-3-17,1 1,-1-1,0 0,1 0,-1 0,0 1,0-1,1 0,-1 0,0 0,1 0,-1 0,0 0,1 1,-1-1,0 0,1 0,-1 0,1 0,-1 0,0 0,1 0,-1-1,0 1,1 0,-1 0,0 0,1 0,-1 0,0 0,0-1,1 1,-1 0,0 0,1-1,-1 1,0 0,0 0,1-1,-1 1,0-1,9-8</inkml:trace>
  <inkml:trace contextRef="#ctx0" brushRef="#br0" timeOffset="863.62">573 485,'3'0,"2"0,4 0,5 0,5 0,7 0,7 0,2 0,3-3,0 0,-2 0,-4 0,-5 1,-10 1,-7 1</inkml:trace>
  <inkml:trace contextRef="#ctx0" brushRef="#br0" timeOffset="1220.79">1028 324,'0'10,"3"8,0 6,0 4,0 0,-2-3,0-2,0-6</inkml:trace>
  <inkml:trace contextRef="#ctx0" brushRef="#br0" timeOffset="1573.87">1014 89,'1'10,"-1"3</inkml:trace>
  <inkml:trace contextRef="#ctx0" brushRef="#br0" timeOffset="1935.73">1190 544,'0'0,"0"0,0 0,0 0,0 0,0 1,0-1,0 0,0 0,0 0,0 0,0 0,0 1,0-1,0 0,0 0,0 0,0 0,1 0,-1 1,0-1,0 0,0 0,0 0,0 0,0 0,1 0,-1 0,0 0,0 0,0 1,0-1,1 0,-1 0,0 0,0 0,0 0,0 0,1 0,-1 0,0 0,0 0,0 0,0 0,0 0,1 0,-1-1,0 1,0 0,0 0,0 0,1 0,-1 0,0 0,0 0,0 0,0 0,0-1,0 1,1 0,4-16,3-33,-7 39,3-15,1 1,1 0,12-30,-15 46,0 1,1-1,0 1,0-1,0 1,1 1,0-1,0 1,1-1,0 2,0-1,0 1,12-9,-15 13,0-1,0 1,0 0,0 0,0 0,0 0,0 0,0 1,0-1,1 1,-1 0,0 0,0 0,0 1,1-1,-1 1,0-1,0 1,0 0,4 2,-2 0,0 0,-1 0,1 1,-1 0,0-1,0 2,0-1,0 0,-1 1,5 8,3 6,-2 1,0 0,-2 1,10 39,-12-40,0-1,-2 1,0 0,-1 0,-1 1,-4 38,0-50,-1-7</inkml:trace>
  <inkml:trace contextRef="#ctx0" brushRef="#br0" timeOffset="2292.93">1718 0,'0'13,"0"9,0 8,3 6,0 5,0 6,0 1,-2 4,1-1,-2-3,3-5,0-5,0-6,0-7,-2-4,-2-6,-2-6</inkml:trace>
  <inkml:trace contextRef="#ctx0" brushRef="#br0" timeOffset="2663.85">1600 325,'10'-3,"9"0,5-1,4 2,0 0,0 1,-2 0,-4 1,-2 0,-2 0,-2 0,-1 0,-1 0,-2-2,-2-1,-1 0</inkml:trace>
  <inkml:trace contextRef="#ctx0" brushRef="#br0" timeOffset="4325.37">2291 250,'3'0,"3"0,3 0,2 0,5 0,4 0,5 0,4 0,3 0,3 0,1 0,2-2,-3-2,-8-1,-6-1,-8-2,-10 1,-5 1</inkml:trace>
  <inkml:trace contextRef="#ctx0" brushRef="#br0" timeOffset="4759.63">2350 413,'13'0,"9"0,5 0,6 0,3 0,-3 0,-2 0,-4 0,-3 0,-4 0,-3 0,-4-3,-5-3,-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7:48.32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 147,'-1'0,"0"0,1 1,-1-1,0 0,1 1,-1-1,0 1,1-1,-1 1,1-1,-1 1,1-1,-1 1,1 0,-1-1,1 1,0 0,-1-1,1 1,0 0,-1 0,1-1,0 1,0 0,0 0,0-1,0 1,0 0,0 0,0-1,0 1,0 0,0 0,1 1,4 35,-3-28,6 36,2 0,16 44,2 7,-19-60,-6-22,-3-14,0 0,0 0,0 0,0 0,0 0,0 0,0 0,0 0,0 0,-1 0,1 0,0 0,0 0,0 0,0 0,0 0,0 0,0 0,0 0,0 0,0 0,0 0,0 0,0 0,0 0,0 0,-6-11</inkml:trace>
  <inkml:trace contextRef="#ctx0" brushRef="#br0" timeOffset="1106.91">0 148,'4'-1,"0"0,0-1,-1 1,1-1,-1 0,1 0,-1 0,6-4,11-7,115-35,-10 5,-99 36,-22 7,0-1,0 0,-1 0,1 0,-1 0,1 0,-1-1,6-3,-9 5,0 0,0 0,0 0,0 0,0 0,0 0,0 0,0-1,0 1,0 0,0 0,0 0,0 0,0 0,0 0,0 0,0-1,0 1,0 0,0 0,0 0,0 0,0 0,0 0,0 0,0-1,-1 1,1 0,0 0,0 0,0 0,0 0,0 0,0 0,0 0,0 0,0 0,-1-1,1 1,0 0,0 0,0 0,0 0,0 0,0 0,0 0,-1 0,1 0,0 0,0 0,0 0,0 0,0 0,0 0,0 0,-1 0,1 0,0 1,0-2,-7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7:12.76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1 17,'0'0,"0"-1,-1 1,1-1,0 0,0 1,0-1,-1 1,1-1,0 1,-1-1,1 1,0-1,-1 1,1-1,-1 1,1 0,-1-1,1 1,-1 0,1-1,-1 1,1 0,-1 0,1-1,-1 1,1 0,-1 0,0 0,1 0,-1 0,1 0,-1 0,0 0,1 0,-1 0,1 0,-1 0,0 0,1 0,-1 0,1 1,-1-1,1 0,-1 0,0 1,-4 0,5-2,0 1,0 0,0-1,0 1,-1-1,1 1,0 0,0-1,0 1,-1 0,1-1,0 1,0 0,-1-1,1 1,0 0,0-1,-1 1,1 0,0 0,-1 0,1-1,-1 1,1 0,0 0,-1 0,1 0,0 0,-1-1,1 1,-1 0,1 0,0 0,-1 0,1 0,-1 0,1 0,-1 1,1-1,0 0,-1 0,1 0,0 0,-1 0,1 1,-1-1,1 0,0 0,0 1,-1-1,1 0,0 0,-1 1,1-1,0 0,0 1,-1-1,1 1,-1-1,1 1,-1-1,1 1,-1-1,1 1,-1-1,1 1,-1-1,1 1,-1 0,1-1,0 1,-1 0,1-1,0 1,0 0,-1-1,1 1,0 0,0 0,0-1,0 1,0 0,0-1,0 1,0 0,0 0,0-1,1 1,-1 0,0-1,0 1,1 0,-1-1,0 1,1 0,-1-1,1 1,-1-1,1 1,-1 0,1-1,-1 1,1-1,-1 0,1 1,0-1,0 1,-2-2,1 0,-1 0,1 0,-1 1,0-1,0 0,1 1,-1-1,0 0,0 1,0-1,0 1,0-1,0 1,0 0,0-1,0 1,0 0,0 0,0-1,0 1,0 0,0 0,0 0,0 0,0 1,0-1,0 0,0 0,0 1,0-1,0 0,0 1,0-1,0 1,0-1,1 1,-1-1,0 1,0 0,1 0,-1-1,0 1,1 0,-1 0,0 0,1 0,-1-1,1 1,0 0,-1 0,1 0,0 0,-1 0,1 2,-1 1,0 0,0 1,1-1,-1 0,1 1,0-1,1 1,-1-1,1 0,0 1,0-1,2 6,-3-10,0 0,0 0,-1 0,1 0,0 0,0 0,0 0,0 0,0 0,0 0,0 0,0 0,0 0,0 0,0 0,0 0,0 0,0 0,-1 0,1 0,0 0,0 1,0-1,0 0,0 0,0 0,0 0,0 0,0 0,0 0,-4-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7:10.1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86 64,'2'-6,"-10"7,7 0,-1 0,1-1,0 1,-1 0,1 0,0 0,0 0,0 0,0 0,0 0,0 0,0 0,0 1,0-1,0 0,1 1,-2 1,2-2,-1 0,1 1,-1-1,1 1,-1-1,1 1,0 0,0-1,0 1,0-1,0 1,0-1,0 1,0-1,1 1,-1-1,1 1,-1-1,1 1,-1-1,1 1,0-1,0 0,0 1,0-1,0 0,0 0,0 0,0 0,0 0,0 0,1 0,-1 0,0 0,1-1,-1 1,1 0,-1-1,1 1,-1-1,1 0,-1 1,1-1,-1 0,4 0,-4 0,1 0,-1 0,1 0,-1 0,1 0,-1-1,1 1,-1 0,0-1,1 1,-1-1,0 0,1 1,-1-1,0 0,0 0,1 0,-1 0,0 0,0 0,0 0,0 0,0 0,0-1,-1 1,1 0,0-1,-1 1,1 0,-1-1,1 1,-1-1,0 1,1-1,-1 1,0 0,0-1,0 1,0-1,0 1,-1-1,1 1,0-1,-1 1,0-3,1 3,0 0,-1 0,1 0,-1 0,1 0,-1 0,1 0,-1 0,1 0,-1 0,0 0,0 0,1 1,-1-1,0 0,0 0,0 1,0-1,0 1,0-1,0 1,0-1,0 1,0-1,0 1,0 0,0 0,0-1,-1 1,1 0,0 0,0 0,0 0,0 1,0-1,-1 0,1 0,0 1,0-1,0 0,0 1,-1 0,-1 0,1 1,0-1,0 0,-1 1,1 0,0-1,0 1,1 0,-1 0,0 0,1 0,-1 0,1 1,-1-1,1 0,0 1,-1 3,1-4,1-1,0 0,-1 1,1-1,0 1,0-1,0 1,0-1,0 1,0-1,0 0,0 1,0-1,1 1,-1-1,1 1,-1-1,1 0,-1 0,1 1,0-1,0 0,0 0,0 0,0 1,0-1,0 0,0 0,0-1,0 1,0 0,1 0,-1-1,0 1,1 0,-1-1,0 1,1-1,-1 0,1 1,-1-1,0 0,1 0,-1 0,1 0,1 0,-1-1,0 1,0 0,-1-1,1 1,0-1,-1 1,1-1,-1 0,1 0,-1 0,1 0,-1 0,0 0,1 0,-1 0,0-1,0 1,0 0,0-1,0 1,0-1,0 1,0-1,-1 1,1-1,-1 0,1 1,-1-1,1 0,-1 1,0-1,0 0,0 0,0 1,0-1,0 0,-1 0,1 1,-1-1,0-2,-1 0,0-1,-1 1,1 0,-1 0,0 0,0 1,0-1,-1 1,1 0,-1-1,-5-2,9 6,-1-1,0 0,1 0,-1 1,0-1,0 1,0-1,0 1,1-1,-1 1,0-1,0 1,0 0,0-1,0 1,0 0,0 0,0 0,0 0,0 0,0 0,0 0,0 0,0 0,0 0,0 0,0 1,0-1,0 0,0 1,0-1,0 1,1-1,-1 1,0 0,0-1,0 1,1 0,-1-1,0 1,1 0,-1 0,1 0,-1-1,1 1,-1 0,1 0,-1 0,1 0,0 0,0 0,-1 0,1 0,0 0,0 0,0 2,0 0,1-1,-1 1,1 0,-1 0,1 0,0 0,0-1,0 1,0 0,1-1,2 5,-4-6,1 0,-1 0,1 0,-1-1,1 1,-1 0,1 0,-1 0,1-1,0 1,0 0,-1-1,1 1,0-1,0 1,0-1,0 1,0-1,-1 1,1-1,0 0,0 0,0 1,0-1,0 0,0 0,0 0,0 0,0 0,0 0,0 0,0-1,0 1,0 0,0 0,2-2,-3 1,0 0,1 0,-1 0,0 0,1 0,-1 0,0 0,0 0,0-1,0 1,0 0,0 0,0 0,-1 0,1 0,0 0,-1-1,1 1,0 0,-1 0,1 0,-1 0,0 0,1 1,-1-1,0 0,0 0,1 0,-1 0,0 1,0-1,-1 0,1 0,1 0,-1 1,0-1,1 1,-1-1,1 1,-1-1,0 1,1-1,-1 1,0 0,0-1,1 1,-1 0,0-1,0 1,0 0,1 0,-1 0,0 0,0 0,0 0,0 0,1 0,-1 0,0 1,0-1,0 0,1 0,-1 1,0-1,1 0,-1 1,0-1,0 1,1-1,-1 1,1-1,-1 1,0-1,1 1,-1 0,1-1,0 1,-1 0,1 0,-1-1,1 1,0 0,0 0,-1-1,1 1,0 0,0 0,0 1,-1 2,1 0,0 1,0-1,0 0,0 0,1 1,0-1,0 0,0 0,0 1,3 5,-3-9,-1 0,0 0,1 0,-1 0,1-1,-1 1,1 0,0 0,-1 0,1-1,0 1,0 0,-1-1,1 1,0-1,0 1,0-1,0 1,0-1,1 1,0-1,-1 0,0-1,0 1,0 0,0-1,0 1,1-1,-1 1,0-1,0 0,0 1,0-1,-1 0,1 0,0 0,0 0,0 0,-1 0,1 0,0 0,-1 0,2-2,-1-1,0 0,1 0,-1 0,0 0,-1 0,1 0,-1 0,0 0,0-1,0 1,0 0,-1 0,0 0,0 0,0 0,0 0,-1 0,-2-5,3 4,-1 1,0 0,-1-1,1 1,-1 0,0 0,1 1,-2-1,1 1,0-1,-1 1,0 0,1 0,-1 0,-8-3,11 6,0-1,0 1,0 0,0 0,0 0,0 0,0 0,0 0,0 0,0 1,0-1,0 0,0 1,0-1,0 0,0 1,0-1,0 1,0 0,0-1,0 1,1 0,-1-1,0 1,1 0,-1 0,0 0,1-1,-1 1,1 0,-1 0,1 0,-1 0,1 0,0 0,0 0,-1 0,1 0,0 0,0 0,0 2,0 1,-1 0,1 1,-1-1,1 0,1 0,-1 0,0 0,1 0,2 6,-2-8,0 1,0-1,1 0,-1 0,1 0,0 0,0 0,0 0,0-1,0 1,0-1,0 1,0-1,5 2,-6-2,0-1,0 0,0 1,1-1,-1 0,0 0,0 0,0 1,0-1,1 0,-1-1,0 1,0 0,0 0,0 0,0-1,1 1,-1-1,0 1,0-1,0 1,0-1,0 0,0 1,0-1,-1 0,1 0,0 1,0-1,0 0,-1 0,1 0,-1 0,1 0,0-1,-1-3,-2 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7:06.24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4 33,'0'10,"0"25,0-34,0 0,0 0,1 0,-1-1,0 1,0 0,0 0,1 0,-1 0,0 0,1 0,-1 0,1-1,-1 1,1 0,-1 0,1-1,-1 1,1 0,0-1,0 1,-1 0,1-1,0 1,0-1,0 1,1 0,-2-1,1 0,-1 0,0 0,1 0,-1 0,0 0,1 0,-1 0,1 0,-1 0,0 0,1 0,-1 0,1 0,-1 0,0 0,1 0,-1 0,0-1,1 1,-1 0,0 0,1 0,-1-1,0 1,0 0,1 0,-1-1,0 1,0 0,1-1,-1 1,0 0,0-1,0 1,1 0,-1-1,0 1,0 0,0-1,0 1,0-1,0 0,-6-19,-6 8,11 12,1 0,0 0,-1 0,1 1,0-1,-1 0,1 0,0 0,0 1,-1-1,1 0,0 0,0 1,-1-1,1 0,0 1,0-1,0 0,-1 1,1-1,0 0,0 1,0-1,0 0,0 1,0-1,0 1,0-1,0 0,0 1,0-1,0 0,0 1,0-1,0 1,0-1,0 0,0 1,1-1,-1 0,0 1,0-1,1 1,3 3,2-11,4-12,-10 18,0 0,1 0,-1 0,0 0,0 0,1 0,-1 0,0 0,0 0,0 0,0 0,0 0,-1 0,1 0,0 0,0 0,-1 0,1 1,0-1,-1 0,1 0,-1 0,1 0,-1 0,0 1,1-1,-1 0,0 1,1-1,-1 0,0 1,0-1,0 1,1-1,-3 0,2 1,0 1,-1-1,1 0,0 1,0-1,0 1,0-1,0 1,0-1,0 1,0 0,0 0,0-1,0 1,0 0,1 0,-1 0,0 0,0 0,1 0,-1 0,1 0,-1 0,1 1,0-1,-1 0,1 0,0 0,0 0,-1 2,1 0,0 1,-1-1,1 1,0-1,1 1,-1-1,1 1,-1-1,1 1,0-1,3 6,-4-8,1 0,-1 0,0-1,1 1,-1 0,1-1,-1 1,1-1,-1 1,1 0,-1-1,1 1,0-1,-1 0,1 1,0-1,0 1,-1-1,1 0,0 0,1 1,-1-1,0-1,1 1,-1 0,0-1,0 1,0 0,0-1,1 0,-1 1,0-1,0 0,0 1,0-1,-1 0,1 0,0 0,0 0,0 0,0-1,2-3,-1 1,0-1,1 0,-2 1,1-1,-1 0,2-9,-3 13,1-1,-1 0,1 0,-1 0,0 0,0 0,0 0,0 1,0-1,0 0,0 0,-1 0,1 0,-1 0,1 1,-1-1,0 0,0 1,0-1,0 0,0 1,0-1,-1-1,0 3,1 0,0-1,0 1,0 0,-1 0,1 0,0 0,0 0,0 1,-1-1,1 0,0 1,0-1,0 0,0 1,0-1,0 1,0 0,0-1,0 1,0 0,0 0,0-1,0 1,0 0,1 0,-1 0,0 0,1 0,-1 0,0 0,1 0,0 1,-1-1,1 0,-1 2,-14 42,14 19,1-62,0 0,1 0,-1 1,1-1,-1 0,1 0,0 0,0 0,0 0,0 0,2 3,-3-5,1 1,0-1,-1 1,1-1,0 1,-1-1,1 0,0 1,0-1,-1 0,1 0,0 0,0 0,-1 0,1 1,0-1,0 0,-1-1,1 1,0 0,0 0,-1 0,1 0,0-1,0 1,-1 0,1 0,0-1,-1 1,1-1,0 1,-1-1,1 0,2-1,-1-1,0 1,0-1,0 0,0 1,0-1,-1 0,0 0,1 0,-1-1,0 1,0 0,0-7,0 9,-1 0,1-1,-1 1,0 0,0-1,1 1,-1-1,0 1,0 0,0-1,-1 1,1-1,0 1,0 0,-1-1,1 1,-1 0,1 0,-1-1,0 1,1 0,-1 0,0 0,0 0,0 0,0 0,0 0,0 0,0 0,0 0,0 0,0 0,-1 1,-1-2,1 2,1 0,-1 1,1-1,-1 0,1 0,-1 1,0-1,1 1,0-1,-1 1,1 0,-1 0,1 0,0-1,-1 1,1 0,-2 3,-2 0,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7:01.3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42,'0'3,"0"0</inkml:trace>
  <inkml:trace contextRef="#ctx0" brushRef="#br0" timeOffset="1396.01">1 41,'0'2,"0"-1,0 1,0-1,0 0,1 1,-1-1,1 1,-1-1,1 1,-1-1,1 0,0 1,-1-1,1 0,0 0,0 1,0-1,0 0,0 0,0 0,0 0,1 0,-1-1,0 1,0 0,1-1,-1 1,0 0,1-1,-1 1,1-1,-1 0,1 0,-1 1,1-1,-1 0,1 0,-1 0,1-1,-1 1,0 0,1-1,-1 1,1 0,2-2,-3 2,0 0,0-1,0 1,0 0,0-1,0 1,0-1,0 1,0-1,0 1,0-1,0 0,0 1,0-1,0 0,-1 0,1 0,0 0,-1 0,1 0,0 0,-1 0,1 0,-1 0,0 0,1 0,-1 0,0 0,1 0,-1 0,0-1,0 1,0 0,0 0,0 0,0 0,-1 0,1-1,0 1,-1 0,1 0,0 0,-1 0,1 0,-1 0,0 0,1 0,-1 0,0 0,0 1,1-1,-1 0,0 0,0 1,0-1,0 0,-1 0,1 1,1-1,-1 1,0-1,1 1,-1-1,0 1,1 0,-1-1,0 1,1 0,-1 0,0-1,1 1,-1 0,0 0,0 0,1 0,-1 0,0 0,0 0,1 0,-1 0,0 1,0-1,1 0,-1 0,0 1,1-1,-1 0,0 1,0 0,0 0,-1 1,0-1,1 1,0 0,-1 0,1 0,0-1,0 1,0 0,0 0,0 3,0-2,0-1,0 1,0 0,0 0,1 0,-1 0,1 0,0 0,0 0,0 0,0 0,1 0,-1 0,1-1,0 1,0 0,0 0,1 3,-1-4,0-1,0 0,0 0,1 0,-1 0,0 0,0 0,1 0,-1 0,0 0,1-1,-1 1,1 0,-1-1,1 1,-1-1,1 0,-1 1,1-1,0 0,-1 0,1 0,-1 0,1 0,0-1,-1 1,1 0,-1-1,1 1,-1-1,1 1,-1-1,1 0,-1 0,0 1,1-1,-1 0,0 0,0-1,0 1,0 0,0 0,0 0,1-3,1 1,-1 0,0-1,0 0,0 1,0-1,-1 0,1 0,-1 0,0 0,0 0,-1 0,1 0,-1 0,0 0,0-1,-1-4,1 7,0 1,0 0,0 0,0-1,-1 1,1 0,-1 0,1-1,-1 1,1 0,-1 0,0 0,1 0,-1 0,0 0,0 0,0 0,0 0,0 0,0 0,0 0,0 1,0-1,0 0,0 1,-1-1,1 1,0 0,-3-1,2 1,1 0,-1 1,0-1,0 1,0 0,0-1,1 1,-1 0,0 0,1 0,-1 0,1 0,-1 1,1-1,-1 0,1 1,-2 2,1-2,0 1,0 0,1 0,-1-1,1 1,-1 0,1 1,0-1,0 0,0 0,0 5,1-7,0 1,0-1,0 0,0 1,0-1,0 1,1-1,-1 0,0 1,1-1,-1 1,1-1,-1 0,1 0,0 1,0-1,-1 0,1 0,0 0,0 0,0 0,0 0,0 0,1 0,-1 0,2 1,-2-2,0 1,-1-1,1 1,0-1,0 0,0 1,0-1,0 0,0 0,0 1,0-1,0 0,0 0,0 0,0 0,0 0,0 0,0-1,-1 1,1 0,0 0,0-1,0 1,0 0,0-1,0 1,0-1,-1 1,1-1,0 0,0 1,-1-1,2-1,-1 0,0 0,0 0,0 0,0 0,0-1,0 1,-1 0,1-1,-1 1,0-1,1 1,-1 0,-1-4,1 4,0-1,0 1,-1 0,1-1,-1 1,1 0,-1 0,0-1,0 1,0 0,0 0,0 0,-3-3,3 5,1-1,-1 1,0-1,0 1,1-1,-1 1,0-1,0 1,0 0,0-1,0 1,0 0,1 0,-1-1,0 1,0 0,0 0,0 0,0 0,0 1,0-1,0 0,0 0,0 0,1 1,-1-1,0 0,0 1,0-1,0 1,1-1,-1 1,0 0,0 0,-1 1,0 0,1 0,-1 1,1-1,0 0,-1 1,1-1,1 1,-1-1,0 1,0 0,1-1,0 1,-1-1,1 1,0 0,0 0,1-1,-1 1,0-1,1 1,1 3,-2-4,1 0,-1 0,1 0,0-1,0 1,0 0,0-1,0 1,0 0,0-1,0 1,0-1,3 2,-3-2,0-1,0 1,0-1,-1 0,1 1,0-1,0 0,0 0,0 0,0 0,0 1,0-1,0 0,0-1,0 1,0 0,0 0,-1 0,1-1,0 1,0 0,0-1,0 1,0-1,-1 1,1-1,0 1,0-1,1 0,-1 0,0 0,0 0,0 0,-1 0,1-1,0 1,0 0,-1 0,1 0,0-1,-1 1,0 0,1-1,-1 1,0-1,1 1,-1 0,0-1,0 1,0-1,0 1,0 0,-1-1,1 1,0 0,-1-1,1 1,-1 0,1-1,-1 1,0 0,1 0,-1-1,0 1,-1-1,1 1,1 0,-1 1,0-1,1 0,-1 1,0-1,0 0,0 1,0-1,1 1,-1 0,0-1,0 1,0 0,0-1,0 1,0 0,0 0,0 0,0 0,0 0,0 0,0 0,0 0,0 0,0 0,0 1,0-1,0 0,0 1,1-1,-1 1,0-1,0 1,0-1,0 1,1 0,-1-1,0 1,1 0,-1-1,0 1,1 0,-1 0,1 0,-1 0,1 0,0-1,-1 1,1 0,0 0,-1 2,1-2,-1-1,1 1,-1 0,0 0,1 0,0-1,-1 1,1 0,0 0,-1 0,1 0,0 0,0 0,0 0,0 0,0 0,0 0,0 0,0 0,0 0,0 0,0-1,1 1,-1 0,0 0,1 0,-1 0,1 0,-1 0,1-1,-1 1,1 0,-1 0,1-1,0 1,0 0,-1-1,1 1,0-1,1 1,-1-1,1 0,-1 0,0 0,0 0,0-1,1 1,-1 0,0-1,0 1,0-1,0 0,0 1,0-1,0 0,0 0,0 1,0-1,0 0,0 0,-1 0,1 0,0 0,-1 0,1 0,-1 0,1-1,-1 1,1 0,-1 0,0 0,0-1,1 1,-1-2,1 0,-1 0,1 0,0 0,-1 0,0 0,0-1,0 1,0 0,0 0,-1 0,1 0,-1 0,0-1,-1-2,-2 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58.4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 42,'0'-1,"0"0,0 0,0 0,0 0,0 0,-1 0,1 0,0 0,0 0,-1 0,1 0,-1 0,1 1,-1-1,1 0,-1 0,1 0,-1 1,0-1,0 0,1 1,-1-1,0 0,0 1,0-1,1 1,-1-1,0 1,0 0,0-1,0 1,0 0,0 0,0 0,0-1,0 1,0 0,0 0,0 0,0 1,0-1,0 0,-1 1,15-2,-7-4,-16-2,10 7,-1-1,0 1,0 0,0-1,0 1,0 0,0 0,0 0,1 0,-1 0,0 0,0 0,0 0,0 0,0 0,0 1,0-1,1 0,-1 1,0-1,0 0,0 1,1-1,-1 1,0-1,0 1,0 0,0 1,-1 0,1 0,0 0,-1 0,1 1,0-1,1 0,-1 0,0 1,0 3,0-2,1 0,-1 0,1 0,0 0,0 1,0-1,0 0,1 0,0 0,0 0,0 0,2 6,-1-8,0 0,0 0,1 0,-1 0,0 0,1 0,-1-1,1 1,-1-1,1 0,0 0,-1 0,1 0,0 0,0-1,0 1,0-1,0 1,0-1,0 0,0-1,-1 1,1 0,0-1,0 1,0-1,0 0,0 0,-1 0,1-1,-1 1,1 0,-1-1,1 0,-1 0,0 0,4-3,-3 3,-1 0,0-1,0 1,1-1,-1 1,-1-1,1 1,0-1,-1 0,1 0,-1 0,0 0,0 0,0 0,0-4,-1 5,0 0,0 0,0 0,0 0,0 0,-1 0,1 0,-1 0,0 0,1 0,-1 0,0 0,0 1,0-1,-1 0,1 0,0 1,-1-1,1 1,-1-1,1 1,-1 0,1 0,-1 0,-3-2,3 2,0 0,-1 0,1 0,-1 1,1-1,-1 1,1 0,-1-1,1 1,-1 0,1 0,-1 1,0-1,1 0,-1 1,1 0,0-1,-1 1,1 0,-1 0,1 1,0-1,0 0,0 1,0-1,0 1,0 0,0 0,0-1,1 1,-1 0,1 1,-1-1,1 0,0 0,0 1,0-1,-1 3,1-3,0 0,0 0,-1 1,2-1,-1 0,0 1,0-1,1 0,0 1,-1-1,1 1,0-1,0 1,0-1,0 0,1 1,-1-1,1 1,-1-1,1 0,0 1,0-1,0 0,0 0,0 0,1 0,-1 0,1 0,-1 0,1 0,0 0,0-1,-1 1,1-1,0 1,1-1,-1 0,0 0,0 0,4 2,-1-2,0 0,1 0,-1-1,0 1,1-1,-1 0,0 0,1-1,-1 0,0 0,0 0,0 0,10-5,-14 5,1 1,-1-1,1 0,-1 0,0 0,1 0,-1 0,0-1,0 1,0 0,0 0,0-1,0 1,0-1,-1 1,1-1,0 1,-1-1,1-1,-1 0,0 1,0-1,0 1,0-1,-1 1,1-1,-1 1,0-1,0 1,1 0,-1-1,-1 1,1 0,0 0,-1 0,-1-3,0 2,0-1,0 1,0 0,-1 0,1 0,-1 1,0-1,0 1,0 0,0 0,0 0,0 0,0 1,-1 0,1 0,0 0,-1 0,-6 0,9 1,-1 0,1 0,0 1,0-1,-1 0,1 1,0-1,0 1,0 0,0 0,0 0,0 0,0 0,0 0,0 0,0 1,1-1,-1 0,0 1,1 0,-1-1,1 1,0 0,0 0,-1 0,1 0,0 0,1 0,-1 0,0 0,0 0,1 1,0-1,-1 0,1 0,0 0,0 5,1-4,0 0,-1-1,1 1,0 0,1 0,-1 0,0-1,1 1,-1-1,1 1,0-1,0 0,0 1,0-1,1 0,-1 0,0 0,1-1,2 2,-3-1,0-1,0 0,-1 0,1 1,0-1,0-1,0 1,0 0,0 0,1-1,-1 1,0-1,0 0,0 0,0 0,1 0,-1 0,0 0,0 0,0-1,0 1,1-1,-1 0,0 1,0-1,3-2,-4 2,0-1,-1 1,1 0,0-1,0 1,-1-1,1 1,-1-1,1 1,-1-1,0 0,0 1,1-1,-1 0,0 1,0-1,-1 1,1-1,0 0,-1 1,1-1,0 1,-1-1,0 1,1-1,-1 1,0-1,0 1,0 0,0-1,0 1,0 0,0 0,0 0,-1 0,1 0,-3-2,2 1,1 0,-1 1,0-1,-1 0,1 1,0-1,0 1,-1 0,1 0,-1-1,1 2,-1-1,1 0,-1 0,0 1,1 0,-1-1,0 1,1 0,-1 0,0 1,1-1,-6 2,7-2,0 1,-1 0,1 0,0 0,0 0,0 0,-1 0,1 1,0-1,1 0,-1 1,0-1,0 0,0 1,1-1,-1 1,1-1,-1 1,1-1,0 1,0-1,-1 1,1 0,0-1,0 1,1-1,-1 1,0 0,0-1,1 1,-1-1,1 1,-1-1,2 3,-1-3,-1 0,0 0,1 0,-1 0,1 0,0-1,-1 1,1 0,0 0,-1 0,1 0,0-1,0 1,0 0,0-1,-1 1,1-1,0 1,0-1,0 1,0-1,1 1,-1-1,0 0,0 0,0 0,0 0,0 0,0 0,0 0,0 0,0 0,0 0,1 0,-1-1,0 1,0 0,0-1,0 1,0-1,0 1,0-1,-1 0,3 0,-3 0,0 1,1 0,-1 0,0-1,0 1,1 0,-1-1,0 1,0-1,1 1,-1 0,0-1,0 1,0 0,0-1,0 1,0-1,0 1,0-1,1 1,-1 0,-1-1,1 1,0-1,0 1,0 0,0-1,0 1,0-1,0 1,-1-1,-3-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1-15T21:06:53.1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97 0,'-40'52,"2"1,2 2,3 1,2 2,-43 111,64-140,1 1,2 0,1 0,1 0,1 1,2 0,1 0,1-1,2 1,1 0,2-1,0 1,2-1,17 43,-20-63,0 0,1 0,0 0,1-1,0 0,0 0,1 0,1-1,-1 0,1 0,0-1,1 0,0-1,0 0,0 0,1-1,0 0,0 0,19 5,-28-10,0 0,0 0,-1 1,1-1,0 0,0 0,-1 0,1 0,0-1,0 1,-1 0,1 0,0 0,0-1,-1 1,1 0,0 0,-1-1,1 1,0-1,-1 1,1-1,-1 1,1-1,-1 1,1-1,-1 1,1-1,-1 0,1 1,-1-1,0 0,1 1,-1-2,3-7</inkml:trace>
  <inkml:trace contextRef="#ctx0" brushRef="#br0" timeOffset="659.8">416 499,'-15'19,"1"2,0 0,1 0,2 2,0-1,1 1,-12 46,19-58,0 1,1-1,1 1,0-1,0 1,1-1,1 1,0-1,0 1,1-1,1 0,0 0,0 0,1 0,0 0,1-1,1 0,-1 0,11 13,-13-19,0 0,1 0,-1 0,1 0,0-1,0 1,1-1,-1 0,0-1,1 1,0-1,0 0,0 0,0 0,0-1,0 1,0-1,0-1,1 1,-1-1,0 0,0 0,1 0,-1-1,6-1,-3 0,-1-1,0 0,1 0,-1-1,0 0,0 0,-1 0,0-1,1 0,-1-1,-1 1,1-1,-1 0,0-1,-1 1,5-8,-1-1,-1 0,0-1,-2 0,1 1,-2-2,0 1,-1-1,-1 1,0-1,-1 0,-1 0,-3-21,2 27,0 0,-1 0,0 0,-1 1,0-1,-1 1,0 0,-1 0,0 0,0 0,-1 1,0 0,-1 0,0 1,-1 0,1 0,-1 1,-1 0,-16-11,20 15,1 1,-1 0,0 1,0-1,0 1,0 0,0 0,0 1,0-1,0 1,0 0,0 1,0-1,0 1,0 0,0 0,0 0,1 1,-8 3,9-4,0 1,1-1,-1 1,1 0,-1-1,1 1,0 0,-1 1,1-1,0 0,1 1,-1-1,0 1,1-1,-1 1,1 0,0 0,0-1,0 1,0 0,0 0,1 0,0 0,-1 0,1 0,0 0,0 0,1 0,-1 0,0 0,1 0,0 0,1 4,4 6,2-3</inkml:trace>
  <inkml:trace contextRef="#ctx0" brushRef="#br0" timeOffset="1144.31">856 778,'2'13,"2"6,-1 5,-1 1,0 1,-1 2,0 3,-1 1,0 3,-3 0,0 0,0-4,0-5,1-4,1-11,0-10,1-5</inkml:trace>
  <inkml:trace contextRef="#ctx0" brushRef="#br0" timeOffset="1584.05">1047 484,'0'12,"0"10,0 5,2 4,1 4,1 0,1 3,0-1,-1 1,-1-1,2-1,-1-3,0-4,-2-9,0-11,-1-9,-1-5</inkml:trace>
  <inkml:trace contextRef="#ctx0" brushRef="#br0" timeOffset="2130.87">1062 0,'49'35,"-2"1,-1 3,-2 1,-2 3,56 72,-78-90,-2 1,-1 1,-1 0,-1 1,-1 1,-2 0,-1 1,-1 0,-2 0,-1 1,4 46,-8-41,-2 0,-1 0,-2 1,-2-1,-1 0,-2-1,-2 1,0-2,-25 57,32-86,-9 21,-1-1,-19 30,20-4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F6E852-5985-4FE1-8EBD-AE8963DF8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7</Pages>
  <Words>1052</Words>
  <Characters>600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7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24</cp:revision>
  <dcterms:created xsi:type="dcterms:W3CDTF">2025-01-15T20:29:00Z</dcterms:created>
  <dcterms:modified xsi:type="dcterms:W3CDTF">2025-01-15T21:54:00Z</dcterms:modified>
</cp:coreProperties>
</file>